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165" w:rsidRPr="001C78AE" w:rsidRDefault="001C78AE" w:rsidP="002D2165">
      <w:pPr>
        <w:tabs>
          <w:tab w:val="left" w:pos="283"/>
          <w:tab w:val="left" w:pos="2835"/>
          <w:tab w:val="left" w:pos="5386"/>
          <w:tab w:val="left" w:pos="7937"/>
        </w:tabs>
        <w:jc w:val="center"/>
        <w:rPr>
          <w:rFonts w:asciiTheme="majorHAnsi" w:eastAsia="Cambria" w:hAnsiTheme="majorHAnsi" w:cstheme="majorHAnsi"/>
          <w:b/>
          <w:color w:val="FF0000"/>
          <w:sz w:val="28"/>
          <w:szCs w:val="28"/>
        </w:rPr>
      </w:pPr>
      <w:r w:rsidRPr="00075B28">
        <w:rPr>
          <w:rFonts w:asciiTheme="majorHAnsi" w:eastAsia="Cambria" w:hAnsiTheme="majorHAnsi" w:cstheme="majorHAnsi"/>
          <w:b/>
          <w:color w:val="FF0000"/>
          <w:sz w:val="28"/>
          <w:szCs w:val="28"/>
          <w:highlight w:val="yellow"/>
          <w:lang w:val="en-US"/>
        </w:rPr>
        <w:t xml:space="preserve">TRẮC NGHIỆM </w:t>
      </w:r>
      <w:r w:rsidR="002D2165" w:rsidRPr="00075B28">
        <w:rPr>
          <w:rFonts w:asciiTheme="majorHAnsi" w:eastAsia="Cambria" w:hAnsiTheme="majorHAnsi" w:cstheme="majorHAnsi"/>
          <w:b/>
          <w:color w:val="FF0000"/>
          <w:sz w:val="28"/>
          <w:szCs w:val="28"/>
          <w:highlight w:val="yellow"/>
        </w:rPr>
        <w:t>DNA VÀ TÍNH TOÁN DNA</w:t>
      </w:r>
      <w:r w:rsidR="002D2165" w:rsidRPr="001C78AE">
        <w:rPr>
          <w:rFonts w:asciiTheme="majorHAnsi" w:eastAsia="Cambria" w:hAnsiTheme="majorHAnsi" w:cstheme="majorHAnsi"/>
          <w:b/>
          <w:color w:val="FF0000"/>
          <w:sz w:val="28"/>
          <w:szCs w:val="28"/>
        </w:rPr>
        <w:t xml:space="preserve">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1. </w:t>
      </w:r>
      <w:r w:rsidR="00806E75" w:rsidRPr="00C63583">
        <w:rPr>
          <w:rFonts w:asciiTheme="majorHAnsi" w:hAnsiTheme="majorHAnsi" w:cstheme="majorHAnsi"/>
          <w:szCs w:val="24"/>
        </w:rPr>
        <w:t>Vật chất nào dưới đây</w:t>
      </w:r>
      <w:r w:rsidR="00806E75" w:rsidRPr="00075B28">
        <w:rPr>
          <w:rFonts w:asciiTheme="majorHAnsi" w:hAnsiTheme="majorHAnsi" w:cstheme="majorHAnsi"/>
          <w:color w:val="000000" w:themeColor="text1"/>
          <w:szCs w:val="24"/>
        </w:rPr>
        <w:t xml:space="preserve"> được </w:t>
      </w:r>
      <w:r w:rsidR="00806E75" w:rsidRPr="00C63583">
        <w:rPr>
          <w:rFonts w:asciiTheme="majorHAnsi" w:hAnsiTheme="majorHAnsi" w:cstheme="majorHAnsi"/>
          <w:szCs w:val="24"/>
        </w:rPr>
        <w:t>xem là vật chất di tr</w:t>
      </w:r>
      <w:bookmarkStart w:id="0" w:name="_GoBack"/>
      <w:bookmarkEnd w:id="0"/>
      <w:r w:rsidR="00806E75" w:rsidRPr="00C63583">
        <w:rPr>
          <w:rFonts w:asciiTheme="majorHAnsi" w:hAnsiTheme="majorHAnsi" w:cstheme="majorHAnsi"/>
          <w:szCs w:val="24"/>
        </w:rPr>
        <w:t>uyền cấp độ phân tử?</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Protein</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Lipid</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C.</w:t>
      </w:r>
      <w:r w:rsidR="00806E75" w:rsidRPr="00C63583">
        <w:rPr>
          <w:rFonts w:asciiTheme="majorHAnsi" w:eastAsia="Arial" w:hAnsiTheme="majorHAnsi" w:cstheme="majorHAnsi"/>
          <w:b/>
          <w:szCs w:val="24"/>
          <w:lang w:val="en-US"/>
        </w:rPr>
        <w:t xml:space="preserve"> </w:t>
      </w:r>
      <w:r w:rsidR="000A36CF" w:rsidRPr="00C63583">
        <w:rPr>
          <w:rFonts w:asciiTheme="majorHAnsi" w:eastAsia="Arial" w:hAnsiTheme="majorHAnsi" w:cstheme="majorHAnsi"/>
          <w:szCs w:val="24"/>
          <w:lang w:val="en-US"/>
        </w:rPr>
        <w:t>Acid nucleic.</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Protein và acid nucleic</w:t>
      </w:r>
      <w:r w:rsidR="000A36CF"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 </w:t>
      </w:r>
      <w:r w:rsidR="00806E75" w:rsidRPr="00C63583">
        <w:rPr>
          <w:rFonts w:asciiTheme="majorHAnsi" w:hAnsiTheme="majorHAnsi" w:cstheme="majorHAnsi"/>
          <w:szCs w:val="24"/>
        </w:rPr>
        <w:t>Acid nucleic bao gồm</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4 loại là DNA, mRNA, tRNA và rRNA</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2 loại là DNA và RNA</w:t>
      </w:r>
      <w:r w:rsidR="000A36CF" w:rsidRPr="00C63583">
        <w:rPr>
          <w:rFonts w:asciiTheme="majorHAnsi" w:eastAsia="Arial" w:hAnsiTheme="majorHAnsi" w:cstheme="majorHAnsi"/>
          <w:szCs w:val="24"/>
          <w:lang w:val="en-US"/>
        </w:rPr>
        <w:t>.</w:t>
      </w:r>
      <w:r w:rsidR="00806E75" w:rsidRPr="00C63583">
        <w:rPr>
          <w:rFonts w:asciiTheme="majorHAnsi" w:eastAsia="Arial" w:hAnsiTheme="majorHAnsi" w:cstheme="majorHAnsi"/>
          <w:szCs w:val="24"/>
          <w:lang w:val="en-US"/>
        </w:rPr>
        <w:t xml:space="preserve"> </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Nhiều loại tùy thuộc vào bậc phân loạ</w:t>
      </w:r>
      <w:r w:rsidR="000A36CF" w:rsidRPr="00C63583">
        <w:rPr>
          <w:rFonts w:asciiTheme="majorHAnsi" w:eastAsia="Arial" w:hAnsiTheme="majorHAnsi" w:cstheme="majorHAnsi"/>
          <w:szCs w:val="24"/>
          <w:lang w:val="en-US"/>
        </w:rPr>
        <w:t>i.</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3 loại là mRNA, tRNA và rRNA</w:t>
      </w:r>
      <w:r w:rsidR="000A36CF"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3. </w:t>
      </w:r>
      <w:r w:rsidR="00806E75" w:rsidRPr="00C63583">
        <w:rPr>
          <w:rFonts w:asciiTheme="majorHAnsi" w:hAnsiTheme="majorHAnsi" w:cstheme="majorHAnsi"/>
          <w:szCs w:val="24"/>
        </w:rPr>
        <w:t>Trên một mạch của phân tử DNA có trình tự nucleotide là ATCCTAGTA, ở mạch bổ sung sẽ có trình tự</w:t>
      </w:r>
      <w:r w:rsidR="00BE1670" w:rsidRPr="00C63583">
        <w:rPr>
          <w:rFonts w:asciiTheme="majorHAnsi" w:hAnsiTheme="majorHAnsi" w:cstheme="majorHAnsi"/>
          <w:szCs w:val="24"/>
        </w:rPr>
        <w:t xml:space="preserve"> là</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TAATCCGTA</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TAGGATCAT</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TAGTATCAT</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TAATATCAT</w:t>
      </w:r>
      <w:r w:rsidR="000A36CF" w:rsidRPr="00C63583">
        <w:rPr>
          <w:rFonts w:asciiTheme="majorHAnsi" w:eastAsia="Arial" w:hAnsiTheme="majorHAnsi" w:cstheme="majorHAnsi"/>
          <w:szCs w:val="24"/>
          <w:lang w:val="en-US"/>
        </w:rPr>
        <w:t>.</w:t>
      </w:r>
    </w:p>
    <w:p w:rsidR="00806E75" w:rsidRPr="00C63583" w:rsidRDefault="00DA72A9" w:rsidP="002D2165">
      <w:pPr>
        <w:widowControl w:val="0"/>
        <w:spacing w:before="120"/>
        <w:rPr>
          <w:rFonts w:asciiTheme="majorHAnsi" w:eastAsia="Times New Roman" w:hAnsiTheme="majorHAnsi" w:cstheme="majorHAnsi"/>
          <w:szCs w:val="24"/>
          <w:lang w:val="en-US" w:bidi="en-US"/>
        </w:rPr>
      </w:pPr>
      <w:r w:rsidRPr="00C63583">
        <w:rPr>
          <w:rFonts w:asciiTheme="majorHAnsi" w:eastAsia="Times New Roman" w:hAnsiTheme="majorHAnsi" w:cstheme="majorHAnsi"/>
          <w:b/>
          <w:szCs w:val="24"/>
          <w:lang w:val="en-US" w:bidi="en-US"/>
        </w:rPr>
        <w:t xml:space="preserve">Câu 4. </w:t>
      </w:r>
      <w:r w:rsidR="00806E75" w:rsidRPr="00C63583">
        <w:rPr>
          <w:rFonts w:asciiTheme="majorHAnsi" w:eastAsia="Times New Roman" w:hAnsiTheme="majorHAnsi" w:cstheme="majorHAnsi"/>
          <w:szCs w:val="24"/>
          <w:lang w:bidi="en-US"/>
        </w:rPr>
        <w:t>Loại base nitrogenous dưới đây là thành phần của phân tử nào</w:t>
      </w:r>
      <w:r w:rsidR="00BE1670" w:rsidRPr="00C63583">
        <w:rPr>
          <w:rFonts w:asciiTheme="majorHAnsi" w:eastAsia="Times New Roman" w:hAnsiTheme="majorHAnsi" w:cstheme="majorHAnsi"/>
          <w:szCs w:val="24"/>
          <w:lang w:val="en-US" w:bidi="en-US"/>
        </w:rPr>
        <w:t>?</w:t>
      </w:r>
    </w:p>
    <w:p w:rsidR="00806E75" w:rsidRPr="00C63583" w:rsidRDefault="00580890"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bidi="en-US"/>
        </w:rPr>
      </w:pPr>
      <w:r w:rsidRPr="00C63583">
        <w:rPr>
          <w:rFonts w:asciiTheme="majorHAnsi" w:eastAsia="Times New Roman" w:hAnsiTheme="majorHAnsi" w:cstheme="majorHAnsi"/>
          <w:b/>
          <w:noProof/>
          <w:szCs w:val="24"/>
          <w:lang w:val="en-US"/>
        </w:rPr>
        <w:drawing>
          <wp:anchor distT="0" distB="0" distL="114300" distR="114300" simplePos="0" relativeHeight="251668480" behindDoc="0" locked="0" layoutInCell="1" allowOverlap="1" wp14:anchorId="1C3B2DB6" wp14:editId="255572AA">
            <wp:simplePos x="0" y="0"/>
            <wp:positionH relativeFrom="margin">
              <wp:align>center</wp:align>
            </wp:positionH>
            <wp:positionV relativeFrom="paragraph">
              <wp:posOffset>66040</wp:posOffset>
            </wp:positionV>
            <wp:extent cx="2401570" cy="1901825"/>
            <wp:effectExtent l="0" t="0" r="0" b="317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1570" cy="1901825"/>
                    </a:xfrm>
                    <a:prstGeom prst="rect">
                      <a:avLst/>
                    </a:prstGeom>
                    <a:noFill/>
                    <a:ln>
                      <a:noFill/>
                    </a:ln>
                  </pic:spPr>
                </pic:pic>
              </a:graphicData>
            </a:graphic>
          </wp:anchor>
        </w:drawing>
      </w: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580890" w:rsidRPr="00C63583" w:rsidRDefault="00580890"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DNA.</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RNA.</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Lipid.</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Protein.</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5. </w:t>
      </w:r>
      <w:r w:rsidR="00806E75" w:rsidRPr="00C63583">
        <w:rPr>
          <w:rFonts w:asciiTheme="majorHAnsi" w:eastAsia="Times New Roman" w:hAnsiTheme="majorHAnsi" w:cstheme="majorHAnsi"/>
          <w:szCs w:val="24"/>
        </w:rPr>
        <w:t>Một đơn phân nucleotide có kích thước là</w:t>
      </w: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3,4 nm.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0,34nm.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34nm.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340nm.</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6. </w:t>
      </w:r>
      <w:r w:rsidR="00806E75" w:rsidRPr="00C63583">
        <w:rPr>
          <w:rFonts w:asciiTheme="majorHAnsi" w:eastAsia="Times New Roman" w:hAnsiTheme="majorHAnsi" w:cstheme="majorHAnsi"/>
          <w:szCs w:val="24"/>
        </w:rPr>
        <w:t>Hai mạch của phân tử DNA liên kết với nhau bằng loại liên kết nào sau đây?</w:t>
      </w: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Hidrogen.</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Cộng hoá trị.</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Ion.</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Este.</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7. </w:t>
      </w:r>
      <w:r w:rsidR="00806E75" w:rsidRPr="00C63583">
        <w:rPr>
          <w:rFonts w:asciiTheme="majorHAnsi" w:hAnsiTheme="majorHAnsi" w:cstheme="majorHAnsi"/>
          <w:noProof/>
          <w:szCs w:val="22"/>
          <w:lang w:val="en-US"/>
        </w:rPr>
        <w:drawing>
          <wp:anchor distT="0" distB="0" distL="114300" distR="114300" simplePos="0" relativeHeight="251662336" behindDoc="0" locked="0" layoutInCell="1" allowOverlap="1" wp14:anchorId="5A1CAB8A" wp14:editId="18EDA76D">
            <wp:simplePos x="0" y="0"/>
            <wp:positionH relativeFrom="column">
              <wp:posOffset>2430780</wp:posOffset>
            </wp:positionH>
            <wp:positionV relativeFrom="paragraph">
              <wp:posOffset>250190</wp:posOffset>
            </wp:positionV>
            <wp:extent cx="1555200" cy="1275442"/>
            <wp:effectExtent l="0" t="0" r="6985"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5200" cy="1275442"/>
                    </a:xfrm>
                    <a:prstGeom prst="rect">
                      <a:avLst/>
                    </a:prstGeom>
                    <a:noFill/>
                    <a:ln>
                      <a:noFill/>
                    </a:ln>
                  </pic:spPr>
                </pic:pic>
              </a:graphicData>
            </a:graphic>
          </wp:anchor>
        </w:drawing>
      </w:r>
      <w:r w:rsidR="00806E75" w:rsidRPr="00C63583">
        <w:rPr>
          <w:rFonts w:asciiTheme="majorHAnsi" w:eastAsia="Times New Roman" w:hAnsiTheme="majorHAnsi" w:cstheme="majorHAnsi"/>
          <w:szCs w:val="24"/>
        </w:rPr>
        <w:t>Hình bên mô tả cấu trúc không gian mô phỏng của phân tử DNA, nếu mạch 1 có chiều 5’ – 3’ thì mạch 2 có chiều</w:t>
      </w: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7F41D0" w:rsidRPr="00C63583" w:rsidRDefault="007F41D0"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b/>
          <w:szCs w:val="24"/>
          <w:lang w:val="en-US"/>
        </w:rPr>
      </w:pP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3’-5’.</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5’-3’.</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5’-5’</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3’-3’.</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8. </w:t>
      </w:r>
      <w:r w:rsidR="00806E75" w:rsidRPr="00C63583">
        <w:rPr>
          <w:rFonts w:asciiTheme="majorHAnsi" w:eastAsia="Times New Roman" w:hAnsiTheme="majorHAnsi" w:cstheme="majorHAnsi"/>
          <w:szCs w:val="24"/>
        </w:rPr>
        <w:t xml:space="preserve">Trong tế bào, DNA được phân bố ở những vị trí nào sau đây? </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Nhân tế bào, bào quan ti thể, lục lạp.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Bào quan Golgi, lưới nội chất hạt. </w:t>
      </w:r>
    </w:p>
    <w:p w:rsidR="00806E75" w:rsidRPr="00C63583" w:rsidRDefault="003C6585" w:rsidP="002D2165">
      <w:pPr>
        <w:tabs>
          <w:tab w:val="left" w:pos="283"/>
          <w:tab w:val="left" w:pos="2835"/>
          <w:tab w:val="left" w:pos="5386"/>
          <w:tab w:val="left" w:pos="7937"/>
        </w:tabs>
        <w:spacing w:after="4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Màng tế bào, trung thể, ribosom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Bào quan lysosome, peroxisome. </w:t>
      </w:r>
    </w:p>
    <w:p w:rsidR="002D2165" w:rsidRPr="00C63583" w:rsidRDefault="002D2165" w:rsidP="002D2165">
      <w:pPr>
        <w:spacing w:before="120"/>
        <w:rPr>
          <w:rFonts w:asciiTheme="majorHAnsi" w:hAnsiTheme="majorHAnsi" w:cstheme="majorHAnsi"/>
          <w:b/>
          <w:szCs w:val="22"/>
          <w:lang w:val="en-US"/>
        </w:rPr>
      </w:pPr>
    </w:p>
    <w:p w:rsidR="002D2165" w:rsidRPr="00C63583" w:rsidRDefault="002D2165" w:rsidP="002D2165">
      <w:pPr>
        <w:spacing w:before="120"/>
        <w:rPr>
          <w:rFonts w:asciiTheme="majorHAnsi" w:hAnsiTheme="majorHAnsi" w:cstheme="majorHAnsi"/>
          <w:b/>
          <w:szCs w:val="22"/>
          <w:lang w:val="en-US"/>
        </w:rPr>
      </w:pPr>
    </w:p>
    <w:p w:rsidR="002D2165" w:rsidRPr="00C63583" w:rsidRDefault="002D2165" w:rsidP="002D2165">
      <w:pPr>
        <w:spacing w:before="120"/>
        <w:rPr>
          <w:rFonts w:asciiTheme="majorHAnsi" w:hAnsiTheme="majorHAnsi" w:cstheme="majorHAnsi"/>
          <w:b/>
          <w:szCs w:val="22"/>
          <w:lang w:val="en-US"/>
        </w:rPr>
      </w:pPr>
    </w:p>
    <w:p w:rsidR="00806E75" w:rsidRPr="00C63583" w:rsidRDefault="00DA72A9" w:rsidP="002D2165">
      <w:pPr>
        <w:spacing w:before="120"/>
        <w:rPr>
          <w:rFonts w:asciiTheme="majorHAnsi" w:hAnsiTheme="majorHAnsi" w:cstheme="majorHAnsi"/>
        </w:rPr>
      </w:pPr>
      <w:r w:rsidRPr="00C63583">
        <w:rPr>
          <w:rFonts w:asciiTheme="majorHAnsi" w:hAnsiTheme="majorHAnsi" w:cstheme="majorHAnsi"/>
          <w:b/>
          <w:szCs w:val="22"/>
          <w:lang w:val="en-US"/>
        </w:rPr>
        <w:t xml:space="preserve">Câu 9. </w:t>
      </w:r>
      <w:r w:rsidR="00806E75" w:rsidRPr="00C63583">
        <w:rPr>
          <w:rFonts w:asciiTheme="majorHAnsi" w:hAnsiTheme="majorHAnsi" w:cstheme="majorHAnsi"/>
        </w:rPr>
        <w:t>Hình nào sau đây mô tả đúng cấu tạo đơn phân củ</w:t>
      </w:r>
      <w:r w:rsidR="00BE1670" w:rsidRPr="00C63583">
        <w:rPr>
          <w:rFonts w:asciiTheme="majorHAnsi" w:hAnsiTheme="majorHAnsi" w:cstheme="majorHAnsi"/>
        </w:rPr>
        <w:t>a nucleic acid</w:t>
      </w:r>
      <w:r w:rsidR="00806E75" w:rsidRPr="00C63583">
        <w:rPr>
          <w:rFonts w:asciiTheme="majorHAnsi" w:hAnsiTheme="majorHAnsi" w:cstheme="majorHAnsi"/>
        </w:rPr>
        <w:t xml:space="preserve">? </w:t>
      </w:r>
    </w:p>
    <w:p w:rsidR="003C6585" w:rsidRPr="00C63583" w:rsidRDefault="00806E75" w:rsidP="002D2165">
      <w:pPr>
        <w:tabs>
          <w:tab w:val="left" w:pos="283"/>
          <w:tab w:val="left" w:pos="2835"/>
          <w:tab w:val="left" w:pos="5386"/>
          <w:tab w:val="left" w:pos="7937"/>
        </w:tabs>
        <w:spacing w:before="120"/>
        <w:jc w:val="both"/>
        <w:rPr>
          <w:rFonts w:asciiTheme="majorHAnsi" w:hAnsiTheme="majorHAnsi" w:cstheme="majorHAnsi"/>
          <w:b/>
          <w:szCs w:val="22"/>
          <w:lang w:val="en-US"/>
        </w:rPr>
      </w:pPr>
      <w:r w:rsidRPr="00C63583">
        <w:rPr>
          <w:rFonts w:asciiTheme="majorHAnsi" w:hAnsiTheme="majorHAnsi" w:cstheme="majorHAnsi"/>
          <w:noProof/>
          <w:szCs w:val="22"/>
          <w:lang w:val="en-US"/>
        </w:rPr>
        <w:lastRenderedPageBreak/>
        <w:drawing>
          <wp:inline distT="0" distB="0" distL="0" distR="0" wp14:anchorId="703CAF5A" wp14:editId="631FF6B8">
            <wp:extent cx="5958840" cy="129603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58840" cy="1296035"/>
                    </a:xfrm>
                    <a:prstGeom prst="rect">
                      <a:avLst/>
                    </a:prstGeom>
                    <a:noFill/>
                    <a:ln>
                      <a:noFill/>
                    </a:ln>
                  </pic:spPr>
                </pic:pic>
              </a:graphicData>
            </a:graphic>
          </wp:inline>
        </w:drawing>
      </w:r>
      <w:r w:rsidRPr="00C63583">
        <w:rPr>
          <w:rFonts w:asciiTheme="majorHAnsi" w:hAnsiTheme="majorHAnsi" w:cstheme="majorHAnsi"/>
          <w:szCs w:val="22"/>
          <w:lang w:val="en-US"/>
        </w:rPr>
        <w:t xml:space="preserve"> </w:t>
      </w:r>
    </w:p>
    <w:p w:rsidR="00806E7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szCs w:val="22"/>
          <w:lang w:val="en-US"/>
        </w:rPr>
      </w:pPr>
      <w:r w:rsidRPr="00C63583">
        <w:rPr>
          <w:rFonts w:asciiTheme="majorHAnsi" w:hAnsiTheme="majorHAnsi" w:cstheme="majorHAnsi"/>
          <w:b/>
          <w:szCs w:val="22"/>
          <w:lang w:val="en-US"/>
        </w:rPr>
        <w:t>A.</w:t>
      </w:r>
      <w:r w:rsidR="00806E75" w:rsidRPr="00C63583">
        <w:rPr>
          <w:rFonts w:asciiTheme="majorHAnsi" w:hAnsiTheme="majorHAnsi" w:cstheme="majorHAnsi"/>
          <w:b/>
          <w:szCs w:val="22"/>
          <w:lang w:val="en-US"/>
        </w:rPr>
        <w:t xml:space="preserve"> </w:t>
      </w:r>
      <w:r w:rsidR="00806E75" w:rsidRPr="00C63583">
        <w:rPr>
          <w:rFonts w:asciiTheme="majorHAnsi" w:hAnsiTheme="majorHAnsi" w:cstheme="majorHAnsi"/>
          <w:szCs w:val="22"/>
          <w:lang w:val="en-US"/>
        </w:rPr>
        <w:t>Hình I</w:t>
      </w:r>
      <w:r w:rsidR="000A36CF" w:rsidRPr="00C63583">
        <w:rPr>
          <w:rFonts w:asciiTheme="majorHAnsi" w:hAnsiTheme="majorHAnsi" w:cstheme="majorHAnsi"/>
          <w:szCs w:val="22"/>
          <w:lang w:val="en-US"/>
        </w:rPr>
        <w:t>.</w:t>
      </w:r>
      <w:r w:rsidR="00806E75" w:rsidRPr="00C63583">
        <w:rPr>
          <w:rFonts w:asciiTheme="majorHAnsi" w:hAnsiTheme="majorHAnsi" w:cstheme="majorHAnsi"/>
          <w:b/>
          <w:szCs w:val="22"/>
          <w:lang w:val="en-US"/>
        </w:rPr>
        <w:t xml:space="preserve"> </w:t>
      </w:r>
      <w:r w:rsidRPr="00C63583">
        <w:rPr>
          <w:rFonts w:asciiTheme="majorHAnsi" w:hAnsiTheme="majorHAnsi" w:cstheme="majorHAnsi"/>
          <w:b/>
          <w:szCs w:val="22"/>
          <w:lang w:val="en-US"/>
        </w:rPr>
        <w:tab/>
        <w:t>B.</w:t>
      </w:r>
      <w:r w:rsidR="00806E75" w:rsidRPr="00C63583">
        <w:rPr>
          <w:rFonts w:asciiTheme="majorHAnsi" w:hAnsiTheme="majorHAnsi" w:cstheme="majorHAnsi"/>
          <w:b/>
          <w:szCs w:val="22"/>
          <w:lang w:val="en-US"/>
        </w:rPr>
        <w:t xml:space="preserve"> </w:t>
      </w:r>
      <w:r w:rsidR="00806E75" w:rsidRPr="00C63583">
        <w:rPr>
          <w:rFonts w:asciiTheme="majorHAnsi" w:hAnsiTheme="majorHAnsi" w:cstheme="majorHAnsi"/>
          <w:szCs w:val="22"/>
          <w:lang w:val="en-US"/>
        </w:rPr>
        <w:t>Hình II</w:t>
      </w:r>
      <w:r w:rsidR="000A36CF" w:rsidRPr="00C63583">
        <w:rPr>
          <w:rFonts w:asciiTheme="majorHAnsi" w:hAnsiTheme="majorHAnsi" w:cstheme="majorHAnsi"/>
          <w:b/>
          <w:szCs w:val="22"/>
          <w:lang w:val="en-US"/>
        </w:rPr>
        <w:t>.</w:t>
      </w:r>
      <w:r w:rsidRPr="00C63583">
        <w:rPr>
          <w:rFonts w:asciiTheme="majorHAnsi" w:hAnsiTheme="majorHAnsi" w:cstheme="majorHAnsi"/>
          <w:b/>
          <w:szCs w:val="22"/>
          <w:lang w:val="en-US"/>
        </w:rPr>
        <w:tab/>
        <w:t>C.</w:t>
      </w:r>
      <w:r w:rsidR="00806E75" w:rsidRPr="00C63583">
        <w:rPr>
          <w:rFonts w:asciiTheme="majorHAnsi" w:hAnsiTheme="majorHAnsi" w:cstheme="majorHAnsi"/>
          <w:b/>
          <w:szCs w:val="22"/>
          <w:lang w:val="en-US"/>
        </w:rPr>
        <w:t xml:space="preserve"> </w:t>
      </w:r>
      <w:r w:rsidR="00806E75" w:rsidRPr="00C63583">
        <w:rPr>
          <w:rFonts w:asciiTheme="majorHAnsi" w:hAnsiTheme="majorHAnsi" w:cstheme="majorHAnsi"/>
          <w:szCs w:val="22"/>
          <w:lang w:val="en-US"/>
        </w:rPr>
        <w:t>Hình IV</w:t>
      </w:r>
      <w:r w:rsidR="000A36CF" w:rsidRPr="00C63583">
        <w:rPr>
          <w:rFonts w:asciiTheme="majorHAnsi" w:hAnsiTheme="majorHAnsi" w:cstheme="majorHAnsi"/>
          <w:szCs w:val="22"/>
          <w:lang w:val="en-US"/>
        </w:rPr>
        <w:t>.</w:t>
      </w:r>
      <w:r w:rsidR="00806E75" w:rsidRPr="00C63583">
        <w:rPr>
          <w:rFonts w:asciiTheme="majorHAnsi" w:hAnsiTheme="majorHAnsi" w:cstheme="majorHAnsi"/>
          <w:b/>
          <w:szCs w:val="22"/>
          <w:lang w:val="en-US"/>
        </w:rPr>
        <w:t xml:space="preserve"> </w:t>
      </w:r>
      <w:r w:rsidRPr="00C63583">
        <w:rPr>
          <w:rFonts w:asciiTheme="majorHAnsi" w:hAnsiTheme="majorHAnsi" w:cstheme="majorHAnsi"/>
          <w:b/>
          <w:szCs w:val="22"/>
          <w:lang w:val="en-US"/>
        </w:rPr>
        <w:tab/>
        <w:t>D.</w:t>
      </w:r>
      <w:r w:rsidR="00806E75" w:rsidRPr="00C63583">
        <w:rPr>
          <w:rFonts w:asciiTheme="majorHAnsi" w:hAnsiTheme="majorHAnsi" w:cstheme="majorHAnsi"/>
          <w:b/>
          <w:szCs w:val="22"/>
          <w:lang w:val="en-US"/>
        </w:rPr>
        <w:t xml:space="preserve"> </w:t>
      </w:r>
      <w:r w:rsidR="00806E75" w:rsidRPr="00C63583">
        <w:rPr>
          <w:rFonts w:asciiTheme="majorHAnsi" w:hAnsiTheme="majorHAnsi" w:cstheme="majorHAnsi"/>
          <w:szCs w:val="22"/>
          <w:lang w:val="en-US"/>
        </w:rPr>
        <w:t>Hình III</w:t>
      </w:r>
      <w:r w:rsidR="000A36CF" w:rsidRPr="00C63583">
        <w:rPr>
          <w:rFonts w:asciiTheme="majorHAnsi" w:hAnsiTheme="majorHAnsi" w:cstheme="majorHAnsi"/>
          <w:szCs w:val="22"/>
          <w:lang w:val="en-US"/>
        </w:rPr>
        <w:t>.</w:t>
      </w:r>
      <w:r w:rsidR="00806E75" w:rsidRPr="00C63583">
        <w:rPr>
          <w:rFonts w:asciiTheme="majorHAnsi" w:hAnsiTheme="majorHAnsi" w:cstheme="majorHAnsi"/>
          <w:szCs w:val="22"/>
          <w:lang w:val="en-US"/>
        </w:rPr>
        <w:t xml:space="preserve">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10. </w:t>
      </w:r>
      <w:r w:rsidR="00806E75" w:rsidRPr="00C63583">
        <w:rPr>
          <w:rFonts w:asciiTheme="majorHAnsi" w:hAnsiTheme="majorHAnsi" w:cstheme="majorHAnsi"/>
          <w:szCs w:val="24"/>
        </w:rPr>
        <w:t>Trên một mạch của đoạn phân tử DNA có trình tự nucleotide là ATCCTAGTA, đoạn phân tử DNA này có tổng số liên kết hidrogen là</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22</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21</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30</w:t>
      </w:r>
      <w:r w:rsidR="000A36CF"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28</w:t>
      </w:r>
      <w:r w:rsidR="000A36CF"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11. </w:t>
      </w:r>
      <w:r w:rsidR="00DA68CA" w:rsidRPr="00C63583">
        <w:rPr>
          <w:rFonts w:asciiTheme="majorHAnsi" w:eastAsia="Times New Roman" w:hAnsiTheme="majorHAnsi" w:cstheme="majorHAnsi"/>
          <w:b/>
          <w:szCs w:val="24"/>
          <w:lang w:val="en-US"/>
        </w:rPr>
        <w:tab/>
      </w:r>
      <w:r w:rsidR="00806E75" w:rsidRPr="00C63583">
        <w:rPr>
          <w:rFonts w:asciiTheme="majorHAnsi" w:eastAsia="Times New Roman" w:hAnsiTheme="majorHAnsi" w:cstheme="majorHAnsi"/>
          <w:szCs w:val="24"/>
        </w:rPr>
        <w:t>ác đơn phân nucleotide kết hợp lại để tạo thành chuỗi polynucleotide bằng loại liên kết</w:t>
      </w:r>
    </w:p>
    <w:p w:rsidR="00806E7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Liên kết hydrogen</w:t>
      </w:r>
      <w:r w:rsidR="000A36CF"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Liên kết cộng hoá trị</w:t>
      </w:r>
      <w:r w:rsidR="000A36CF"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Liên kết </w:t>
      </w:r>
      <w:r w:rsidR="00806E75" w:rsidRPr="00C63583">
        <w:rPr>
          <w:rFonts w:asciiTheme="majorHAnsi" w:eastAsia="Times New Roman" w:hAnsiTheme="majorHAnsi" w:cstheme="majorHAnsi"/>
          <w:szCs w:val="24"/>
          <w:lang w:val="en-US" w:bidi="en-US"/>
        </w:rPr>
        <w:t>ion</w:t>
      </w:r>
      <w:r w:rsidR="000A36CF" w:rsidRPr="00C63583">
        <w:rPr>
          <w:rFonts w:asciiTheme="majorHAnsi" w:eastAsia="Times New Roman" w:hAnsiTheme="majorHAnsi" w:cstheme="majorHAnsi"/>
          <w:szCs w:val="24"/>
          <w:lang w:val="en-US" w:bidi="en-US"/>
        </w:rPr>
        <w:t>.</w:t>
      </w:r>
      <w:r w:rsidR="00806E75" w:rsidRPr="00C63583">
        <w:rPr>
          <w:rFonts w:asciiTheme="majorHAnsi" w:eastAsia="Times New Roman" w:hAnsiTheme="majorHAnsi" w:cstheme="majorHAnsi"/>
          <w:szCs w:val="24"/>
          <w:lang w:val="en-US" w:bidi="en-US"/>
        </w:rPr>
        <w:t xml:space="preserv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Liên kết peptide</w:t>
      </w:r>
      <w:r w:rsidR="000A36CF" w:rsidRPr="00C63583">
        <w:rPr>
          <w:rFonts w:asciiTheme="majorHAnsi" w:eastAsia="Times New Roman" w:hAnsiTheme="majorHAnsi" w:cstheme="majorHAnsi"/>
          <w:szCs w:val="24"/>
          <w:lang w:val="en-US"/>
        </w:rPr>
        <w:t>.</w:t>
      </w:r>
    </w:p>
    <w:p w:rsidR="00806E75" w:rsidRPr="00C63583" w:rsidRDefault="00DA72A9" w:rsidP="002D2165">
      <w:pPr>
        <w:widowControl w:val="0"/>
        <w:spacing w:before="120"/>
        <w:rPr>
          <w:rFonts w:asciiTheme="majorHAnsi" w:eastAsia="Times New Roman" w:hAnsiTheme="majorHAnsi" w:cstheme="majorHAnsi"/>
          <w:szCs w:val="24"/>
          <w:lang w:val="en-US" w:bidi="en-US"/>
        </w:rPr>
      </w:pPr>
      <w:r w:rsidRPr="00C63583">
        <w:rPr>
          <w:rFonts w:asciiTheme="majorHAnsi" w:eastAsia="Times New Roman" w:hAnsiTheme="majorHAnsi" w:cstheme="majorHAnsi"/>
          <w:b/>
          <w:szCs w:val="24"/>
          <w:lang w:val="en-US" w:bidi="en-US"/>
        </w:rPr>
        <w:t xml:space="preserve">Câu 12. </w:t>
      </w:r>
      <w:r w:rsidR="00806E75" w:rsidRPr="00C63583">
        <w:rPr>
          <w:rFonts w:asciiTheme="majorHAnsi" w:eastAsia="Times New Roman" w:hAnsiTheme="majorHAnsi" w:cstheme="majorHAnsi"/>
          <w:szCs w:val="24"/>
          <w:lang w:bidi="en-US"/>
        </w:rPr>
        <w:t>Loại đường dưới đây là thành phần của phân tử nào</w:t>
      </w:r>
      <w:r w:rsidR="00BE1670" w:rsidRPr="00C63583">
        <w:rPr>
          <w:rFonts w:asciiTheme="majorHAnsi" w:eastAsia="Times New Roman" w:hAnsiTheme="majorHAnsi" w:cstheme="majorHAnsi"/>
          <w:szCs w:val="24"/>
          <w:lang w:val="en-US" w:bidi="en-US"/>
        </w:rPr>
        <w:t>?</w:t>
      </w:r>
    </w:p>
    <w:p w:rsidR="003C6585" w:rsidRPr="00C63583" w:rsidRDefault="00806E7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bidi="en-US"/>
        </w:rPr>
      </w:pPr>
      <w:r w:rsidRPr="00C63583">
        <w:rPr>
          <w:rFonts w:asciiTheme="majorHAnsi" w:eastAsia="Times New Roman" w:hAnsiTheme="majorHAnsi" w:cstheme="majorHAnsi"/>
          <w:noProof/>
          <w:szCs w:val="24"/>
          <w:lang w:val="en-US"/>
        </w:rPr>
        <w:drawing>
          <wp:anchor distT="0" distB="0" distL="114300" distR="114300" simplePos="0" relativeHeight="251660288" behindDoc="0" locked="0" layoutInCell="1" allowOverlap="1" wp14:anchorId="5C48E7C1" wp14:editId="73EFBB11">
            <wp:simplePos x="0" y="0"/>
            <wp:positionH relativeFrom="column">
              <wp:posOffset>2132155</wp:posOffset>
            </wp:positionH>
            <wp:positionV relativeFrom="paragraph">
              <wp:posOffset>40193</wp:posOffset>
            </wp:positionV>
            <wp:extent cx="1477010" cy="1055370"/>
            <wp:effectExtent l="0" t="0" r="889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7010" cy="1055370"/>
                    </a:xfrm>
                    <a:prstGeom prst="rect">
                      <a:avLst/>
                    </a:prstGeom>
                    <a:noFill/>
                    <a:ln>
                      <a:noFill/>
                    </a:ln>
                  </pic:spPr>
                </pic:pic>
              </a:graphicData>
            </a:graphic>
          </wp:anchor>
        </w:drawing>
      </w:r>
    </w:p>
    <w:p w:rsidR="003C658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b/>
          <w:szCs w:val="22"/>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b/>
          <w:szCs w:val="22"/>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b/>
          <w:szCs w:val="22"/>
          <w:lang w:val="en-US"/>
        </w:rPr>
      </w:pPr>
    </w:p>
    <w:p w:rsidR="003C658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b/>
          <w:szCs w:val="22"/>
          <w:lang w:val="en-US"/>
        </w:rPr>
      </w:pPr>
    </w:p>
    <w:p w:rsidR="00806E75" w:rsidRPr="00C63583" w:rsidRDefault="003C6585" w:rsidP="002D2165">
      <w:pPr>
        <w:tabs>
          <w:tab w:val="left" w:pos="283"/>
          <w:tab w:val="left" w:pos="2835"/>
          <w:tab w:val="left" w:pos="5386"/>
          <w:tab w:val="left" w:pos="7937"/>
        </w:tabs>
        <w:spacing w:after="160" w:line="259" w:lineRule="auto"/>
        <w:jc w:val="both"/>
        <w:rPr>
          <w:rFonts w:asciiTheme="majorHAnsi" w:hAnsiTheme="majorHAnsi" w:cstheme="majorHAnsi"/>
          <w:szCs w:val="22"/>
          <w:lang w:val="en-US"/>
        </w:rPr>
      </w:pPr>
      <w:r w:rsidRPr="00C63583">
        <w:rPr>
          <w:rFonts w:asciiTheme="majorHAnsi" w:hAnsiTheme="majorHAnsi" w:cstheme="majorHAnsi"/>
          <w:b/>
          <w:szCs w:val="22"/>
          <w:lang w:val="en-US"/>
        </w:rPr>
        <w:t>A.</w:t>
      </w:r>
      <w:r w:rsidR="00806E75" w:rsidRPr="00C63583">
        <w:rPr>
          <w:rFonts w:asciiTheme="majorHAnsi" w:hAnsiTheme="majorHAnsi" w:cstheme="majorHAnsi"/>
          <w:b/>
          <w:szCs w:val="22"/>
          <w:lang w:val="en-US"/>
        </w:rPr>
        <w:t xml:space="preserve"> </w:t>
      </w:r>
      <w:r w:rsidR="00806E75" w:rsidRPr="00C63583">
        <w:rPr>
          <w:rFonts w:asciiTheme="majorHAnsi" w:hAnsiTheme="majorHAnsi" w:cstheme="majorHAnsi"/>
          <w:szCs w:val="22"/>
          <w:lang w:val="en-US"/>
        </w:rPr>
        <w:t>RNA</w:t>
      </w:r>
      <w:r w:rsidR="000A36CF" w:rsidRPr="00C63583">
        <w:rPr>
          <w:rFonts w:asciiTheme="majorHAnsi" w:hAnsiTheme="majorHAnsi" w:cstheme="majorHAnsi"/>
          <w:szCs w:val="22"/>
          <w:lang w:val="en-US"/>
        </w:rPr>
        <w:t>.</w:t>
      </w:r>
      <w:r w:rsidRPr="00C63583">
        <w:rPr>
          <w:rFonts w:asciiTheme="majorHAnsi" w:hAnsiTheme="majorHAnsi" w:cstheme="majorHAnsi"/>
          <w:b/>
          <w:szCs w:val="22"/>
          <w:lang w:val="en-US"/>
        </w:rPr>
        <w:tab/>
        <w:t>B.</w:t>
      </w:r>
      <w:r w:rsidR="00806E75" w:rsidRPr="00C63583">
        <w:rPr>
          <w:rFonts w:asciiTheme="majorHAnsi" w:hAnsiTheme="majorHAnsi" w:cstheme="majorHAnsi"/>
          <w:szCs w:val="22"/>
          <w:lang w:val="en-US"/>
        </w:rPr>
        <w:t>DNA</w:t>
      </w:r>
      <w:r w:rsidR="000A36CF" w:rsidRPr="00C63583">
        <w:rPr>
          <w:rFonts w:asciiTheme="majorHAnsi" w:hAnsiTheme="majorHAnsi" w:cstheme="majorHAnsi"/>
          <w:szCs w:val="22"/>
          <w:lang w:val="en-US"/>
        </w:rPr>
        <w:t>.</w:t>
      </w:r>
      <w:r w:rsidRPr="00C63583">
        <w:rPr>
          <w:rFonts w:asciiTheme="majorHAnsi" w:hAnsiTheme="majorHAnsi" w:cstheme="majorHAnsi"/>
          <w:b/>
          <w:szCs w:val="22"/>
          <w:lang w:val="en-US"/>
        </w:rPr>
        <w:tab/>
        <w:t>C.</w:t>
      </w:r>
      <w:r w:rsidR="00806E75" w:rsidRPr="00C63583">
        <w:rPr>
          <w:rFonts w:asciiTheme="majorHAnsi" w:hAnsiTheme="majorHAnsi" w:cstheme="majorHAnsi"/>
          <w:b/>
          <w:szCs w:val="22"/>
          <w:lang w:val="en-US"/>
        </w:rPr>
        <w:t xml:space="preserve"> </w:t>
      </w:r>
      <w:r w:rsidR="00806E75" w:rsidRPr="00C63583">
        <w:rPr>
          <w:rFonts w:asciiTheme="majorHAnsi" w:eastAsia="Times New Roman" w:hAnsiTheme="majorHAnsi" w:cstheme="majorHAnsi"/>
          <w:szCs w:val="24"/>
          <w:lang w:val="en-US"/>
        </w:rPr>
        <w:t>Lipid.</w:t>
      </w:r>
      <w:r w:rsidRPr="00C63583">
        <w:rPr>
          <w:rFonts w:asciiTheme="majorHAnsi" w:hAnsiTheme="majorHAnsi" w:cstheme="majorHAnsi"/>
          <w:b/>
          <w:szCs w:val="22"/>
          <w:lang w:val="en-US"/>
        </w:rPr>
        <w:tab/>
        <w:t>D.</w:t>
      </w:r>
      <w:r w:rsidR="00806E75" w:rsidRPr="00C63583">
        <w:rPr>
          <w:rFonts w:asciiTheme="majorHAnsi" w:hAnsiTheme="majorHAnsi" w:cstheme="majorHAnsi"/>
          <w:b/>
          <w:szCs w:val="22"/>
          <w:lang w:val="en-US"/>
        </w:rPr>
        <w:t xml:space="preserve"> </w:t>
      </w:r>
      <w:r w:rsidR="00806E75" w:rsidRPr="00C63583">
        <w:rPr>
          <w:rFonts w:asciiTheme="majorHAnsi" w:eastAsia="Times New Roman" w:hAnsiTheme="majorHAnsi" w:cstheme="majorHAnsi"/>
          <w:szCs w:val="24"/>
          <w:lang w:val="en-US"/>
        </w:rPr>
        <w:t>Protein.</w:t>
      </w:r>
    </w:p>
    <w:p w:rsidR="00806E75" w:rsidRPr="00C63583" w:rsidRDefault="00DA72A9" w:rsidP="002D2165">
      <w:pPr>
        <w:spacing w:before="120"/>
        <w:rPr>
          <w:rFonts w:asciiTheme="majorHAnsi" w:hAnsiTheme="majorHAnsi" w:cstheme="majorHAnsi"/>
        </w:rPr>
      </w:pPr>
      <w:r w:rsidRPr="00C63583">
        <w:rPr>
          <w:rFonts w:asciiTheme="majorHAnsi" w:hAnsiTheme="majorHAnsi" w:cstheme="majorHAnsi"/>
          <w:b/>
          <w:szCs w:val="22"/>
          <w:lang w:val="en-US"/>
        </w:rPr>
        <w:t xml:space="preserve">Câu 13. </w:t>
      </w:r>
      <w:r w:rsidR="00806E75" w:rsidRPr="00C63583">
        <w:rPr>
          <w:rFonts w:asciiTheme="majorHAnsi" w:eastAsia="Tahoma" w:hAnsiTheme="majorHAnsi" w:cstheme="majorHAnsi"/>
        </w:rPr>
        <w:t xml:space="preserve">Hình bên dưới thể hiện cấu trúc của một số loại nuclêôtit cấu tạo nên ADN và ARN. </w:t>
      </w:r>
    </w:p>
    <w:p w:rsidR="003C6585" w:rsidRPr="00C63583" w:rsidRDefault="00806E75" w:rsidP="002D2165">
      <w:pPr>
        <w:tabs>
          <w:tab w:val="left" w:pos="283"/>
          <w:tab w:val="left" w:pos="2835"/>
          <w:tab w:val="left" w:pos="5386"/>
          <w:tab w:val="left" w:pos="7937"/>
        </w:tabs>
        <w:spacing w:after="62" w:line="259" w:lineRule="auto"/>
        <w:jc w:val="both"/>
        <w:rPr>
          <w:rFonts w:asciiTheme="majorHAnsi" w:hAnsiTheme="majorHAnsi" w:cstheme="majorHAnsi"/>
          <w:szCs w:val="22"/>
          <w:lang w:val="en-US"/>
        </w:rPr>
      </w:pPr>
      <w:r w:rsidRPr="00C63583">
        <w:rPr>
          <w:rFonts w:asciiTheme="majorHAnsi" w:hAnsiTheme="majorHAnsi" w:cstheme="majorHAnsi"/>
          <w:noProof/>
          <w:szCs w:val="22"/>
          <w:lang w:val="en-US"/>
        </w:rPr>
        <mc:AlternateContent>
          <mc:Choice Requires="wpg">
            <w:drawing>
              <wp:anchor distT="0" distB="0" distL="114300" distR="114300" simplePos="0" relativeHeight="251659264" behindDoc="0" locked="0" layoutInCell="1" allowOverlap="1" wp14:anchorId="4EE860DA" wp14:editId="43D877C4">
                <wp:simplePos x="0" y="0"/>
                <wp:positionH relativeFrom="page">
                  <wp:posOffset>1238250</wp:posOffset>
                </wp:positionH>
                <wp:positionV relativeFrom="paragraph">
                  <wp:posOffset>194310</wp:posOffset>
                </wp:positionV>
                <wp:extent cx="4346575" cy="4522470"/>
                <wp:effectExtent l="0" t="0" r="0" b="0"/>
                <wp:wrapSquare wrapText="bothSides"/>
                <wp:docPr id="2337311" name="Group 2337311"/>
                <wp:cNvGraphicFramePr/>
                <a:graphic xmlns:a="http://schemas.openxmlformats.org/drawingml/2006/main">
                  <a:graphicData uri="http://schemas.microsoft.com/office/word/2010/wordprocessingGroup">
                    <wpg:wgp>
                      <wpg:cNvGrpSpPr/>
                      <wpg:grpSpPr>
                        <a:xfrm>
                          <a:off x="0" y="0"/>
                          <a:ext cx="4346575" cy="4522470"/>
                          <a:chOff x="0" y="0"/>
                          <a:chExt cx="4346575" cy="4522470"/>
                        </a:xfrm>
                      </wpg:grpSpPr>
                      <pic:pic xmlns:pic="http://schemas.openxmlformats.org/drawingml/2006/picture">
                        <pic:nvPicPr>
                          <pic:cNvPr id="4027" name="Picture 4027"/>
                          <pic:cNvPicPr/>
                        </pic:nvPicPr>
                        <pic:blipFill>
                          <a:blip r:embed="rId12"/>
                          <a:stretch>
                            <a:fillRect/>
                          </a:stretch>
                        </pic:blipFill>
                        <pic:spPr>
                          <a:xfrm>
                            <a:off x="0" y="0"/>
                            <a:ext cx="4346575" cy="2276475"/>
                          </a:xfrm>
                          <a:prstGeom prst="rect">
                            <a:avLst/>
                          </a:prstGeom>
                        </pic:spPr>
                      </pic:pic>
                      <pic:pic xmlns:pic="http://schemas.openxmlformats.org/drawingml/2006/picture">
                        <pic:nvPicPr>
                          <pic:cNvPr id="4029" name="Picture 4029"/>
                          <pic:cNvPicPr/>
                        </pic:nvPicPr>
                        <pic:blipFill>
                          <a:blip r:embed="rId13"/>
                          <a:stretch>
                            <a:fillRect/>
                          </a:stretch>
                        </pic:blipFill>
                        <pic:spPr>
                          <a:xfrm>
                            <a:off x="201676" y="2282825"/>
                            <a:ext cx="3937000" cy="2239645"/>
                          </a:xfrm>
                          <a:prstGeom prst="rect">
                            <a:avLst/>
                          </a:prstGeom>
                        </pic:spPr>
                      </pic:pic>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653FD3" id="Group 2337311" o:spid="_x0000_s1026" style="position:absolute;margin-left:97.5pt;margin-top:15.3pt;width:342.25pt;height:356.1pt;z-index:251659264;mso-position-horizontal-relative:page" coordsize="43465,45224" o:gfxdata="UEsDBBQABgAIAAAAIQDa9j37DQEAABQCAAATAAAAW0NvbnRlbnRfVHlwZXNdLnhtbJSRwU7DMAyG 70i8Q5QralN2QAi13YGOIyA0HiBK3DajcaI4lO3tSbtNgolN4pjY3+/PSbnc2oGNEMg4rPhtXnAG qJw22FX8ff2U3XNGUaKWg0Oo+A6IL+vrq3K980As0UgV72P0D0KQ6sFKyp0HTJXWBStjOoZOeKk+ ZAdiURR3QjmMgDGLUwavywZa+TlEttqm673JxnecPe77plEVN3biNx46Lv5EAgx0wkjvB6NkTMuJ EfWJWHaQyhM591BvPN0k8zMTpspvqZ8DDtxLes1gNLBXGeKztEld6EACFq5xKr+cMUlaylzbGgV5 E2g1U0enc9nafWGA8b/hTcLeYDymi/lP628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Bt6+K3UAIAAPMGAAAOAAAAZHJzL2Uyb0RvYy54bWzUVduO2jAQfa/U f7D8viSYkCwRsC90UaWqRdv2A4zjJFbj2LINgb/v2Al0F1baCu1DqyiOx5eZM8fHk/nDQTZoz40V ql3g8SjGiLdMFaKtFvjnj8e7e4yso21BG9XyBT5yix+WHz/MO51zomrVFNwgcNLavNMLXDun8yiy rOaS2pHSvIXJUhlJHZimigpDO/Aum4jEcRp1yhTaKMathdFVP4mXwX9Zcua+laXlDjULDNhcaE1o t76NlnOaV4bqWrABBr0BhaSihaBnVyvqKNoZceVKCmaUVaUbMSUjVZaC8ZADZDOOL7JZG7XTIZcq 7yp9pgmoveDpZrfs635t9He9McBEpyvgIlg+l0NppP8CSnQIlB3PlPGDQwwGk0mSTrMpRgzmkikh STaQympg/mofqz+9sTM6BY5ewNGC5fAOHEDvioO3tQK73M5wPDiRf+VDUvNrp+/guDR1Yisa4Y5B enAwHlS73wi2Mb0BdG4MEgVwEZMMo5ZKED0s8HFRGAOe/Ta/0u8DM/L2CzfbRuhH0TSefd8fAINu L879lZx7Ta0U20neuv6SGN4AdtXaWmiLkcm53HIAaT4X4/4KWGe4Y7UPWELgJ7g4HhnNzxMB5R9g HrMF2dwkFEKyNAHV9CFOOtPGujVXEvkOgAMMwDHN6f6LHdCclgyk9QACMsDTEwud/0kks1dEMvPE eIL/FZGQ9xcJlLs0SzGCskHIPTxBDTQ/FZbJbJLFMZRsX1gImczS5P31EkoMVNag9OEv4Ev3cxv6 z/9Vy98AAAD//wMAUEsDBAoAAAAAAAAAIQADWgGBOGUAADhlAAAUAAAAZHJzL21lZGlhL2ltYWdl MS5qcGf/2P/gABBKRklGAAEBAQBgAGAAAP/bAEMAAwICAwICAwMDAwQDAwQFCAUFBAQFCgcHBggM CgwMCwoLCw0OEhANDhEOCwsQFhARExQVFRUMDxcYFhQYEhQVFP/bAEMBAwQEBQQFCQUFCRQNCw0U FBQUFBQUFBQUFBQUFBQUFBQUFBQUFBQUFBQUFBQUFBQUFBQUFBQUFBQUFBQUFBQUFP/AABEIAT8C YQMBIgACEQEDEQH/xAAfAAABBQEBAQEBAQAAAAAAAAAAAQIDBAUGBwgJCgv/xAC1EAACAQMDAgQD BQUEBAAAAX0BAgMABBEFEiExQQYTUWEHInEUMoGRoQgjQrHBFVLR8CQzYnKCCQoWFxgZGiUmJygp KjQ1Njc4OTpDREVGR0hJSlNUVVZXWFlaY2RlZmdoaWpzdHV2d3h5eoOEhYaHiImKkpOUlZaXmJma oqOkpaanqKmqsrO0tba3uLm6wsPExcbHyMnK0tPU1dbX2Nna4eLj5OXm5+jp6vHy8/T19vf4+fr/ xAAfAQADAQEBAQEBAQEBAAAAAAAAAQIDBAUGBwgJCgv/xAC1EQACAQIEBAMEBwUEBAABAncAAQID EQQFITEGEkFRB2FxEyIygQgUQpGhscEJIzNS8BVictEKFiQ04SXxFxgZGiYnKCkqNTY3ODk6Q0RF RkdISUpTVFVWV1hZWmNkZWZnaGlqc3R1dnd4eXqCg4SFhoeIiYqSk5SVlpeYmZqio6Slpqeoqaqy s7S1tre4ubrCw8TFxsfIycrS09TV1tfY2dri4+Tl5ufo6ery8/T19vf4+fr/2gAMAwEAAhEDEQA/ AP1TooooAKKKKACiiigAooooAKKKKACiiigAooooAKKKKACiiigAooooAKKKKACiiigAooooAKKK KACiiigAooooAKKKKACiiigAooooAKKKKACiiigAooooAKKKKACiiigAooooAKKKKACiiigAoooo AKKKKACiiigAooooAKKKKACiiigAooooAKKKKACiiigAooooAKKKKACiiigAooooAKKKKACiiigA ooooAKKKKACiiigAooooAKKKKACiiigAooooAKKKKACiiigAorwb9tDxdrXgn4RWGo6Fql1o92fE OlwSXNrKY28p7lVdSR/CQcGsD4tfFjXPAP7S0wt7q4vNE0z4cajrsmifaCkE88M4Ks3BwxAK7sHA NTzK13teS/8AAY87/Arld7Ley/GXL+Z9MUV8geJP25PEfhnwD4f8S33w+06xfVtMl1yLTpNdee4e wSONlcJBbOyFyzfNIFjXaNz5JA7fQf2pdX8deOZtL8K+B/7U0DT/AOzE1fUJ9Xjtbm2N9B56NFC6 7ZFjUjd+8DEn5VbFVK8b+X/Da9tdCLqyl0Poiivib9m34va740+Knwrg/tnXm0XUvDWt3NxY6tqh vXlmi1Axo8jhIw5ABC/KNowOcZqz+0h8RvFGnr+0Zqmka9qOkz+FNI0Sw01bO5eMQtNJ500wUHAd g4TdjO1cUS91Jvrf8G4/mvxNIx5pun1TS++3+f4H2hRXzz488Y61D+0N8BNEtdXu4tK1rTtWl1G0 hmIS62WsbRs4HXaxJB7E10P7JWv6lrnwbhg1a9uNUvNI1XUtH+3XUjSS3CW93LFG7M3LHYqgk9cV Vt/n+EuV/jb7zJSvFS72/FN/kmey0UUVJQUUUUAFFFFABRRRQAUUUUAFFFFABRRRQAUUUUAFFFFA BRRRQAUUUUAFFFFABRRRQAUUUUAFFFY3jDxJ/wAIh4bvdX/srU9b+yqG+waPb/aLqXLAYSPI3EZz 16A0m7asaV3ZGzRXzlp/7c3g6/8ADXiHxC3hPxtZ6JoLvBf391o6pFFOkqRtBu83HmBpF+U+9fQ0 N5DcRxOki4kHygkZPt9aq2lxdbf1puT0VC15BGrFp41C5JJcDGOv5VS1zXodE0fUdQ8me/NjbPdN aWKebcSKqltqJn5mbGAO5qW0ldjSu7I06Kx9B8UWuuaHpupmObTPt0EUy2epKIbiLzFBVJEJ+V+c FfUGtNrqFbhYGljE7KWWMsNxA6kDriqaadmSndXRLRXE+P8A4raf8P8AWvD2kzafqGranrhuvs1n pkSyS7LeBppG2lhngKoAyS0ijvmvN/Df7Yui+LNe1rRdO8AePv7S0ZCdQiuNGSMWjeU0qJKxl+Qu q/LnqSKjmWvkXyvTzPfqKwfAfjTTviN4L0PxRpLO2m6vZxXsHmABwrqGCsAThhnBHqDW9WkouLcX uiE1JXQUUUVIwooooAKKKKACiiigAooooAKKKKACiiigAooooAKKKKACiiigAooooAKKKKACiiig AooooAKKKKAMLxt4H0L4j+F77w74l0yHV9FvkCT2k+drAEEEEEFSCAQwIIIBBrivCv7Mvw58G2Ov 21hoc0p12ybTdQub/Ubq7uZbUgqYBNLI0iJgnhGHY9RmvUqKVlr5ju9PI8m8Tfsq/DHxdZ6La6l4 dle30jSv7Dto4NTu4M2OAPs8hjlUypwDhy3Iz1p837Lfwyn8TaTr7eGv+Jjpi2iwYvbgRMbVNls8 sXmbJXjXhXkDMPWvVqKfW/z+f9N/eLpbpt8u34L7jzrwX+z38P8A4e6nouoeH9A/s+80a0uLGwk+ 2XEnkwzymaZcPIQ26QlssCR0BA4p198EdC1bxx4s13UFF/Y+KdIt9J1XRriMNb3AhaTZIe+7bIV+ gU9RXodFD10fn+N7/m/zHd6vv+lv8keYfDz9m3wB8K9YfV/DejzW+rfZjZwXl9qFzfPbQHnyofPk fy0yBwuM4rofhP8ADm0+E/gLTPDFncy3yWnmPJeTqBJcTSSNJJIwHGWd2P4111FO7JCiiikMKKKK ACiiigAooooAKKKKACiiigAooooAKKKKACiiigAooooAKKKKACiiigAooooAKKKKACiiigD4x1D9 nrx/cfsqfGfwcugbvEXiLxZe6lpll9ttx9otpLuGRH3+ZsTKoxwzAjHTNcL8ZPgdq3wN/wCFi/EX Q9FtfDul+GtU0HXvDMUc0YguZ1i+z3sQjRiymQyANkDeQDz1r9CKhurO3v4TDcwR3ERIJjlQMuQc g4PoahRskk7WUV/4Da3/AKSvmXzXb5ldNyf/AIE7v/L0bPi63/Y/v7uT4N2mr+HLfxHpVhousz+J JbuSIo2pXkaygsjMGc+cTggELsUnGAa5fwj+yT488L+GPCZtPCa2etzeAtd0XxFKl/b+ZPeSoVso pW8395xtCsCVQAAlQBX3/RVSSkpJaJ3/AB5l/wC3v7l2FGUo2b1at96cX+cfxZ+emvfsc+Nte8J+ J/tvgqC71yPwDoOmaI8t5al4dTtwBOI283CMoBHmEgEEgMQTWzrX7NXxI1T9oRdf1DTNTvWl1fSt QsvENpPYKthbwQossTzyE3CbWDgxRKUl3ZJ7195UVpzvn9p1vf8A8mcvzf3JGfKuTk8rfgo/kvvb PE/iXp93Y/tM/CDXvs01xpj2ur6PJIiFlt5pYopY2YjoGEDrk98DvWb8O/Buu/Dj4o/tA+Mdc0xo NB1iW0vtOmSWOVrqOCzZZcIjFlIYYwwBPbNe/UVi43g4rs1975vz/A0vqm+6f3afkeTfso+Gb/wf +zn4B0vU4mt75NMSaWCQENEZWaXYR2KhwuPavWaKK2nLnk5dzOKaSTCiiioKCiiigAooooAKKKKA CiiigAooooAKKKKACiiigAooooAKKKKACiiigAooooAKKKKACiiigAooooAKKKKAKWt6pFoejX+p TBmhs7eS4cL1KopY4/AV8zQa/wDFW++A5+M6ePmhvG0pvEcfhH+zLU6X9kCGYWrP5f2guYxjzfNH zHO3HFfUN1bRXltLbzossMqGN0YcMpGCD+FfME3wpvbHS1+DKfFm3g8FzzLpCaSdDY6uLeSCa4Fi t55vl7TbwTYcxbgqYznFR73vW30s+i3vf8Oj0T72drl05tuvd7bfj16rtp9IeF9ei8UeGdI1qBGj g1GzhvI0bqqyIHAP4GtSq+n2MGl2FtZWsSw2ttEsMUa9ERQAoH0AFWK2nyuTcdjGHMopS3CiiioL CiiigAooooAKKKKACiiigAooooAKKKKACiiigAooooAKKKKACiiigAooooAKKKKACiiigAooooAK KKKACiiigArkfiB8VvDHwwjsD4gv5IbjUJGisrGztJry7umUZYRQQo8j4HUhcDIziuur59+JHiHT fhj+094e8YeLruPSvCd34YuNHttYvPltbS9+0pKySSH5YjJGBhmIB8sjNL7UY97/AJN/ja3zH9lv t/ml+G/oj1rwD8TPDfxO0+5vPDmom8W0mNtdQTQS21xbSgA7JYZVWSNsEHDKODmuorwL4LavaeP/ AI+/Enxt4amF74OutO0zTItThB+z6hdwmZpHibpIEWSNN4yCeATivfaron/X9PdeTJ6tdv6/DZ+a CiiikMKKKKACiiigAooooAKKKKACiiigAooooAKKKKACiiigAooooAKKKKACiiigAooooAKKKKAC iiigAooooAKKKKACiiigAr5p17/k6bSP+xrsv/Ua1mvpavmjxH4++Fdj8bP7XvfF15He6brsElzN FpdxJplvdpYXVgtvNeLGYY2IvWYhnGGQA4zRu+Vbj6N9D6XopAc8jkUtAgooooAKKKKACiiigAoo ooAKKKKACiiigAooooAKKKKACiiigAooooAKKKKACiiigAooooAKKKKACiiigAooooAKKKKACuH+ M3iS+8J+ALjUdOdEuft2n2+ZIw6lJr2CKQEEY5SRh+NdxXnH7QVrNefDC4igiknk/tPSm2RqWOBq NsScD0AJ+goA0Pg34mv/ABd4Dh1LUpFlujqGo225ECDZDfTwxjA44SNR74zXb15x+z7azWfwxhin ikgk/tXVm2SKVODqVyQcHsQQR7GvR6ACiiigAooooAKKKKACiiigAooooAKKKKACiiigAooooAKK KKACiiigAooooAKKKKACiiigAooooAKKKKACiiigAorjvjJ4yvPh38JvGPijTooJ7/RtJur+CO6V miZ44mdQ4UglcjnBB96871j9pjTHb4XWvh7XPDes6n4m1i1sNSs7a8WeS3ikt5ZJGREkypDoq5bI GcEZoj70uVb3iv8AwJtL8gfurmfZv/wFJv8AM91or55+Fv7SOt+JPH/jTwz4m03T9P8AIu9THhm8 tVcJfRWU7wzRS7mP75NqOduAVfIAwa2/CniTx78Y/h74H1KHVdL8HWGu6NbX+oahYKZb5ppE3PBa xShkiAGD5rmU84CAjdRH3o8y2sn997fkwl7snF9G191v80el6r480HSvEun+G59TjGv6irNbafCr SzbACTKyoCUjGMeY+FzgZyQK+avgj8XvAvwz+DaeAPGssUvjSx1G6sdQ8Jvbie/1C4ku5GWSO3Iz MsgdXDgFcHk8V9IeB/h1oHw8s7iHRbLyprp/NvL64kae7vZMY8yedyXlb3YnA4GBxXLeJvHj2nxc 8O6OlwtraLI0F0Hhy1w0kEjIqtjhVKpnB5Lj+6a6cPh54iclDom36LX/AIG27XY48XjKWDpxnV6y il6t28tr3euydjp7P4jeHpvGE/hM332LxBCgkTT7yJ4HuI9oYvBvAEyLnDNGWCkEHBrp6w/GHgfQ vH2knTfEGmQanaBxIiygh4pB92SNxho3HZ0IYdiK4i1/t74Rw6pdah4oj8TeCNNsZ7yT+1mJ1eyW JC+0SqMXKYBH7wLIOpeQ1yyainJ7I7Iq7UVuz1OivCfAPiz41eJ7Hwt4tubHwnL4b11oZ5vD9vHN FfafZyjckv2p5Sksiqylk8pQeQprmZP2wLW1/Z78WeLLjWPCsHjjSW1RLbQ5LsL5jW9zLFCrQmXz CWWNSQCMk8YGKqScbqW66en/AA44rna5dnbX1v8A5f1c+nKKq6ZdNe6baXDgB5oUkYL0BKg8Vaoa 5XZkRkpRUl1CiiikUFFFFABRRRQAUUUUAFFFFABRRRQAUUUUAFFFFABRRRQAUUUUAFFFFABRRRQA UUUUAFFFUo9b06TWJdJS/tX1WGFbmSxWZTOkTEqshTO4KSrAMRglT6UAXaK566+InhSxtVubnxNo 9vbtfnS1mlv4lQ3gJBtgS2PNyCPL+9kHitSbWtPttSh06a/totQmhe4itHmUSvEhUO6oTkqpZQSB gbhnrR/X6/lqBdrx34yeK/Et58RPBPw68La0fDFzr0V5f32tx20c89va2wjBSFZQyb3eVRuZWCgE 4zitC7+L174zupdN+GWnQ+I5I3MU/iO8Zk0a0YHDASL8104/uQ5GRhpIzVHxl8HNc1a18K+II/HI tPHfhdrmWPxBd6ZG9rPFMP30Etsjp+5wEC4fevlqS7HJK+0u39W/GzfdaFLZ/wBf1/mdX8NfDvjH wvHqtj4p8UJ4utBOraZqE1rHBeCIqNyXAiVY2IboyqMg8jNdrXkfgTwz4n8ReBb7VG+J13faxrU6 XltqllpiQWdoqYUQxWkxkIiO079z72ySGU4IsR/FrVPAMiWnxO02HSLfISPxZpm59Hl9DNnL2Z9p cx9hKx4rScZQlyyVmt/679zGnOFWCqU3eL1T6NPZryfTyPVKK57xT8QvC/gfQ49Z8ReI9K0PSZSo jvtQvI4IZCwyoV2IDEjkY61oeH/Emk+LdIt9V0PU7PWdLuBuhvbCdJ4ZBnGVdSQefQ1G+xpsaNFF MmmjtoZJppFiijUs8jkBVUDJJJ6CgB9Fcd4b+M3gHxgupHQvG3h7WBpkbS3psdUgmFtGv3nk2sdq jn5jxx1rdm8UaNb2OnX0ur2MVlqMkUVlcPcoI7p5P9UsTE4cv/CFzntmj+vv2A1KKKKACiiigAoo ooAKKKKACiiigAooooAKKKKACiiigAooooAKKKKACiiigAooooAKKKKAOO+Mng29+Inwl8Y+F9Ol gg1DWdJurC3kumZYlkkiZFLlQSFyRnAJ9q4LxB+zxbzL8LJtE0zQdMv/AAvrNpqGo3MVuIXnijtp Y3WNkjyxLupw20HBJOa9uooj7r5lveL/APAW2vzB+8uV9mv/AAJJP8j5z8SfAO8m+Huo6M2uaVpH ji48V6lr/hW/MzYW4lklnWFgVDMGg8xZUUN8m8jO3NJ/wrmfwd8L/BHhO80ttQ8VaPpFjZPeWGny 3MNx5RAeK3uMf6Odw3eY6rwR6fL6F8UP+SkfB3/sYbv/ANM+oV6XXXg8Q8HNTiu3/kqsvw3/AEZ5 +YYNZhQlRm7Xv0vu7v8AHbs++wVDNaQXEsEssMcskDF4ndATGxUqSp7HBIyOxIqaiuW7Wx3tJ7hX hq+B01jxRr+iS2UtxZ62dSttUuJtFEDQQTK21o7oj95ksFADHj+Fdpr3KiuilW9nCpTaupqz/r/h jhxOEWInSqXs6clJfL5/nfTp1Pnn4Zx/E/RW8K+AZfEPgb+ztBP2a41SxvnuNS1C0tRGjRfYmjCw yASQCR/Mfb5i4HzCs9v2UGm/Zx8W+C5rDw3L4y1ZtVa21Z4cojXNzNLCWlMXmAqsig4U4IOMjmj4 c/8AJzFx/wBfHir/AND0KvpaueTcruW7vr6/8MehH3GuXpa3yv8A5lXS7V7LTbS3cqXhhSNivTIU A4q1RRQ3zO7IjFRioroFFFFIoKKKKACiiigAooooAKKKKACiiigAooooAKKKKACiiigAooooAKKK KACiiigAooooAK+aPES+N2/bA8Q/8ITL4fiuP+EM077T/b8c7oV+2XW3Z5TA5znOa+l6ox6HpsWs zaumn2qatNAttJfrConeFWLLG0mNxUFmIUnALE96S+OMu1/xi1+o7+7KPe34NP8AQ+GbHwWvxC+H ukeGfFyW9w2p/GDWLbUPsO5YhI0V7uaLcSy4b5lJORgV1XhHXtR8UfG3S/AfjLTofEXivwz4T1rS dSs7sKItXhaWxNvcHcCNk8eN2QcMJBjivrCHwX4et/LMWg6ZEY759TTZZxjbdvu33A+XiVt7Zf7x 3HJ5NcZ8Pbex+KXhWHxfqOmWOn+KLuK80v8AtnTYBFeQ26XUiKkcx3OB+7VtuSu7Jx2rSjanKHNs t/8AwBQ/z+T7pGda81Ll31t/4G5fqum67XNz4Z+KP+Ei029t0srG1h0ucWUbaXIXtHCopxGSi4C5 2kYwCvHtseLvD7+KPD91paXjWP2jaHlVA+VDAshBPIYAqfYmovC/hNPDcmoXD391ql/qEiy3N3di NWcqgRQFjRVACgdBk9ya3q6a1SEK/Ph9ErW9dO/n3+5bHBhqVWphfZYvVu6fezbtt1tbZ/N7nNfD zw7f+FPCttpuo3cV5cRPI3mQptUKzlgB+f61U+JHjJvCNnpqra210dRuWtSt27iMDypHOQkbs2dm MBe9dhWV4g0OXXLeBYNVvdInhk8xZ7IpuPylSrK6srAgnqOoB7UQqxqYj2tdXTbb6b+nn5BUw86O E9hhW04pJdXp6vXTuz59hj8P/wDDT3gCLULbR7bQR4Lmfw1bwBfsKXhuU88WwKqN/lbMYAO3PA5r 0zwq2g2/h/xK/wAIrXQbq7/tiT7bE1xJBZG9+QT5dEfDYxnYuM9cHNYnxh8N+HtF8G+DPDd94Z0f xRo8+rR6ebfxBaLdhVME8hkXPAk3Rj5v9puPTr/gfNaXnwc8E3tnpOnaFDfaNaXp0/SbcW9rA0sK yMscY+6u5jgc/U1zy5Ytxhsr29HJy1/K3kn0Oyl7R04ur8Vo37XUbO39dX3Mv+0fjF/0L/gf/wAH t5/8h1wP7Tdz4rk/Zr8Rt4otNNsR9us11BNDu5riM6X9pg+0FmeKNh+780MAMbR15OPomo7i3ivL eWCeJJoJVKSRyKGV1IwQQeoI7Vk/8vw7+T6nRF2Z4L8ZYfhgvhPUPsC6KvihfCGqnRP7PwJPsX2U +Zt8vjysbMbuM4xzXkeox/Ehfhj+z8dfm8LP4Z/t7w35C6bDcrefdXy95dinT72B16V9U+G/g34C 8HR6nHoXgrw/o8eqRtFfJY6ZDCLmNhgpIFUblOT8p456VuTeFdFudP06xm0ewlstNkilsbZ7VGjt Xi4iaJSMIU/hK4x2xVxfLPn84P8A8Bk2/wA/vuyJe9Dl8pL/AMCSX6fccz4X+NXhfxd4rk8PWE18 mobZ3t2u9Ont4LxYJBHO1vK6BJQjsoO0nqCMjmu7rxXwl8NfGTfHJvG/iC30OySKwudOkn03ULm6 bUEaSMwFbeZNtnsWP5xE7eYx5zgEe1VK+CLe/X73+lhv4mugUUUUAFFFFABRRRQAUUUUAFFFFABR RRQAUUUUAFFFFABRRRQAUUUUAFFFFABRRRQAUUVT1jWbHw7pN5qmqXkOn6dZxNPcXVw4SOKNRlmZ jwABQB4t8Yvi94D0H4jeFo9V8QXEF54RvX1XUobHSbu+S2jmsri3X7RJBGy24/0gPmQjhemDmu88 ceLNQt/DtlrPhvUNNmtLiLzLbdE1w2oSOAYIoQrAYfJJbJwMHGMkeH/Dr4veCvg5q3xb03x7q9rp Wqah4judatYbxf3msWNxFH9nNspH7/5R5exMkFcECvVb7VvAGoar4PsNUW98L6lcWKyaLazSXOlh VkGDbo0bJH5wCjMIYuB2xXThJ04yhUqq6sm9E91e1n56eWrt0OLH06tSlOlQdpapXbWzWt0r7a+e iv1PUYWdoUMihJCoLKDnBxyKfTY0EcaoMkKMDcST+JPJrmPFWuaro/iDw1FbfZP7Mvrz7JceYrNM SYpHG3BAUDYOTnOe1RTpurLlj5/hqaVayw9Lnnd2t+Oh1Nea+EfiNqGv+KjDdeXaaZPJeRW0clm6 b/IkKErNvIY4BYgqoweCdpr0qvGvH9j4YvT4u8K+GrppPH97ot+YLO3mmnWxeaJv3jqCY7YyMRgt sLnOM81cK1KjRqucbys7etn+ttdzHEUMRXrUfYz5YqS5t1pddt9L6PTVX2OA+H/jv4et8dINUs/G LXX9oXusW1lI2j3cVjdz3bWB8qG9ZBBIyGwYYVjuMgx0594t/ip4WuvCWv8AieLVA2h6FJeRajde RKPIa1LC4G3bubYUb7oOccZrxn4NfHP4aXHw5+GvgvdDf+J4YbLTX8LR2olvtNuoUVZJJoCN0KxM rEyMAB1BOa8nj8I+L9Q/Z5+Oup6f4+m0rQo9U8VNJoa6TbSrIqzT7185hvG/nkdM8Vy1v3anbWyk 79NHH8Nel+h6VNe0cL6XcVbrqpfjp18z7h0zUrfWNNtL+zk860uoknhk2kbkZQynBGRkEdas1zPw x/5Jt4T/AOwTaf8AolK6atqsVTqSgujZhTk5wjJ9UFFFFZGgUUUUAFFFFABRRRQAUUUUAFFFFABR RRQAUUUUAFFFFABRRRQAUUUUAFFFFABRRRQAUUUUAFeafs5f8kh0v/r71D/0unqp+0B4413wzY+E 9B8MXcWma94s1uLRoNTmgEy2KGOSWWYRt8ruEiYKG4ywzkDFX/h54L8a+CdV1K31jxi3jXw3JbK9 qNQsre3v4bjcd65gjjieNgcjKhge5FEfev62+dk/1QS9233/ACvb9GdnovijR/EbXC6VqdrqDW7b ZRbSq+wnOM4PfB59jWpXB/DnT9R/tDUNS1fQLjQ72aKO3ig325t4LeMt5cMflSMSRuJLMFyWwOBX dSSLDGzuyoijLMxwAB3JrqxNOFKq4U3dadU/xWjODBVqmIoKpVjZu/RrS+mj1Wnf8Nh1UNZ17TvD tn9r1S+gsLbcF8y4kCAsegGep4PHtUml6tZa3Yx3un3cN9ZyZ2XFu4dGwSpww4OCCPwrjvib4e1D VrzQL2zhv7qGxkn86DTJ44bj54iqsrOyjg8HBBwx6jIooUozrKnVfKtb9Numu3YeJrzp4d1aC5np bru1rpuktdN0c/8AHm6hvLD4fXFvKk8EviOF45Y2DK6m0uiCCOoIrd/Z9/5IL8Nv+xa03/0ljrg9 Q8YePLzxVoPwz8Mf8I/Za/p+gw6vresazaPdQW25jFFFDBE8W6RmSQltwUAcA5o1L40eK/hndfDf TfHtr4Z8P/2xrF5peo30dwUs/s8VtLLDPAXceTvKINkhYjJHoawlFKTUXpdpPvZ8v5/57HRSlKdK M5qzsm11Xu81mvT/AC3Pe6K8p8A/GqD4gfGXxf4Y0m+0fV/D+j6Vp95Bf6ZMJ2aad7hZEd1crgCJ MAAEZOc5FerVHRM26tdv8k/1CiiigAooooAKKKKACiiigAooooAKKKKACiiigAooooAKKKKACiii gAooooAKKKKACiiigAoorj/jF4wufh78KPGHieyhWe80jSbq+hjYZVnjiZlz7ZAz7VE5KEXJ9C4R c5KK6nR61rVh4c0i81XVLyHT9Ns4mnuLq4cJHFGoyzMT0AFfMviDX/En7QXjW30rS7ZrDT7Ro7u2 s7+DMenIfmi1HUIj96dvvW1k33eJpgCFVKfjzwlqnwx+AcHxRtvG/ijV/Flla2ep339o6vNcafqY kePzbdrNj5CRsJGCiNFK/Lg+v0x4Q8KaR4Q0lrXR7IWUNxNJeTbnaSSaaQ7nkkdiWdyTyzEngDoA K2lFxbi907MyjJSSktnsM8H+C9P8F+H7LSbMz3SWxaQ3V9KZ7iaZ2LSTSO3Jd2ZmJ468ADAq74g8 O6V4s0e50nWtOtdW0y5XZNZ3kKyxSD0KsCDWjRUFHm2ieAfE/wAP9Ys4vDevf2t4RaVUn0XxFNJL NZRk8ta3fzSEKOkUwcHoJIxxXFeEfjJe+MLfxAviXS7G21bR/t2seHngMiw3UNu81uSw35LoykMM 4xKpAFe/V4frnwH1bUPhPDpFpfWVn4u0+9v7zTr8M5gC3M8zPFIdu7Y8Uu1gBwQCM7RXTRlGKd9G 9L9t/wCn5XPosrjl9SnOjj0velBJv7K95t+l1FS30d1rY2YbHxt8VtJ0aefXIfCfhi8062up20It /aV5JJEruglcYtYwSV+TfIRyHjNd54Q8FaH4B0ddL8P6ZBpdkGMjJCPmkkP3pJHOWkdjyXYlieST S+C9Gn8OeDtC0m5aN7mwsILWVoiShZI1UlSQDjI4yBW1WVTl55cu1zxMRye2n7P4bu3pfQYIY1ka QIokYYL45IHQZp9FFZmAUUUUAFFFFABRRRQAUUUUAFFFFABRRRQAUUUUAFFFFABRRRQAUUUUAFFF FABRRRQAUUUUAFFFFABWf4g8Qab4V0W91jWL2HTtMsommuLq4bakaDqSa4vx58aLTwf4ntvDGneH tb8Y+J5rU3zaXoMcJeC33bRLLJNLHHGpYELlssQcA4ryzWLjW/2jNcs59CluNNstKvTa3Gm6xapD J4dvIwrPcXEBdhdXOHT7MADCmTKxchARe8rr+tbfnp66A/d3/rr+WvoVtY1TXP2jvE8ek2sNx4al 0e8t9Z0q+W2Dz6C8aOYpb1XYBpbkSACyGGSI75GVmC16t4W+H/jiOXXL3xV8Q5L7Ub+zFlaJoOmr Y2unAZPnRxSvPvmJIO5yRwBtxXW+CfBOk/D/AMPwaPo8DRW0bNJJJK5kmuJWOZJpZD80kjsSzM3J JrdoXu3t/XT8gfvb/wBdfzPKf+E+8V/DH914+0/+2tDTgeLtAtnKxr63lmNzxe8kXmR9SwiHFduf GXhfUtJ025bXNJudM1oiGxla7iaG+LDhIjnEhIzwuc1v14Z8avhloOva54D8ORWEGlWmp6rfzyNY RLCy3JsZ2FwNoH7wOqvu6kqM1rTipSSf9WPSy/DUsXiFSrycYWk20ru0YuW3XY9C8G3Fp4Q0GXTt Wu7PTbqCS+1B4JbiNTHatdSsJTzwm1l56DODg8VzLfEzX/iWxt/hrYxDSW4fxlrETCxx62kOVe7P o2Ui7iR8Fa4fwHqCfEj4uSaB4z020v8AWdH8OtYaxZ3cCyQyzRXsUkU4RgQVcCOVeOCfVa+jlAUA AYA4AFbYlP2nPLeV35at7eROMyv+x3Twl72jH/gNd01qn1TPEde+F/jvwn8QrDxx4PvdN8VarJoi aJrNr4lnNib0RyNJFcJLbwMqOGdwV8vaVPGCKi1T4N+MPHup/DbUvHF14e1ibQ9ZvdS1Oyjgb7Ms MttLFFBCGQ+bsZ0y8m0nBPoK90orkWit2/zv+f8AVjgfvXff/K35f1c8t8E/B/8A4Qr41eL/ABVY W2l6foOsaTp9lBZ2EflSLNA9w0jOgQKARKmCCScHIGBn1KiijpYXVvv+iS/QKKKKACiiigAooooA KKKKACiiigAooooAKKKKACiiigAooooAKKKKACiiigAooooAKKKKACq2paba6xp11YXsCXVldRNB PBIMrJGwIZSO4IJFWaKTSasxptO6PFLH9lnS4bfS9IvvGXizWvBulzxT2fhXULuB7JPKYNEjusIn ljQqpVJJWHyjOa9rooqrvYkKKKKQwrzfWJ5F/aM8IQiRhC3hTWnaPJ2lheaUASPUAn8zXpFeaa1/ ycn4O/7FLXP/AEs0mgD0uiiigAooooAKKKKACiiigAooooAKKKKACiiigAooooAKKKKACiiigAoo ooAKKKKACiiigAooooAKKKKACiiigDwLXr66+D/7Q3iLxhqmia1qvhfxNotjarqGiaZNqLWNxavN mOWKBXkVXWYMGCkZBBxWt8AdJ1XUPF3xM8d3+kX2gWXirUrZtO0/VITBdeRb2yQiaSI8xmRgxCth goXIFez0UR937mvvd/68vPUJau/p+Ct/Xn9wUUUUAFVrnTbO8urS5uLSCe4tGZ7eaSMM8LFSpKEj KkqSCR2JFWaKBqTjqmcJ8LdStPGljeeK5tH0+01ttQ1PR3vLeEec8FpqFxbxq0hG4giFWK5xknAr u680/Z5/5J3d/wDYy+Iv/T1e16XTuxylKXxO4UUUUiQooooAKKKKACiiigAooooAKKKKACiiigAo oooA5n4leNovhz4H1fxFLbtd/YogY7dW2maRmCRpntl2UZ7ZritQ8ZePfAE2hah4tbw9f6NqV9Bp 91FpNvPDNYSTMEjYO8jCZA5UN8qH5sj0rtfiV4Ji+I3gbV/Dstw1mb2ICO5VdxhkVg8b474dVOO+ K8/uNC8Y/Ey70LSvE0/he10rTL6LUbt9Gvpbme/kt5PlURtGohTzVG7LOQVK+9dlHksua2+vp5ee /wCB9VlscI8OnVUfilz335OVcvJ535ttb2v7p7NRRRXGfKhRRRQAUUUUAFFFFABRRRQAUUUUAFFF FABRRRQAUUUUAFeaa1/ycn4O/wCxS1z/ANLNJr0uvNNa/wCTk/B3/Ypa5/6WaTQB6XRRRQAUUUUA FFFFABRRRQAUUUUAFFFFABRRRQAUUUUAFFFeSfGO2j8SePfhz4V1Pc/hvVbm8lvbbeVS7eGDfDC+ D8yklm29DsGc4rSnHnly/wBaandgsMsXW9m5WVpNu19IxcnZXV3ZaK616o9aVg6hlIZT0IORS14z 4f0DTvh38frXQvC9nHpejapoE97faXZjZbxzRzxpFMsY+VGYO6nAG7aPSvZqc4KNmno/82v0KxmF jhpQ5Jc0ZxUldWdndaq7tqn1eln1CiiisjzwooooAKKKKACiiigAooooAKKKKACiiigAooooAKKK KAPNP2ef+Sd3f/Yy+Iv/AE9Xtel15p+zz/yTu7/7GXxF/wCnq9r0ugAooooAKKKKACiiigAooooA KKKKACiiigAooqnq+s6f4f0+W/1S+ttNsYRmS6vJliiQdOWYgD8aCoxlNqMVdsuUVkeG/F+heMrN rvQNZsNatVba02n3KTqrehKk4Psa16bTi7NFVKc6UnCommuj0YV4b8Gv+R6m/wCuGtf+ny5r26ee O1hkmmkWGGNS7ySMFVVAySSegAryj4Vw+E/+Epln0Px1oviS68q9zaafcwyOFnvpLvcQkjHC+bs6 c4zxnFdFN+5Nf11PcwEuXBYlWetuja2lu0rLdbnrdFFFcx8+FFc5rHxI8J+H9Yi0nVPE+j6bqkmN lld38UUzZ6fIzA89uOa6OqcWkm0azo1KajKcWlLa639O4UUUVJkFeaa38brXSfivD4Dh0a4vL5or aWS6+3WcCKszSAbUlmWSUqImYiNGIGPWvS6+cPjLovg7xB8WbXTdV+I3grw9eXz6bJPpV5a241x2 tbjz4RBcmZXQOcDDI+Bu2YLGhfHFd3/X9IH8Mn5Hu/hbxA3ibS3vTp9zpyi6uII47oAPIkcrxrKA CflcJvXPO1hmtiqNnrmm6jeX9paaha3V1p7rHeQQzK72zsodVkUHKEqQwBxwQaXR9a0/xFplvqWl X1tqenXC74buzmWWKVc4yrqSCOOxoAu0UUUAFFUtb1SLQ9Gv9SmDNDZ28lw4XqVRSxx+Ar5mg1/4 q33wHPxnTx80N42lN4jj8I/2ZanS/sgQzC1Z/L+0FzGMeb5o+Y5244qeZK7ey3fa9/8AJ/d6FKLd kt3t5/1dfefU1FZfhfXovFHhnSNagRo4NRs4byNG6qsiBwD+BrUrSUXFuL3RnGSklJbMKKKKkoK8 01r/AJOT8Hf9ilrn/pZpNel15prX/Jyfg7/sUtc/9LNJoA9LooooAKKKKACiiigAooooAKKKKACi iigAooooAKKKKACuK+Mdjoc/w71i/wDEGl/2tZ6RbyamkMczQyrJEhYNHKhDRvwQGUgjJrta4b46 f8kX8df9gS8/9EtWtL+JH1R6OW3+u0Um1eUdU7PV9GtUV/hT4c8O6VP4iuNI0+4ivo799Pur7UL2 W9ubnysYJllZm2/McLnA5r0GuG+FnXxh/wBjFd/ySu5p1W3N3ZWZSlLFTc5NvTVtt7LqwooorE8w KKKKACiiigAor5g8A+JvHWq+JtT8Pa14g1ay1XxJb61/Yd8l7p93ZWywXXlh1ihh3I8aSRbd8jgk MHCtxX07GpjjVSzOVAG5up9zQtYqXcHo3HsOooooAKKKiuLmKzt5Z7iVIIIlLySyMFVFAySSeAAO 9AEtFcr4Q+K/gn4gXl1a+F/F+heIrq15nh0rUobl4xnGWVGJAz3rqqACiiigAooooA80/Z5/5J3d /wDYy+Iv/T1e16XXmn7PP/JO7v8A7GXxF/6er2vS6ACiiigAooooAKKKKACiiigAooooAKKKKAOR 8dfCXwh8TJLSTxRoFrrT2gZYGuQT5YbG4DBHXA/KvOfHHhLw74H8XfCXRU0+00zwRDqF6fssg/0V b1oWa33buMljKVz/ABYxzivdKpaxoun+ItPlsNVsLbU7GYYktbyFZYn5zyrAg1vTrShZXdu39ddb +p7eCzSvh3GnVnJ0kpLlu7LmjKN4rZNcza8zy2AWa/tORjQxAP8Aim5f7b+y427/AD4/s3mY/jx5 2M87c9q6YwfErte+Fcf9edz/APHa6Hwz4N0HwXZtaeH9F0/RLV23PDp9skCs3qQoGT7mtinKotEl sra+rf6hiMwjKcfZRTUYqN5JNu19ett7Wu7JJXdjgdWj8WJ4S8THxBcaNNbf2XceWNNgmjcP5Z6l 3YYxmvNfg38M9e8RaH8Kdf1eTQ7HT9D06C7sxpdtJ9suN9p5arNKxAC7XywUHJAr6EuLeK6gkhmj SaGRSjxyKGVlIwQQeoIrn/CusW82qa5oFpp8On2egSW9nAkGFQo1vHIAqAAIFD7QB2H4VVOtKMZc q10/VfqdWHzStTwtanRgk3q2ktItcjsu75rfP5lLUYvH5v7g2Fz4bWy3nyVuLe4MgTPG4iQAnHoK n0OPxsupxHWbjQJNO+bzFsYJ1l6HGCzkdcZ46ZrqqKx59LWR5DxbcOTkj/4Cr/eeC/CdfC7fC/xk fFo046h/amp/8JJ9v2b93nybfM3c7fK8vb2xjFbHwvXx7J8C/Af9lTaXDq39nx/aD4ghmkJi2/u/ uMpDbduc13us/DTwj4i1iPVtV8L6PqWqR423l3YRSzDHT52Unjt6V0lbVKqlFpdbfKye33/gj1cx zOni4TUE7zmpu+0bJrlj5a+WiiraXPNfs/xi/wCf7wP/AOAV5/8AHaPs/wAYv+f7wP8A+AV5/wDH a9LorlPnDA8LJ4oTR7geJZdJm1TzG8ltIiljh8vaNoIkZju3bu+MYr5x+DK/DyT4J+P3+JK6Qbpv EOqjxWdU2+b5v2uQRB/4/wDVeV5eOcbdtfVteO/E7wT4U/4W18NdUuPB/h2+1jVNYmtZ9UvNKhlu wkenXU6FZWXcGDwR4OcgAgdaOvyt+Kf6bf5D6fNP7k1+u/keZ+B4/H//AAuL42DwFN4Yi0kanp4k GvxXTy5/sy327TGw424+9zmn/AT4v/8ACrP2W/hvcXfhnWNW02LRxc6hqdgsS29nH9oMfJkdS7kt kRpubAJx0B+nbPQdN0281C7tNOtbW71B1lvJ4YFR7l1UIrSMBlyFAUFs4AA6V4j8cvDOneCbXw3r M3jDwt4E8AeHCHh8PaloTTWk12GLRvGkNzCXdQD5cKq3zZYKzBdrjpaL291P/t1NP8/+G3S6N+v9 f1+Ox75Xn/xJ+OHhn4Z3lrpV091rXii9XdY+GdDgN3qV0OfmWIH5EGDmSQqgwcsK4z+3Pid8cG2a Fa3Xwn8EyHDaxqlura/fJkA/Z7VspZqQHAkmDScqREvWvQPhr8IPC3wns7mPQNPK316wk1DVryVr m/1CTvJcXDkvI2STycDJwAOKQHN+C9J+JnjHW11vxzc2PhbQTFJHF4H0sR3bSB027r28ZfmYZYiO AKoO3LyYrkh+zX4th8Dv8OIPiPHF8M2ja0Fn/YoOqpYk82Yu/O2bNhKbzDvC8ZzzX0JRSsr/ANfj /Xfux3fT+v6/rY4nxV4W8S2trpcngjWrbSn0yHyF0XUbcSafdxgAKjso82JgFwroxAyco/Aqn4Z+ MVnea1b+HfFGnT+C/Fcx2w6dqLq0N6R1Npcj93cDvtGJAOWjWvQqyvE3hXR/Gmiz6Rr2mWur6ZOP 3lreRCRDjkHB6EHkEcg8iqbbd2SkkrI1aK8o/wCEb8b/AAr+fwzdTeOvDKdfD+sXX/Eytl9LW8c/ vQO0dwcn/nsBgV1ngf4naB8QBcxabcyQapZ4F9o9/E1vfWbHoJYXwyg9mwVbqrMOaQzq6801r/k5 Pwd/2KWuf+lmk16XXmmtf8nJ+Dv+xS1z/wBLNJoA9LooooAKKKKACiiigAooooAKKKKACiiigArz zxJ8XLvw7rl1p0fw88ZawkLAC+02zt3t5cgHKM06kgZxyByDXodFXFqLvJXOvD1aVKTdWnzrs218 9DzzW/iTrM/i678N+E/DkOt6hp9tFc6jNqGofYoLbzcmOLcscjNIyqTgLgDGTzWx8O/Hi+PNLvZJ bCTSdU028k0/UNOlkEht50AJAccOpVlYMMZDDgdK5O80/wAR/D34m+JfEOmeG7nxVpHiOG1aWPT7 mCO4tbiFDHyszorRspU5DZBB4xzVj4d/Dme40fxXceMNNgS58Uao2o3GleaJUt41WNIomdeGYCJW JHGTxkCulxp8l/Jet9Lq1/Xp0Xc+gr0MDHC8y5VpC0lK83Jpc6cObRJ81tI7R11u/T64b4w+Lj4T 8K24GhW3iQ6tf2+jjTrycQwS/aG8v94xjf5eeRtOQaP+FH+BP+hZsvyb/Gue+KXwftdW8G6J4e0D RY/7NXxDY3t7awyiIeQsoMz5LA/dHRTn05qKap+0jd6XV+ml/U5MBTy/63S9pUbjdXulFW9VO/5e qNf4deOJtS8VeIPDOqeGbfwzrtkkOozx2N0t1BcJOWAk8wIh35jIIZQeAea9DrmfDvw18MeEtNv7 DSNGtrK21AFbvYCXuBtK4dySzcEgZPGeKzP+FIeBf+hbtfzf/wCKpTdKUrq6/r1MMRLAV68pwcoR 0suW/RXes7q71SvL1Ok8V+JrHwZ4a1PXdTkMWn6dbvczsoy21RkgDuT0A9TXn3/C3PEuhxaVqnin wXFonhzUbiG2F3DqouLizaZgsRuIvKUKCzKpKO20tzWh4u+Cui6l8OPFPhnQrWDRpNatDD5y7ivm AExluTwGPOOxNcx4og8b/Fbw/p3hPUvBk3h1Hu7SXVtVnvraS2EcMqSsLcRu0jlzGANyLgNzWtGN NvXVXV76WXda+vfp3PUy/D5fOC57SXM1JyfJKMLL3oxU9Xfm09/aKtrZ+20Vxfir4M+CvG2rNqeu eH7XUb9kWMzyltxUdBwRWR/wzZ8M/wDoULH/AL6k/wDiq4j5I9LrC8c+MtM+Hfg/WfE2sytFpmlW sl3cMgy21FLEKO7HGAPU1yP/AAzZ8M/+hQsf++pP/iqn+L/wnh+IHwT13wHpjR6YlxpjWVgTny4G VMRA9TtBCg+1RO6i7Fws5JPa6PPvhzq2taL4sg8QXfwJ0nwnB4qR5ptb0S7invoiUMq/2gqwJt3k csryAORn1reb9owL+znonxV/4R841JbFv7J+2f6v7Rcxwf63y+dvmbvujOMcdaZ4T8ffErxNfaZ4 ev8A4dr4ba1tf+J7fX+q2s8fMbKgtEhlZ23uvDSqgADdSMV4vb/sYw2X7Mvhm1t/BMMfxRtW02W5 xfLuV47yJ5zu83yjiNXPB57c4rZW5uX7KcUvS7v+HpYyV2rv4nv6/wBep9pUV4xpd/4lvPj/AC2u meLLzXdEtDO2uWLW0CWGmo0S/ZbWNgvmNc7/AN4xLn5CdwXcgrsviV8YvC3wotbU67fsdRviU0/R rCJrnUNQk/uW9ugLyHOBkDaMjcQOajon3KejaO1r56/ax8XaLrXwz1PSrfV7O/s9K1zR18W2drcL I9pp73aGVbhVOUVkUkhsfIG7Vpf8I78TPje3meI7u5+FfgpzldC0i5VtcvkycfabtCVtVIC5jgLP hmBlHSvTvB/w18LeAPCq+GvD2gWOl6FtKvZQwjZLkYZpM5MjMB8zOSW7k0n0fZp/c7/iUv6+f69j xz4yLoEfxK+Bv/CKLpy+Ijrw8n+zQm/+yfs032n7n/LHHl/7O7ZjmvdtN8S6TrGoalYWGp2l5fab IsN7awTK8ls7KGVZFBypKkEZ6g1i+D/hL4I+Ht5c3fhfwfoXhy7uhiafStNhtnkGc4LIoJGR06VD 43+FOh+OLu31KUXGkeI7VClp4g0mX7PfW4znaJACHTPWOQNGe6mq6W82/vtp+F/Vsjrfyt+f+f4H ZUV5R/wnPi34X/uvHVgfEOgJwvizQbVi8S+t5ZruZMDrLDvTqWWIV6Toeu6b4m0m11TSL+21TTbp BJBeWcqyxSqe6spII+lIZeooooA80/Z5/wCSd3f/AGMviL/09Xtel15p+zz/AMk7u/8AsZfEX/p6 va9LoAKKKKACiiigAooooAKKKKACiiigAooooAKKKKACiiigArhvBH/JQPiL/wBf9p/6QwVp/Erx tF8OfA+r+Ipbdrv7FEDHbq20zSMwSNM9suyjPbNcNeeKvHHw6utH1TxUnhu70rV7+3sL5dHtZoJ7 OWYiOJ/MeRhMobapJVDg5HAxXRShKSduui9dH/Xqe9gcJWq0Kjhb94nGN3ZtxcZtLztbe26Su9D1 +ivOrzxd8R4fEUtrbfDvT7jSFufLTUG8RqjtDux5nleQcHHO3d7Zr0WspQcUm+vmjzK+FqYdRc3F 83aUZffyt29HZhRRRUHIFFFFAHOeMPiFoPgObQ4dbv1s5tb1GLSrCPYztPcSZ2qAoOBxyx4Hc159 458XaZrXjr4X3sEzR2en+K9StJ7i4QxIHh0nUVlILYBVWDDd0+U88VD8bvgXr3xJ8YeGvEWi+J4d Ll0ie0K2d5aCWNFju0nlljbqJGEcYwRg+WoyoJrmP2x/A+reM7L4Z6X4Zi0uTXI/Ekt9Z2erWqz2 N5LDp95P5E8ZIBSUxlC2QV37gQRRH4bve7+7Sz/P+lqS+JJbWX63/T+mdfq3xb8S/EBksvhJo9rq lrIxSbxnrRaPSLcAjJgRcSXrYyB5W2LOMy9RWh4D/Z/0nw3r0XirxLqN34+8eKu0eItcCk22R8yW cCjy7VM54jG47juZutafwR+L+jfGjwPDrOlQvp11byNY6notwNtxpV5H8strKuAVZD6gZGDjmu/o GFFcTffEkWfxk0nwH/Z283+iXOsf2h52NnkzQxeX5e3nPnZ3bhjbjBzwfD/4lDx14i8daUNO+xf8 Ivq40oy+d5n2nNvDN5mNo2f67btyfu5zzgC97Vdm/knyv8dBP3d/Jferr8DtqKKKACiiuO+MPxDH wn+GHiTxgbD+1Bo1m139j87yfO24+Xftbb9cGk3bVjinJpI7GuT8cfDDQPiAba41G3lttWs8/YtZ 0+Vre+syevlTLhgD3Q5RujKw4qj4y+KA8I+JPh9pJ037V/wlmoPYCbz9n2Xbay3G/G07/wDVbcZX 72c8YruqolSTs11V/lr/AJM8o/4Sfxt8K/k8U2kvjfw0nTxFo1r/AMTC3X1u7NB+8A7yW4JP/PFQ CazW8eeHdc+M2g+J7LWbO98P2ngzVbgahayiSLY13YmQkrnlfJHHUHcCM9PRPiN8RNA+FHgvVfFX ie/TTdF02IyzTP1PZUUfxOxIVVHJJAr5z/Z98N+IJv2i7r4geKbCPQNY8Z+G7q+j8OwQLCNNtFur VYEnwAZLplO6WR+ckIAoQCp9Cl5nv/h/4teHPFGkeG9T0ye6uLTxDdzWVgWs5Y3MkQmMm9GUNGF8 iQEuByAOpFdlXFfCXwPc+BPBVrpOpNa3F7DeX9wJbcllCz3c0ygFlBztkUHjqD1HNdrTF1CiiigA ooooAKKKKACiiigAooooAKKKKACiiigAooooA4z4N3txqXws8MXV3PLdXMtjG0k0zl3c46knkmuz rlvhdod14Z+Hnh/Sr0ILu0tEilEbhl3D0I611NaVLc8rdzux8oSxdaVP4XKVrdrsKKKKzOEKKKKA CiivCE+O2r+JvjZ4n8E+GzpDW1jot4LGS5k/ez6tA8SspAbiJTLtIxktHJzhaW75Vvr+CuO2l3tp +LsdZ4Z/5OH+IH/YvaD/AOj9UrtfFXizRfA+g3WteIdVs9F0m1XdNe30yxRIM4GWY4yTgAdSSAK8 KuPG2v6L+0p4m8L6Fp9nrXi7UPCejTtPfXC2lnBHDPfrLcOmWldd80eEiVuWAZ0yGrttE+AOnXPi i28WeOdSn8e+KbZhJaSaigTT9MfjmyswSkR4X94xeXj/AFlU9HYS1VzzjT9Ovfix4ok8Q/C3wBon w8trl3lk+JuueH4U1W88wMGksrVkWRt4K/vrkqCGP7t69d+GvwR8MfDC4utRsYrrVvEt8u2/8S61 ObvU7zpw8zdE+VcRoFQYGFFd/RS6WDzCiiigAooooAK821z4OJZ6tda/4F1NvBXiC4fzblYIfN07 UH9bq0yFZj3ljMcv+2RxXpNFAHmOm/GR9A1C30f4i6Yvg7VJnENvqXm+bpF854AiuiB5bsekUwRy eF34zXp1VtS0yz1rT7iw1C0gvrG4QxzW1zGskcqHgqysCCD6GvMf+Fc+JPhl+/8Ah1qCXejJy3g/ XZ3Nsq+lpc4aS2PojCSIcBVjHNAFz4E/8S3R/Fnh6X5r3RPFGqJcSJ/q3N3OdSj2HqcQ38KtkDDq 4GQAzel18j+DfjhquqfBL4q/EfwGmnxiLxRc3Mi6uPtCCOO1tlkWMwSbJSXXaHWQpglgW4B+oLVd abxVqL3D2y6ALWBbSNVPnGfdIZnZs427TCFGM5Vj3FA2rK5sUUUUCCiiigAooooAKKKKACiiigAo oooAKKK4LxT8dvAfgnxBJoeu+I7fTNTiVHkhmSQKiv8AdLOF2gH3NVGMpu0VdnVh8LiMXNww9Nza 1tFNu3fQ72isbSfGGja7rWqaTYX8d1qGmLC93DGD+6WVS8RzjBDKCRgmtmk047mNSnOk+WpFp6PX TRq6fzTuvI5n4leCYviN4G1fw7LcNZm9iAjuVXcYZFYPG+O+HVTjviuJ1Dwf4++IM2g6f4tj8P6f o2m30GoXU2lXU08t/JCweNQjxIIULhS2Wc8YHrXrlZPirxVpXgnQbrWtbvFsNMttvnXDqzBNzBRw oJ5LAdO9bU6ko2UVd309fLzPUweOxNJRw9CKlK75dLtSkkrxt1dl31Sa1NaikB3AEdKgudQtbOW3 iuLmGCS4fy4UkkCmVsZ2qD1OATgelYHkJOTsixRRRQIKKKKACvNPih/yUj4O/wDYw3f/AKZ9Qr0u vlOP9q7T9F0b4uWfiPxBInifQtb1a20QLpEkot444gLcbo4ShIYty5Jwfm4qJSUb+Sb+5pffqXGL lbzaX33/AA0G/tJeHNd/Z98dN8f/AADaSXlp5cdv458Owj5dRs04W7UdpYgfvdl5PyiTd9FfDv4h 6D8VvBml+KvDN+mo6NqUQlhmTqOzIw/hdSCpU8ggiqPwn1a58afCDwhqetMl/earolpcXrSRqFme SBWkJQALgljwBjnpXxBrF/qn/BNv49GaGO6vfgL40ujI1uoMg0q4P3gnoyDkD/lpGMfM0eV2nF05 OD6GUJKpFSXU+mPix8E9P+I3x48Oa94q0a31DwXpvhy8tprq5uhEkV29zbtGCA6vyiyc42+pyRWn +zv8JJfhHq3xMtIdIXR9B1HxCLzSI0nWQPb/AGO3Qt95mX94kgw2Dx0xirvx21uw8Sfs961qulXk Ooabe2tvcW11buHjljaaMqykdQQa9ZqI+4rLs198ub89PQqXvO77p/dHl/L8QooooAK80/aV8Hat 8QfgL448N6FZ/b9X1PTJLe1tfMSPzHOMLuchR9SQK9LopSSkrMqMnCSkuh813n7NHh/w78Tfhdrn gXw1a20uhaxK2vTwXmWtom0+VQGV5CSS8sRwoJwwPTmvobW9bsPDej3uq6reQ6fptlC1xc3Vw4SO KNQSzMT0AANcB8LJFj8efGl3YIi+KbclmOAB/Yel8mvj/wCK3xG1X/goB8bI/hB4Dvp7X4T6LMtz 4k161+7ehG6K3QruG2NeQzZkIKoCtXexCja3kkvuv+Op6T8L5b79tr4rwfEbV7ea2+DvhG9b/hFd JuEKjV79CVN/Kp+8sfIUdATjqJA3vN5/ycno/wD2KV7/AOllpXbeGfDOl+CvDenaFolnHp+k6bbr bWtrEPljjUYA9/cnknJPNfHrftlIv7MM2qN4mf8A4WoiyQrcf2K+A320oBu8jyMeWB7cetJauy3L t1PteimRsWjQnqQDT6CE7q4UUUUDCiiigAooooAKKKKACiiigAooooAKKKKACvJPjHbR+JPHvw58 K6nufw3qtzeS3ttvKpdvDBvhhfB+ZSSzbeh2DOcV63WJ4u8F6N460tdP1uyF5bpKs8ZEjxSRSL91 45EIZGGT8ykHk1rTkoTUn/Xn8tz08uxMMJiVVne1pK63TcWlJarWLfMtVqt1ueV2fhHTPB/xsPhX wzE2haJrnhu5uL+x0qQwJbypNHHHcRBeInIkddy4ztB6rXaeD/hHa+DdZXUYvE/izVXCNH9n1jXZ 7uDnv5bkjI7HtWp4P+G+geBZry40u2na+vAoub6+u5ru5mC52hpZmZsDJwucDPSunrWdZvSLe1n5 7/52O3HZrUqvko1JOLilJvebXV6vpotXokFFFFcp8+FFFFABXMw/DPwrb+Mk8WQ6BYw+I1hlg/tC KELIVkZWkJxwWJUfMRu6jOCc9NUF9fW+m2c95eXEVraW8bSzTzuEjjRRlmZjwAACST0xRe2o99D5 m+LXwjvfiR8bPF2s+GLuHSPiL4X0XQ9R8N6rKuVSYy6oslvLjkwTp+7cehBwduD6d+z78d9P+Onh O4uDaPofinSJzp/iDw7cn9/pt4pIZD6oSpKv0IB6EMBd0yOz0f4l614xutY0uLQvEmm6Ppul3DXa AXM6SXrhUJ4beLmPZtJLc4HHPhn7WPgLxH8H/F0P7Q3wztxLq+mQiHxZoq5Eer6cuMyNj+OMAZbB wqq3/LPDMW59cV8r6H8cda8P+Ivjbpk+geNfFC2niCeOyvNLgFzb2Mf2G3IiVmlUxhWLPtUYG7PU 17h8GfjF4b+O3w+03xf4XuvtGn3a7ZIXwJrWYAb4ZV/hdSfoQQQSCCcWHw/onw98X32iQC/uJviN qN5f3U0kqbbaRLSNWCAIMKUiXAO45JOccVjOLalbrFr5txt+T1NYNJxv0kn8rP8AzRN+zPrF94g/ Z6+HOpaneXGo6jd6DZzXF3dStJLNI0SlndmJLMT1Jr0yue+Hvgmx+GvgbQfCmmS3E+naNZRWNvLd srStHGoVS5VVBbA5wAPauhrqqyUqkpR2bZzU04wipb2CiiisjQ8K/aL8fap4B8ffB+exi1vULW51 m8ivNJ0PLy3qCwmKqY9yrIFYB8MeNueoqr8HfiXqvj39on4hQ3Fl4i0LS7TQtJa30XXl8kxSNJd7 5UiDsq7wqgsOTsGegr1bxT8O9N8XeKPCOvXk91HeeGbua8s0gdRHI8kDwMJAVJI2yMRgjkDnHFc9 8J9M0jxfNa/F6yW+tb3xp4e0xpLG4kRo4IVR5owMKDv/ANIYMckHAwB3I6PXz/K35hPVWXZfhK7/ AA/yPSq+ZPir40vP2jPiNf8AwS8GXbw+HLEKfH3iK2Y4ht2JH9lwMP8AltMAyueiJvHzEMopftbf tKavoOuaZ8HPhZjUPix4mIgEkbfLo8DjJmkIztfZlh/dUFzxt3ep/Bf4V+F/2XfhHa6MdRtraCA/ adW1zUJFhF5dyEB5pHY4G5tqqCTgBVyepBmT8KPAPh/UNA+KPg+XS4U8MnxDJYDTbctDGtutjZqs a7CCoAAAwRjFe11wHgfTk8EeIPE1vq2oWFvd+Jtfn1DS7U3CiW4jFrArBUOCzL5TEhc4GDXf0AFF FFAgooooAKKKKACiiigAooooAKKKKACvmfxZ8Hde+JHx2+Ido+pal4c8L6ppFhb3N1Dp6ul+oDb4 klkUhSO5XkZ5r6YoralVdFuUT2MtzStlcqlSglzSjy3aTt70ZXSaaveOnbfc+QPHXw68TeHfEXxU 1Xwra+J7O501PD8ehHTDcKl2saLHKNqcXAVMhgQwXJzitHXx4+b4kan5Y8VDxV/wlNudKaA3P9jD RcLv34/cYxu3bvn3bcc19XUV1RxktOZXt/8Aa/8AyOvqz6GPFVRxSq0Yyaio3e9lGnGz7xfJdrrz PVHxNr2peOvDi/EmdpvFU0P9l6nK2r3hvbI2TBwYVKuzW7nHEbWzAhckioPEmi+MPFnw88XRaJZe MtT0O88N6Y0sOspczy3GqfaYmke2WTLFfLBJMfydMcAV9p61otj4i0m60zU7WO90+6jMU9vMuUkQ 9VI9Kns7SGwtIbW3jWG3hRY441GAqgYAHsAK0jjVFJ8uqt+B3x4wjTUKkMOvaRkn5PlcWum942Vk lFd3c+VvFtn418Kr8Q9Fs4PF+qaAdU0gWNy897O8cMkRa7dJEzNLEGA3pEwI3YyvNcxY+E/FOoWf w71bxRp3jK6XSfE99ay+Qt+txDZFSYHEYYyBctjzCSdvyliBivtaiphjXH7Oun4JL9PxOSlxZUpU +RUVfq02m/3fs2/Jv4m+/Q+UPhfD8RX+OUcmtXeuQzjU9Q/tGCS1vGsns8N5A3u/2YJ90xmJd+ch q+r6KK5a1b2vLpaysfO5tmbzSrCq6ahyxSsvVvsu9lvZJK+gUUUVzniBXmXh/wCC/wDYfhH4jaJ/ bHn/APCYalqOoef9l2/ZPtUYTZt3nfsxnOVz6CvTaKlxUk0+qt8nb/JFKTi010d/mr/5swPh/wCF f+EF8CeHfDf2r7d/ZGnW9h9q8vy/N8qNU37cnbnbnGTjPU1k/GT4SaD8cfhzrHg7xHB5mn6hFhZk A8y2lHKTRnsynn0PIOQSD2teRfHj4za18HlsL220PTNQ0mVkiLXmpmC5vLl32paWkSxOXlKgt8xV eAM9SukpOc7vdv8AF/1+hEYqMbR2R+b/AIa+MHiz9kM+N/gF8RxNP4ddhJpt5tZ1tj5qyLND1Jgl AJKj7rnoDvB+5v8Ah4/+zv8A9FAP/gl1D/4xXI/t0fs+w/Hr4W6t4h1Oxi8PeIvDN+YtIv1Jke7s S8aMswwMBnZ2Uc42ggjewr5z/wCHPfjP/ooGg/8AgLNU9Eyj66/4eP8A7O//AEUA/wDgl1D/AOMU f8PH/wBnf/ooB/8ABLqH/wAYr5F/4c9+M/8AooGg/wDgLNR/w578Z/8ARQNB/wDAWagND66/4eP/ ALO//RQD/wCCXUP/AIxR/wAPH/2d/wDooB/8Euof/GK+Rf8Ahz34z/6KBoP/AICzUf8ADnvxn/0U DQf/AAFmoDQzvj9+1nqXxk8W+NPhl8FnuNWtfH3iC3mbUraKSCW7hOmWNqbdVkCtGvmW8vmMwAKg c7S2f0B/ZZ/Zz0j9mj4V2Xhqy8u61abFzq+pKObq5I5wTzsX7qj0GerMT8x/sm/skP8As8zfE7XP 7c0OXxx4ev4tITXtVhc2GnWjWlrd3E6JuUmTyrnb8xUfu8bgrNn6v+EHiTxv4y0bw/q+tx2dtp0t vemZltHt5bz/AEhVs51iZ2MKvArSMjEnMijjBoWrt/X9fn06hLRL+v6/q+6PTWG5SK8W/wCGb/8A jGqX4S/8JF/rI3T+2PsXTddG4z5Pme+37/v7V7VRQFxqLsRV64GKdRRQLYKKKKACiiigAooooAKK KKACiiigAooooA+YPAX7VWv+IPFXh6yv7Pw7c22tatc6WLHTLmT+0bQRFgJ5YiSPLO3JPHBruPgx +0povxD0LSk1q4i0nxHdxXc5thbTR2zJBI4cxzONjFUVWYBiRnt26L4P/BjTvhPoU1oHtdT1GW6u bhtUFksM22WQvsJyxIXOPvc46CuO0f8AZZt7HRfBWl3fiFru18PW+r20vl2flNdpfhw2D5h8soH/ ANrOO1enOWFkmkrdn8pfrZH6Ni63DWKlWpwi6aT92Ub6pKq72aejfs42dn9q6szrNN/aL8Aapa39 ymtvb29nZNqLS3llPbrNaq20zQ70Hmpu4ymeceopZv2hPBVrptpeXN3qFqLq8/s+G2m0m6W4ecpv VBF5e87lwQQMHIA54rjNK/Zl1FbeCLV/FltqJ0vQX8PaPjRk2QwMVy88bu6zNtVVIwowCepyOR1L 9nDxR4Pm8FxaDqi3Tx+J01F/s1owsNJjEDJlLeSZm2luWAcZLcbcCmqWElKym/6fp21FTy7hutOU I4mXW120rJN7umuy6d0loubvde/ab0W01zwQ2lub/wAP61NqFveyrZXDXlvLbRhvLECrvD7jgqUJ xz05rptS/aD8D6boelawdTuLrTNStnvIbizsLidUt0OHlk2oTGqng7sYIPoa5vwr+zf/AMI74k8N 69N4jN7qWn6lqmrX7fYhGt7cXsYRtoDnylUAYHzZx1Fclqf7G9xf+EdD8PHxnHLZafpt1p7LdaUZ Y9007yi4ij88BJV3BNx3cDjB6Ty4R8q5v697y/w/J7B9X4XqTpwdeUYx0bs9VzVXf4N0vZ66XT+F NO3oNn+0d4ZuPHev+H5Uu7S00ewW/l1ia2mFs0ZVmY7tmAu1chycPnC5rqvAfxS8PfEc3qaLcXBu LLy2ntby0ltZkWRd0b7JVVirryGAwRXnOqfszyapdawj+Jtml6z4ct9Bv7cWH7xmgjKxzRv5ny8k MUIbOMZ5yOg+CvwVb4UzardXN1pt3d3scMAOmab9kRUjBALEyOzsxOTlsA9AKmccNyNwk7209b+n 9fgebjaGQfVJ1MLVl7VKFo62btHmveK682l7bWetj1OiiivPPjArifjh/wAkX8ff9gC//wDSd67a oL6xttUsrizvLeK7tLiNopredA8ciMMMrKeCCCQQeuayqw9pTlBdU0aU5ck4z7M+LdQj+JC/DL9n 4+IJvCz+Gf7e8N+Qumw3K3n3V8veXYp0+9gdelfa8kazRsjqrowKsrDIIPUEVmTeFdFubDTrGbR7 CWy02SKWxtntUMdq8XETRKRhCn8JXG3titWuqc+Zy85N/ekv0OeMeVR8opfc2/1PzZ+I1vrn/BNv 4/r4u8O2s9/8F/GFxtvdIi+7aS8s0adg6As8ecbl3IT8pavsC68Z6L8Q/HXwY8SeHtQi1TRdSXUp 7a6hPDqbQ8EdQwOQVOCCCCAQa7j4sfC/QvjN8P8AWPB/iO3+0aXqUJjZlxvhccpKhPR1YBh245yM ivx9f4hfFb9gH4rXHhFhZ6nHo9zLd6dFq0Mj2cyTRmP7REFdSA6YyA3DJg8qRWRqfthRX5E/8Pc/ jF/0L3gn/wAAbv8A+SqP+Hufxi/6F7wT/wCAN3/8lUBY/XaivyJ/4e5/GL/oXvBP/gDd/wDyVR/w 9z+MX/QveCf/AABu/wD5KoCx+u1fEvjb9rzTP2Yv2OPhVDZGHUPHeq+EdMXStNY5EQ+yRg3Mw7Rq eg6uwwOAxX5j/wCHufxi/wChe8E/+AN3/wDJVdD/AME9/wBnS9+MPi3Tviz8RZ3ufD2h+Rp2gW+o MAt7PAixxBQesUKooAHDOAOdrigD6i/YR/Zr1P4d6Lf/ABL8ftNf/E7xcDc3Mt6MzWcDneIznkSO cM/TGFXA2nPon7anm/8ADM/jLydomxabPMzt3fa4cZx2zXtiTRyPIiSKzxnDqpBKkgHB9OCD+NVN a0PTvEmmzadq2n2uqafNt820vYVmifBDDcjAg4IBGR1ApPUE7O582a8nxEX9pD4J/wDCbTeGJbfz 9X+zf2BFcI4b7C27f5rEYxjGK+oao3mh6bqGo2GoXWn2tzf6eXazupoVeW2LrtcxsRlNy8HGMjg1 eqr6WJ6hRRRSGFFFFABRRRQAUUUUAFFFFABRRRQAUUUUAFFFFABRRRQAUUUUAFFFFABRRRQAUUUU AFedfFD4MxfFNpYbzxV4g0rSLu0+w6jo+nywm1vod27DLLE5jY5KmSIo5U4zwpHotFHW47s80/aS /wCSJ+J/+ucP/o+OvS68j+NnjzRp5H+Hp8Pa/wCMdZ1K0F5NpXhxYRLBbrINssss0kccal1wMtls HA4qW2/aS8MT+GYtXkstXtJhr1t4bu9JurZI72wvZ5EjRZkL7Qv7xG3KzAqQV3UR97b+tbfnp66C fu7/ANaX/LX01PV6K5e++Imm6f8AEjSfBMkN0dW1LTrnVIZVRfIEUEkSOGO7cGJmXACkYB5HfqKO if8AW9vzQdbf13CiivC/jJ8Qj4Dvtd1S+1i607SbCJJZDHK4Cjy14VVPJJPAHJJ96wrVlRjzNXO/ B4R4yo6cXayuTaP8P9D+J2ufGvQfEVtPd6XJ4vspnht7ye1YtHoulOh3wujcMAcZxwK9b8OeHbXw tpMWnWUt9Nbxlir6jqE99McnJzLO7yN14yxwOBxXx14R+Mzab4quBeaZ4u8KzeL79bmK71hkEN1c LaxQqmY5XMbmK3TCyAE7T9K6a1+PLXfg/wAR+JEvtaFhoMt7DdRtKfMZrUsJNg34IO04yRnviuV4 xQT93zf4L/I9OOTyqW/eLy3PrKivM/gj4mn8V6TPqElzdXEFxBbzwrdSFmRXVmx1ODjGcelemV20 5c8b2seLiKPsKjp3vtr6q4UUUVoc4UUUUAFFFFABRRRQAUUUUAFFFFABRRRQAUUUUAFFFFABRRRQ AUUUUAFFFFABRRRQAUUUUAfK1xqmn6j+0/YaZ4b8Z3U1xfyapa6vbprNzNe20y2sm1JLB9sUFpHh GjmVSWkKAHDlm6P4w/A/wR4z8efB7QfEmg2/iCxtYL6yVtRLSyvHHaqVDyE7mO5Q2SeuT3NfQYjR ZGkCKHYYLY5IHvXnXjyCWT4wfC+RY2aOOTUt7qpIXNrgZPaiPuxS9Pwv/mVJ80r/ANf1ocr/AMMP /An/AKJlov8A3y//AMVR/wAMP/An/omWi/8AfL//ABVe5UUEnhv/AAw/8Cf+iZaL/wB8v/8AFUf8 MP8AwJ/6Jlov/fL/APxVe5UUAeG/8MP/AAJ/6Jlov/fL/wDxVeO3Wg6Drv7OPwS0GfwdqF9dal4Q tIm8QWXh681OHRYJLeBriWNLeKQLdSMBsbAIOWLADDfV/wDwsbw7/wBBH/yBJ/8AE153+zn440XS /wBn34ZWd3dtBdW/hnTYpYngkyjraxhlPy9QQax9rTunzLTzOxYXErT2cvuf+R6f4b8M6b4fbUbq whdZ9VnW8u5pc+ZLIIo4lLZ54jijXHbbW1XNf8LG8O/9BH/yBJ/8TW5pupW+rWcd3aSebbyZ2vtK 5wSDwRnqDVqpCbtF3MZYerRjecGl5pos0UUVZiFFFFABRRRQAUUUUAFFFFABRRRQAUUUUAFFFFAB RRRQAUUUUAFFFFABRRRQAUUUUAFFFFABRRRQB4Fr19dfB/8AaG8ReMNU0TWtV8L+JtFsbVdQ0TTJ tRaxuLV5sxyxQK8iq6zBgwUjIIOK8r8Z/DzxL8RdN8WeJ00HxDo1t4s8eeHprSzS3kh1K3srVoYn vHQAtATh3ywBVVUtivtGilFcrTfT/wCSUvzVvTz1HJ3vbqv/AG3l/LX18tD500L4Q33gf9qTwvqU Go+K/Eekt4Y1KGbUddu5b2K2lNxalIxIRtQsAx25ydhPavouiiqv7qj2v+Lb/UX2nLvb8El+gV8p fteeF9R8X6L4jsdJh+1ahHJZ3kNruC+eYWhl8vJ4ywQgZ4yRX1bXEeI/hp/wkGtXF/8A2l9n87b+ 78jdjCheu4elcWKhOcY+z3TT+49fLK1GjVn7d2i4tdetux8a+LPEU3xhvfCOkaPoGv2LWms2uqah darpc1nHZRwEuU3yKA7scKBGWHJOcVx6/B7U9S+GPxOupLvxZY6hcX2tyWuj21zLFDchnkMe2Db8 4kyOn3s8da+5/wDhTf8A1F//ACW/+zo/4U3/ANRf/wAlv/s6872FZRcYxte/Vdbf5I+i+vYKUlOp Uu1bo+l/L+8zF/Zlt5bTwXbwTxvDNHp9ijxyKVZGEbAgg9CD2r2Sua8G+Df+ES+2f6Z9r+0bP+WW zbt3e5z979K6WvYpc3L76s9fzPk8ZOnOs3Sd42Sv6JIKKKK1OIKKKKACiiigAooooAKKKKACiiig AooooAKKKKACiiigAooooAKKKKACiiigAooooAKKKKACvnPwfefEb45aHrvjPRviHP4PtF1G+s9E 0a10u0ntjHbTPAHumljaRy7RsSEdNoIxzzX0ZXh3/CifGfhg6/pngb4hWvhzwtrV3cXrWV5of2y5 0+Sdi832SYToqhnZmAkjfaWOM9KiV9bdnb10/wCD3LVrL1X3Wf62OD8N/teC48SfDLVfEt9/Ynh3 xF4Ru767sbexe5X+0IrmGLKmON5Ao/fY5xgjPOK9I/Z3+Lc/xc1b4mXSak2paHpviEWWks1r9nMd v9kt3KlSiuf3jyHLjPPpitDwd+z/AKZ4D8YeD9U0a+eHTPDfhqbw5Bp8kW95Vklhk85pdw+bMRyN vJcnIxit74f/AA1/4QXxH471X+0ft3/CUawNV8nyPL+zYtoYfLzuO/8A1O7dhfvYxxk76XfpL/0u 6/8AJduy0Mntp3j/AOkWf/k2/d6nb0UUVmUfEvxK8Sa0/jDwr4O0HURot1rIubm41QQJNJBBAqkr GrgrvZnUZYEAA8GuM8V+NvFfwzfxjoFx4hk1yaLwtc67pOq3VrClxBJFlGjkCIsbjJRgdg7g5r0j x/8AD+fxXfaLq+lar/YfiHRpJHs71rcXEZSRdskUkZZdyMAOjAgqCDXNXXwV1HxJa+KrnxJ4ji1D X9b0eTRYrq00/wAi2sLdwSRHEZGZiWO4lnydoHFfLxceS3k7+utrfh22ffX9PnGo6l1fdW10S0vd ff0e67ac9dftBWesy/Diw0HWZJNT1LVbW31NH0+RBJE0MhkG6SMKPnC/dIPpxX3N8Of+RM07/tp/ 6MavlzXvhv8A25Y+Crf+0fJ/4Ru/t77d5G77R5UTx7cbhszvznnGOhr6j+HP/Imad/20/wDRjV6e FlB1Zcnn93u2/XQ+dzWNWOGj7V/y/faV+r1216nS0UUV6p8kFFFFABRRRQAUUUUAFFFFABRRRQAU UUUAFFFFABRRRQAUUUUAFFFFABRRRQAUUUUAFFFFABRRRQAUUUUAFFczcfErwxaeItb0O41m3t9R 0TT4tU1NZspFZ20pkEckspHlrnyZDgtnC5IwQawPC/7Qvw+8aeHfCevaN4ijvNG8VahLpWjXv2ad I7u6j87dGCyDaf8AR5tpfAYrhSdy5Frt/XT89Aem/wDWl/y19NT0WiiigAooooAKKKKACiiigAoo ooAKKKKACiiigAooooAKKKKACiiigAooooAKKKKACiiigAooooAKKKKACiiigAooooAKKKKACiii gAoryvWP2n/htoum2l7Lr1xeRXl3fWVtHpek3t9PPJZuyXbJFBC8jRRMjBpQpjGPvciun8K/Fjwl 441ddM0LXLfU7x9KttbjWENslsbhnWGeNyNrqTG4O0kqQN2MjIve1X9dfy1HJOO+n/D2/PT10Nr/ AIRnR/8AoE2P/gMn+FH/AAjOj/8AQJsf/AZP8K06Kjkj2NfbVP5n95mf8Izo/wD0CbH/AMBk/wAK vW1rDZwrDbxRwQr92ONQqjJzwB71LRTUUtkTKpOStJthRRRVGYUUUUAFFFFABRRRQAUUUUAFFFFA BRRRQAUUUUAFFFFABRRRQAUUUUAFFFFABRRRQAUUUUAFFFFABRRRQB8v/DbwFpPjr4xftL+GPG2j W2tWl/rmj3zWl7b5iubMWMBts5/1iLJBIMcruVh3IrxrQPBeueF/2Ffhh4ZudFu9C8VH4iWY07T7 6wkinhf/AISCSZXEbKGVfIDvngbMnODX3uuh6dHrUusLp9qury262kl+IVE7wqzMsRkxuKBnchc4 BYnuaL7Q9N1S80+7vdPtbu706Vp7KeeFXktpGRo2eNiMoxR3UlcEqzDoTRD3OT+7yf8AkjX4tLcc nzRlDvzf+TRkvu977ki9RRRQIKKKKACiiigAooooAKKKKACiiigAooooAKKKKACiiigAooooAKKK KACiiigAooooAKKKKACiiigAooooAKKKKACiiigAqlrUdzNo9/HZOI7x7eRYGIyBIVO0/nirtFRU j7SDg+pUZcslLsfnhp3xO8feF/2Lfgz4D+HvhzXLbVvEGnyabrfimy8N3upQ+HUikeO7d4baGRzc NJ5gVSuc7mOOo9X+Hfg7TPCf7RXwR0PwbHfpoegfDbULe5fVLCe2u/srXFotuJ0lRHjdpI5G2OoI 2v8AKK+qtJ0PTtBhni0zT7XTori4ku5ktIViWSaRi8krBQMuzEszHkkkmiDQ9NtdYu9Wh0+1i1W7 ijguL6OFVnmjjLGNHcDcyqZJCoJwN7Y6mt+f3/aPdtt/OMo29FzNrvrffTNx9zkWySS/8Ci7+r5V f5ed71FFFZlBRRRQAUUUUAFFFFABRRRQAUUUUAFFFFABRRRQB//ZUEsDBAoAAAAAAAAAIQBcFcnu LmgAAC5oAAAUAAAAZHJzL21lZGlhL2ltYWdlMi5qcGf/2P/gABBKRklGAAEBAQBgAGAAAP/bAEMA AwICAwICAwMDAwQDAwQFCAUFBAQFCgcHBggMCgwMCwoLCw0OEhANDhEOCwsQFhARExQVFRUMDxcY FhQYEhQVFP/bAEMBAwQEBQQFCQUFCRQNCw0UFBQUFBQUFBQUFBQUFBQUFBQUFBQUFBQUFBQUFBQU FBQUFBQUFBQUFBQUFBQUFBQUFP/AABEIATkCJgMBIgACEQEDEQH/xAAfAAABBQEBAQEBAQAAAAAA AAAAAQIDBAUGBwgJCgv/xAC1EAACAQMDAgQDBQUEBAAAAX0BAgMABBEFEiExQQYTUWEHInEUMoGR oQgjQrHBFVLR8CQzYnKCCQoWFxgZGiUmJygpKjQ1Njc4OTpDREVGR0hJSlNUVVZXWFlaY2RlZmdo aWpzdHV2d3h5eoOEhYaHiImKkpOUlZaXmJmaoqOkpaanqKmqsrO0tba3uLm6wsPExcbHyMnK0tPU 1dbX2Nna4eLj5OXm5+jp6vHy8/T19vf4+fr/xAAfAQADAQEBAQEBAQEBAAAAAAAAAQIDBAUGBwgJ Cgv/xAC1EQACAQIEBAMEBwUEBAABAncAAQIDEQQFITEGEkFRB2FxEyIygQgUQpGhscEJIzNS8BVi ctEKFiQ04SXxFxgZGiYnKCkqNTY3ODk6Q0RFRkdISUpTVFVWV1hZWmNkZWZnaGlqc3R1dnd4eXqC g4SFhoeIiYqSk5SVlpeYmZqio6Slpqeoqaqys7S1tre4ubrCw8TFxsfIycrS09TV1tfY2dri4+Tl 5ufo6ery8/T19vf4+fr/2gAMAwEAAhEDEQA/AP1TooooAKKKKACiiigAooooAKKKKACiiigAoooo AKKKKACiiigAooooAKKKKACiiigAooooAKKKKACiiigAooooAKKKKACiiigAooooAKKKKACiiigA ooooAKKKKACiiigAooooAKKKKACiiigAooooAKKKKACiiigAooooAKKKKACiiigAooooAKKKKACi iigAooooAKKKKACiiigAooooAKKKKACiiigAooooAK+PfFnxy8aeKtU+K2sWXxF0/wCF3hPwPqn9 g2hn0dL77deBQS9yzK7JEXIUeWoOMnPHP2FXh3jL9lDRvEXiLxPrOieLvFHgmXxQmzXLTQrmD7Lf /IULvHNDIFcqcFkx+dZy5r3XZ/fpr91113vZ2NItde/4a/8AA+611cydJ/a80XTfC97JrkLavqej eD4PFmoX3h5N1jdQuxQ/ZvOZJMllJAdVwCOat+J/2yPCvhHxZ4c0bUdH1WCDWksDFfO9qiqbsDyg IjMJZQCQHaNGVCeTWbrX7DHgzVNLs9OtvEfinR7SPw5H4Wu1sLuAG/sUYsglLwN8wY5ygXPQjGRU msfsPeDdY8RnVm8QeJbcM2lyy2kM9t5cstgqLbuzNAXHyphlVgpyTgHBHR7rqXe1/wAOaX/tvL81 2MdVCy3t+No/rzfIsr+2T4e/4Tj+wH8L+IorNfFLeD5NcaO3+xpqH8CcS+YVbrkJxxmuV8F/tiRW Og6Ra3WneJfH+u6xd6z9k+x6dZ2b7LGXEiMv2jYAq9G3ZYLyASAfQ5v2UfCU0krtqOtAyeNF8dHE 8P8Ax/AYEf8Aqv8AU/7P3v8Abqv4T/ZF8HeD9U0K/stS1yWbR21ZrdZ54Srf2gcz78RDO3+DGMd9 1YLm5fOz+/ljb/ybmXoa+7zeV/wvL/23l+ZyviL9v74faHoPhzVY7DVb+LVtH/t6SBGtYZbOz8wx kuJZk8yTerARxF2IRiBjGe4+N/xMvLHwR4Hm8J6ibabxfr+lada6ikasUt53EkjhXBGTCjgZHG72 rkW/YX8HWul+HrPSfEXiLR5NJ0o6I17A9rJcXdmZmm2OzwEI4dmxJEEYAkZr0f4tfCV/HXg3w/pe kXiabf8Ah/VdP1TTri4DSKrW0ina3c7o965/2s1t7vMu3Mv/AAHm1/8AJbed7+Rlrb/t1/8AgXLp /wCTX8rW8z568Q/Hvxv4qsviR4wtviTpfwx8MeF9fm8OaVa3mjLeR3tzCMs93JseREc8Dy1BUDPJ HPrXw2+J3iDXPjRp2k6hqdnqWj694FtfEVuunqfs0Vwk4inaFnVZDHIJo2G/kbeg5qHxh+yDoXiL UvFs+j+L/FXg2y8Wl213StFuYPsd6zqVkk8uaGTY7g4LIRn0ro/h/wDA2PwH8QoNahvjcaXpfhaz 8LaRbyczRwxOXleVsAFnIi6Afc96inooqXlf/wAAkn98rNfkrGlSzcref/pUWvujdP8AN3PV6KKK CQooooAKKKKACiiigAooooAKKKKACiiigAooooAKKKKACiiigAooooAKKKKACiiigAooooAK+M/2 +PjhqXhXVvDvg3w947TwJqi2F54hub37UIGn8mNltrTOefOl3Ar6JX2ZXMWvw18NWfjTV/FqaWj+ IdWt4bW7vJpHl3xRZ8tFRmKoBuJ+QDJOTk1Ek3azt/w2n42f+ZcZKN7q/wDWv4XPmvxZ+19qvjb4 fy2vgHQ473UrjwBL4q1DVJNUNn/ZqsjR4hAjcyTLIrnBKAbPvZPHO+Hv25dS8J+G/B2jf8I3deML 2x8OaNe65eNPcNeXEl1EjEwKkEiu6qfMYyvGDyASa90m/Y4+EU1nBar4Vkt7eKC4tfLttWvYQ8E8 hklgfZMC8RdmYRtlVJ4Aq5e/so/DK+uNKkOg3EEen2drp629tql3FDc29sQbeO5RZQLgRkDHm7j6 5rVNc12tG036Xlp9zS6Xte5nb3Ul0TXz93X8Jd7X+Z5vF+2RrTeNhZyeB7VPCy+OT4GfVBqxNz9o YZjlEBhA24+8C+RnAzXPeC/2nvEOnX1t4e0Hw9deKNX1/wAXeIdMt28R+ITttzZqrjDrbkrEQTiP aSuMZbPH0A37PPw/kZ2Ph/JbxEPFh/0y4/5CgGBcf6z0/g+5/s0mj/s8fD7Qdb0/V7Dw/wCRqOn6 jfatbTfbbhvLurxQtzJgyEHeABtIKr/CBWaTtrva3ztD9VL5NfKm97f18dvzj9z+fz9ff8FBpZvC fg+90jwQLvW9Y0m61e606a8mKxJBO0BhieG3kLySOjbSyoo43EZr0v49fEO81r4EeFL/AEh9Q8Py eMdV0WwL7mgurOG6uIvMBIwUcIWT2JrbvP2R/hdc6Do+jxaDdafZaVFcW1t/Z+r3lvL5E8hkmgeV JQ8kTsSSjsRzxiun+I/wh0r4gfDceDkkfRrO3a1ksZ7RQWs3t5EkhZAf7pjUfTNaXV02vtJ/Lmu1 91kJ7+69LP77aP5PU+Q/2oP2qL3wb+0WG0zxwmj6L4Ek01NR8OrdBDrbXEublQmfn8qEofYk19Ge FfEl5H+1X4q0aLUp7/QtW8KafrsELzM8VvIs0sBMYJwokXYxx1K5rsYfgh4Hh0LxVo40CKTT/FNx cXWsRzTSyNdyTrtlYuzFlyAAApAXHy4qDwH8GNH+H3i7VNc0+adxcaZY6NaWsztILKztVcJErsS7 ZZ2YliSePSpp+7GMZdLv74u69FKzXl2HU95ycetl9zVn6tXueg0UUUCCiiigAooooAKKKKACiiig AooooAKKKKACiiigAooooAKKKKACiiigAooooAKKKRmCqWYgADJJ7UALRXI+G/i94F8Za1Po+geM /D+t6tBky2On6nDPOmOpKIxPHfjiuuo8w8gooooAKKKKACiiigAooooAKKKKACiiigAooooAKKKK ACiiigAooooAKKKKACiiigAooooAKKKKACiiigAooooAKKKKACiiigAooooAKKKKACiiigAooooA KKKKACiiigAooooAKKKKACiiigAooooAKKKKACiiigAooooAKKKKACiiigAryH9rhtSX9nDx2dL8 7z/sH777PnzPs+9ftGMc/wCq8zpXr1Iyh1KsAykYII4NTJcysVGXLJM+ZvjsvhBPBPwqPghdJGr/ APCR6T/wjP8AZXl7/J81fO8rZz5X2fzd+OMda+mq+cvgTH4cb4qap/ZvgLwj4fvf+JyG1HR9IS2u n+y6xcWKAyDs0UKs3q5J4HA+ja0vo13bf3pL9N/Mzta3kkvubf6hRRRUlBRRRQAUUUUAFFFFABRR RQAUUUUAFFFFABRRRQAUUUUAFFFFABRRRQAUUUUAFFFFABRRRQAUUUUAFFFFABRRRQAUUV57+0J4 p1XwT8D/ABvr2h3f2DWNO0qe4tLny0k8qRVyrbXBU4PYgipk+VNlRjzSUV1PQqK+YtN+Ofi2Pwro Gh6vex2vj7SfF+l6Br7R28YW9tZ5PkuUQrhUniwcqBtYOBjbVKH9rSy0HQ/i/Y+IfEc0XiXRtZ1a 00dU0mWRYYo4x9nUtHCYzhs8uSf73FEpKKk97Xfrblen/gS/EUU5uK72+V+bf/wF/gfVVFcX8I/F M/iT4XeB9T1e9jm1jVtGtLuZm2RtNK0CPIwQYHUk4UYGa7StZxdOTg+mhnGSnFSXUKKKKgsKKKKA CiiigAooooAKKKKACiiigAooooAKKKKACiiigAooooAKKKKACiiigAooooAKKK5b4pePrT4WfDrx F4tvoXuLbR7KS7aCM4aUqPlQHsWbAz70pNRTbKjFyaiup4l+z/8A8lc1X/uZv/UnvK+lq8a8Cy/G W31rQb/xHZeD73RdUVmv7TR7ea2utI3KXUiWSVluRuwGwiHLbhxXstW01uQpKWq2CiiipGFFFZHi 7xZpXgXwzqfiHXLr7Do+mwNdXdz5byeXGoyzbUBY4HYAmk2oq7Gk5OyNeiuQtvi14SvPCvh7xJb6 zHPoniCe3ttMvI4pGW4lnbbEuAuVJPB3AbSDnFdfVNNXv00+ZN09gooopDCiiigAooooAKKKKACi iigAooooAKKKKACiiigAooooAKKKKACiiigAooooAKKKKACiiigArlPit4F/4Wd8N/EnhP7d/Zv9 sWUln9s8nzfJ3jG7ZuXdj0yPrXV0Ut9Bxbi00eE+PvgnonxZ+KnhzXdK8RvpOveCb+zTWYI7MyJf xJsuoYJMsoBG4Msi7tvmMMHJA6nw/wDBf+w/CPxG0T+2PP8A+Ew1LUdQ8/7Lt+yfaowmzbvO/ZjO crn0FO+G3/JVPi5/2FbD/wBNttXpdJxTi4vZ3/G1/vsv6bBPlcWulrfK9vuu/wCkj5V8SfD3RNJ8 afDnwbL4e1a4vdBtNJW68cxeHL25DraODBbW0scciW5dwWlYuqqjEEsTlfqqiitHJtO+7bfzf9f0 7kcqW3RJfcFFFFSUFFFFABRRRQAUUUUAFFFFABRRRQAUUUUAFFFFABRRRQAUUUUAFFFFABRRXgv7 Xd5qGn6L8NbjSrAapqMfjnS2gsmnEAnf97hDIQQufUg0usV3aX3tL9R9G+yb+5NnvVFfH/ifxB4o 1742eLpPE/haPwpcx/C3UhDbxaml8JV88fPuVV288YrgPt118KfgLZfDnUriWTRtatNF17wtdTMS cNd2j3lluPUxu/mKP7kh/uVUFz287fjKS/KLf4b7qfuv+u0X+ckvx22+1vHHxM8P/D2O2TVbtn1C 8JWy0qyia4vb1h/DDAgLvjucbV6sQOa4jxB4R8W/HTwX4o0TxVZ2ng/w5rWmS2VrpoP2rUopGwUu J5VfykKkf6lN45yZO1dL4b0/w3o/xK1+Kw8PzWmv3sX2y81m4Xe90u4DYsjsX2KTwgwi8hR1ru6d SnKK5ZrdfgyKNaMm3TesXb5o8Q+HetfFDVPFOk6Drur+Cba10OMjVG0O9lu7zVCqbB+5kiQWy7iG bDSEEbRgHNbcnjvxb8M5HXxvpg17w+Cdvijw7auzQL/092YLOgA6yxF16lliFL8NfCWveHdehS7i u0tLeG7S4mupopIpnecPG1uqksg27i2QuSRnJGa9G1rVItD0e+1GZWeGzgkuHVMbiqKWIGe+BXbi qMIVVClLmv17u/ltft0PNwGIqVaLnXhyW6WasrJ9d7Xs31a7WG6Fr2m+KNJtdU0fULXVdMuk8yC8 s5llilX1VlJBFXI5kmXdG6yLnGVORkV8ufGT+x7vwlpi6Ro//CK6b408YaXpfiOewu4kNzA7Nv3m CQhGc7Y3bhyGwSeK9Y8E/BPwB8L/ABpPc+D7W38K6head5Muj6ZIsVvOiuMXDWw4Lqfl8zH8RBzm uSVOUJSjPSza76pJ/qvxO+nWhWpxqUndNX7aXa6+j/DuenV4R+0l8Q/DHiX4F/FTRdI1/TtV1Sx0 G4e6tbG5SZ7cbcYk2k7Tk9Dg+1dT/wAKE0vXPn8a63rXj5zy1trF0I7A+32OARwMPTzEc+55z2q6 DFofh8ad4cjsPD8MIHkpFZr9niUHkCJSg6Z6EVny83ut2ubqfs3zpXtrbufIvxI0u6+D3j7wT4Ri gkbwX4q8ZaVrWjsikpYXonVry1/2Ufd5ydsmUelfadeaSat411r4Tvq+kNZ3uus5ure2ERt1vbUS ZESkufKkliHyvkhWZSeAaxv2e/it/wAJTpqeHdTv5tQ1S1t/tNhqN0nlzanYh/L8yRf4bmFwYbhO qyLnAEiitqkHRcqL3Tf5JW+VrHLh6ir04V46JxX6u/Xe9z2SiiisTpCiiigAooooAKKKKACiiigA ooooAKKKKACiiigAooooAKKKKACiiigAooooAKKKKACiiigAqG8vINPtJrq6mjt7aBGklmlYKiKB ksxPAAAzmodX1iw8P6Zc6lql7b6dp9shknu7uVYoolHVmZiAB7mvnz42fEqD4xfCHx94U8K294NR 1LQp30hroLbyayqgmUWsDsJnTaNvmlAjbxtZutROXLFtdDSnHnmovqdL8NPjR8MPEHj7U00DWr59 V8WTLdQNqGnXVta35hgSLNpLLEiSgJECdjNnkjivaq8V8D/H74X+PLnwZoWgXNtr+ryRq8Gn2dsJ pdG8uIhmuFxm12jKfNg5OADmvQPBvxO8P+Obq9sdPunh1exOLzSL+Fra9tucBnhcBth/hcAq38JN bSjy6GEZOSTf/DHVUUUVBYUUVwnx51K70f4IfEC/sLqaxvrXQL6aC6t5DHJFIsDlXVhyrAgEEcjF ROXJFy7FwjzyUe53dFfGtt8TPFfhX4fWPgPX/EGoS+KtO1nw/dWOtPcuLjVtIur+BdzuDl2Xc8Ev rgE/fr7KraUeW/k2vuSf62fZpmMZc1vS/wB9/wDh/RhRRRUFhRRRQAUUUUAFFFFABRRRQAUUUUAF FFFABRRRQAUUUUAFYnijwXo3jL+yf7Ys/tn9lX8WqWf7108q5iz5cnysN2Nx4OQc8g1t0UdmHkcz rPw28OeINeuda1DTvtGp3Oky6HLP58i7rORtzxbQwAyedwG4djXCa94D8GfEDxNbfDLXPDEN7onh PTdL1vS5GupVeGTzbmGNQysG+RbUclju3EMDjn2GvNNJ/wCTk/FX/YpaP/6WanQtNv6s21+Lb9W2 G+/9aW/JJeiO0Ph//irhrfn9LE2XkbPWQPu3Z9sYx+Na9MM0ayiIuolYbgmRkj1xT6uUpStzdDKE IQcnHq7v1sv0sFVNWsBqulXlkxVVuYXhLPGJFG5SOVbhhz0PBq3RUpuLujRpSVmeaS/B7S77wz4l sfFdtp+vWerQQpcWNtZm0ttsCnYVUOzK+ed4YEELjG0Vw37Klj4Zv/7S13TNBuLLVptN0p5L/UtY utUuTFc2UV0IBLcMzLGhl2hVIB2gkZr3jVGDaXe4IOIXBwenymvn/wDY1/5Fy9/7A3hz/wBM1rWt SrOrN1JvV/Lpbp5GGHw9PDUlRpL3Vfq3u7vfz1Poyq9/Yw6lY3FncKXt7iNopFVipKsMEZBBHB6g 5qxRWSbTujdpNWZXRbbSrFVHl21pbR4GSFSNFHqegAFfMnxc0/RvDuoXfxI8NeIrS00q2uBf3Mtm PtElnqhVUjeKFSDKt4hFvLCCN5aKRSGUtX0X4wsLjVPCes2VpBDdXNxZzRRQ3BIjkZkICsR2JNfO PxY8B+ILf4d3eqrY391LpetaFqkNrrF1A17qH2a4XfbKUfyzncBEuQzOSOSy57I0qc6Eqs52kmu2 zaTfnZNv5Hmzr1qWKpYelTvBp3dnpZNpX2V2kte533/DT1jpdnrc3ibwR4t8Iy6bpFxriQapa25N 5awjMnlPFM6CQAjMbsjc/XHa6/8AFbSPDtr4LuLmC8dPFl/Bp1iIo0JjklheVTLlhhQsbZK7jnHB 615N8Uvihe/GD4U/ETw/4Z8DeLJIZPC1+HvNS0e4sWN00RVLWKGVFkmkJJzsBUYxkkiub1n4E6l4 duPgfqdnqvjbxBLa+IbGS+sdSvpry3sY/skwaRoyuIgrFV3HAG7HeuSOsknorwXycpJ/glr89men LSN1vaX3qKa/FvT5bo+sKKKKkAooooAKKKKACiiigAooooAKKKKACiiigAooooAKKKKACiiigAoo ooAKKKKAMPxxrk/hnwV4g1i1SOS50/T7i7iSYEozRxswDAEHGQM4Ir5+8L/tUeIdT+Beo67qmlaZ p/j/AEi402O+01VkNq8F5ND5NxEC+/Y8MpIyxw6MDnGK+gfHOhz+JvBPiDR7V447nUNPuLSJ5iQg eSNlUsQCcZIzgGvnX4ofs46j4u0jwNpHhzXtH0/xvoel6ZY69bzyuIr7TI5UcfdQtlZrZjExUf8A LQHGTRT+N8214/m7v8k/J36Dl8Ktv736WX5281Y6DxB8GfGfj/4gXL61q6jTrOfzbPVL5Ip/JBwR /Z+n/NDG6Z2/arrzZNwbaiqQa9d8D/DTw/8AD2O5bSrRm1C8Ie91W8la4vb1h/FNO5Lv7AnC9FAH FV20BLf4s22rQ2bjz9IuYri72sVLCW22IW6DgMQv+8fWuxrapCMFFxd7q/5r9DmpVJVJTjKNuV29 VZO+y7/f1PJ/hr4p1bVvE0c2pvcRLq0N1NDB+5MX7mZU6KodCoYD5mbdk52kAV13jj4aeH/iBHbP q1oyX9mS9lq1nK1ve2THq0M6EOnuM7W6MCOK2bHw3pOl6hdX1nplnaXt0cz3EMCpJLzn5mAyeeea k1q3a60a/gTdvkt5EGxdzZKkcDIyfxFdGJq069VSpx5V/X9eflsuTA4ethaTjWnzu97/ACX5u7t0 vbXd+QeL/Hfiz4K+AtQnvdTsPHl9Ne2eleHZJIxa3E9zcS+UiXhj/dkKSrGSNU3KG+QEZPQeB5Pi zpnib7J4z/4RrXdDntGmGpaBby2UlrcAj9y0Us0nmKwJw4KkbeRzXndx8Jbvx58PNS0LSXTR7rTZ dL1XSdVvtDNhjULZ2k2SxgK0kY2IC3J/et8zEV2Xwl8W+OvH3iD+0tZ1Hwjb6Bb2ETLp3hm9k1Fr p5lWSK5eaSKLy4zH8yIAch8luKzr0Vh606ad7PfbTlTXzvfz26XNMFipYzCwryjy33V72ak1ut1a 349bF/8A4Sz4leLONB8H2fhKzbpqHi66Es4H95bO1Ztw9nnjPqPSPVvhvf3PhDxNa+M/GOu+Joda 06XTLi20ywhhit45RsZreCON33YJ+aR5cfSvU6ral9qOn3IsfK+2+U3kecSE34O3cQCcZxnANcyj GT5ZbM7nKUVeDs1seDfFbwX8OfG3g/wd4p1mfWLK18F6pbra6jCht5EaOaNPLut0Zxb+bHGZG2gL 5e7K7Sa9a+HPjy2+IfhxdRitpNOvoJXs9R0y4IM1jdIcSQvjgkHBDDhlZWGQwNXNE8KWmneD7fw/ dRx39r9lNvcrMoZLjcD5pcHqHJYkHruNfOdvDq37O/xQjgiju9U0qa3CLGitLNqelR8DAGTJe2AY Du01qR994uNazj7SSpv3btr/AD+djnw3tHRg6ytOyvbp5ddj6oopkU0c6kxurgHB2nOD6fWn1idI UUUUAFFFFABRRRQAUUUUAFFFFABRRRQAUUUUAFFFFABRRXPeNfiBoHw906O813UFtBM/lW1uiNLc XUnaOCFAXlc/3UUn2oA0te1eLw/oeo6pOrNDY20ly6r1KopYgfgK+fPhZ4d+J3jrRPDPxVj8c2sG reIIbW7uvD8ukWwsRprMZEtRMsf2neiSuVcyEb2b5cE16h4bvvGPju+ludY0W18MeD5YJIl0nUB5 +p3gYYDylH8u3XBP7seYxzyUIK1x3g/4D+N/B1lonhi0+JrR+AdHuEe1s4NJEeqNbo+6O0ku/OKm IABSREGZRjI60R+O78rdut7/AIfc++rl8Nl53/S34/eu2nSa5Y2GpfFaxA0a9tZ7WaK4l1j+zbiT 7Q4QrHDHMEKJGAxLksBnjuxHp9fO3xA8efEH4X+NNQ1m+8mDw7NLiMX0pl0WSIcJuuVj83TZ9uAz SrJbMf4kLcen+AfjBofjq6/szbPoniNIRPLoeqBUufLP/LWIqSk8XIxLCzpyOc8V1Vq7rRhH+VW3 ucGHwqw86k7r33fRW/4f16nbLPG0zRLIplUAsgYbgD0yKj1CS4isbl7SJZ7pY2MMTttV3wdoJ7An HNeW6fpcD/GCzvNO0a6tFia8F60mmvA29h/rnujlZ0fChY1PGQf4cDpvG3xX0bwZfQ6Qsdzr3ie5 TzLXw9pCCa8lXON7AkLFHn/lrKyIOm7PFViKKw7hZ3ur9ur0/AjB4qWKVS6tyycdHe+id9vOzXRo 8k1/xd4n+Dfwj8cag+k+Xr93q9tb2c2osJIZru7+zwGUgdY1dy2Accbexrrfhf8ACDxf8L/Elo6+ MrbxB4euLQQ6jZ3OjWljJHLGipA1sbWKMCNVXZ5cm7aoUKeKua38O/EXxj+H3iHRPHstjoseqiJ7 Cz0QtLNpTxv5kcjXD4E0odUbhFUbMDdncbXgnwH8QLLxNa6p4x+IcOvWtjbvb2+naTpH9nQzs2AZ rnM0vmOAOAuxQSTj0itWeIqyqyVm/uty289b3+9dtNMLhVg8PGhGTklfffWV+lu/4PuemVk+LLi9 s/C+rT6dJDFqEdpK9vJcMFjWQKSpYngDOOvFcRL4D8d+GZHl8L+OzqltksNK8X2i3SAf3Y7mHy5U +snnY9PRbn4mazoHhnxBe+OvA8+mWul2T3M8+m3sGoWd2g4aOIsY5CxB6SRIMdzWVN2mna+p3xoz xDVGl8UtFbe70Ra+FevarqN/r9hqLahJHYm2MT6oIPPDSRlnUmH5cZAI74b0xWJ4f/4vZ43h8TS/ P4G8O3LLocR5TU75cpJfn1jjO6OHsW8yTkeU1WYfEngbVPhZpi6fp01l4c8VTrpH2XTIxaSxSz7o nV9jKY2UhlYqdwI4zXpem6ba6Pp9rYWNvFZ2VrEsEFvCgVIo1ACqoHAAAAA9q6cXJTqynGPKtrba pK/+fzObDZfisuoRo4u7knJXe+knp/27tstizRRRXEbhRRRQAUUUUAFFFFABRRRQAUUUUAFFFFAB RRRQAUUUUAFFFFABRRRQAUUUUAFFFcv8TPiFpvwq8E6j4o1eG6n0+x8vzY7NFaU75FjGAzKOrjuO M0AdRXmmm/8AJyfiH/sUtM/9LL+ui8RfETTfDHjHwn4au4bp77xK9zHZyRIpiQwQ+a/mEsCMr0wD z6da8Wsvjtox+KGo+OrXw94qvvBt1b23hr/hJLfTom09ZIbufMwPnec8RefZvEO0FM7iDwLV2QbK /wDX9aH0lRXF65ruu6f420uytprGezu5VX7AsLtOIApMs7ybgECttAG0g5xnJ47StqlJ01GTfxK5 zUsRGtOcEmnF2f8AX9PZ2s0FFFQ3d1DY2s1zcSLFBCjSSSMcBVAySfYCst9EdIt1/wAes3+438q+ cv2Lf+RXb/sW/DH/AKaIa77TfjVYW/gPxf4p8TXFvp2k6TOxHkAySLbtFG8QZQSWkYybdo6t8o6V 51+y/qSeCtUtPCuqaB4q0O91HRdPh0+bXtMhgiu47Czjt2YGG4m8t2CiQxSbWUHHzYzW1WjOjUdK e6/yv+Ry4bE08VRVek7xd7fJ2/M+maKKo65rFv4d0W+1S8LC1s4HuJdgy21VJOB3OBWUYuTUY7s6 JSUU5Sdkir4w1J9G8J6zfxXMdnLbWc0yXEqF1jZUJDFRyQCM4r5m+M3iHX5/h1PpGs3V5Ypda5od jdSXE0TXdnZ3c3lXEqzwqqoJFLxjHzKGboGAr6O8N+KofFv9oWVxps1hdWwQXFleGOTKSpuQ5RmU gjIxnsfx868c6Ho/ijVh8KfD+h6WunXix33illtEMNvY7vkhIAx585QqndEV3GCqZ7nKNGjOhUgn K8X02TTtfs1p1un638lRli8RSxdCq1TSkmtVq043t3i9dbWa66WwfHnwM+HXwt8H+NNQ8J2Nt4U1 ObwlqVu+l6bKIIb6MQE+bJB/y0dDj951G85JzXluoeKvG+pfDP8AZ+sdX8DxaNoaa94b8rV01uO4 aXCqEzCEBXcOevHvX0Z4d/Zx8BeG11XyNMvL6XU7B9LnuNV1a7vpxZuMNbxyTSu8UeOyFeg7gV0d 78MfDWo6D4c0W403zNM8PT2tzpkHnyj7PJbDEDbg2W2gdGJB75rhg+Wak3fWD/8AAZSb/PTzuevL 3ouK7SX/AIFFJflr5WOpoooqRhRRRQAUUUUAFFFFABRRRQAUUUUAFFFFAHwBceK/G9v+xj8R9Otf A8V14bMniBW1463Gjqhvrjc32cpuO05GN3OK+uNP+MnhjTtd0jwlPcXi6pItvaecLCc2i3DweakD XATyxIyAsFLZxjuQDqL8H/CK/D3U/A40jHhbUvtP2qw+0zfvPtEjSTfvN+8bndjwwxnAwMVyt/4H 8Z6p8YtL1K+0/Qb3wNouz+x7f+1547i2kMZSS5kg+ysssoDMiAyqFUsfvNkEekX5fh/Wn46Dn715 LvJ/+BNW/LX8D5V8G3118HfgR4gF1cSP4N+IOka15MkjErYayn2lfLyfupcRRjA/56RkfxV9kfC/ wRoVvo/h/wAUDTIX8Q3Gi2cDajLmSVYhCg8tCxPlocZKpgE8kE81Jq3wN8D658Mpfh7f6DHdeEJN xbTZJ5TyZTKSJN/mA7yWBDZHbiuy03T7fR9OtbC0j8q0tYkghj3FtqKAqjJOTgAdaIe7GSf923ou b8r2Xkl81P3pJrzv6u3+Wvnr1LNFFFADZI1ljZHUOjDDKwyCD2NeHfFz4U+HPAvwV+Kd3odo2nwT eHdQdNOjkJtLVzby73t4jxAXyNwj2qcA4zkn3Os7xF4fsPFnh/UtE1W3+1aZqVtJaXUG9k8yKRSr ruUhhkEjIINZ1YudOUV1TNKclCcZPoz4ou7+6+GPgXQPhVqs8ktkdY8Paz4Vu5mJM1i+o2xmtdx6 tbyPgd/LdPQ19l+F/A+heCxff2LpkNjLfztdXk65aa5lJ5eWRiWc84BYnAwBgACsnxd8HfB3jy28 NQa7okd+nhu7hvtJLTSI9rNFjYwZWDEDAyrEg4GQcV2ddMpKV/OTfyskvnpr336nPGLjb0S+et/l rp93QKKKKyNArgvjxpt3rHwc8XWVhazXt5Pp8iRW9vGZJJGPQKoGSfYV3tFVGXLJS7HVha7wuIp4 hK7g0/udz548feCdc8M/Ejw8miaXdah4W13xFZatdraxM66ZeRN++kbA+WOVCGJPAdD/AHq+h6q2 eqWeoTXkNrdwXM1nN9nuo4ZFdoJdiybHAPytskRsHnDqehFWq0nVc4xi+n/A/RHXjcwnjqdKFRK8 Fa/83m/O1l52u9bhRRRWJ5QUUUUAFFFFABRRRQAUUUUAFFFFABRRRQAUUUUAFFFFABRRRQAUUUUA FFFFABXj37XXh7UfFX7PPizStJsrzUb+5W2WO30+JpJ2xdRElFUE5ABPA4xmvYaKTV9xp2dz5l8Q /Ay+8O/HH4V31jrXjLxJZKdWivLnWL+W+gsA9kyo5JGIizHAJIyQBTfgj8RNX+FPwz8M/DW7+H/i i+8Z6Oy6U0MGlypp80YlK/bBfFfIERQ7zlt2crtzX05RVJ2flp+F7fm/v9BPbz/r/gfceH3fxQ8B aX8TNYvNQN7YJb3Ednc+I4NUlbT47hBt+z3iJJi2IOceeixuGBDEtivbYpUnjSSN1kjcBldTkMD0 IPcVxfjz4Q6H48uV1JvP0bxFFEYYNe0tliu0Q9Y3yCs0R7xSq6H+7nmvJLHwr4y/Z98K+Odat7iy TStE0a71C0srMn+yr2VIndT9jY77JwVG5IJfJcMSFRuhVrSceao21FfgiKOHpxk1Sik5PWytdvq/ M9Vj8Ta/ZfEq10a9e1ksL1Z5I1S0kjEaIMoFnZsSyHBLIq8DnoOe5nWOSGRZlVoWUh1kAKlcc5z2 xXyp4S+LbL4Eg8T3GiWun/ESw8R2Gk6xpUlxcyWVs19cxI1zbQtLhFmhm8xG9SwOcMD7DffCrU/i FqNxL8QNVjv9CWVvs3hXS90Vg0YPym7Y4e6YjBKNti5x5bEbj24qVOTj7JbKz0td7308mtTz8DTr QVT2zvzSbWrdo7W1S6pu2y6HnvxY0zQ/ip8J/GVr8L7FNYvrHUrDVJTYwstpqU1tcRyNbwzECORt sBUiMlVZgDgk16J4J+Nh+IPia10zSvBviizshbvNqGpa7pU2mR2cgxtgAnRTM5JOfLyoAznkV6Pa 2sFjaxW1tDHb28KCOOGJQqIoGAoA4AA7Cpa4+aUm3N3v+drfkl93qehGnCnFRppL09b/AJt/ezzO b41N4amkj8Z+Ede8MQqxA1OK3/tHT2GeGMttvaJfeZIwK6vTvEWifEfwxczeHNd07V7G6ieJb2xl iu4QSpHIBKtjPKn6GuhrzD4yeDdB074c/EXX7TRdPtdcuvDt9DcalBaolxMnks215ANzDIBwTRG/ MrHXh6CxVaFBu3O0r+rsaHhvwFe+AdC8Q3OjxaXd+IbyLdBBHC1jZGSOMrEhAMjKpYnc3J+bgcAV pfDTwGvgHw+9vPdtqmt30zX2r6rIu1727cDfIR/CoAVEToiIijha8Curu48C6Dofw81CV5LePWtE 1LQLiViTLZNfQb4Mnq0Ltt9djIa+qq7cX7SU3VqS5m3a/ol/w1uljpxGSU8lo06dB3pty5fNaO+r e/NqujTQUUUVwHnBRRRQAUUUUAFFFFABRRXCfEjxtquhap4b8PeHoLOXxBr88qQS6huNvbxRJvll dUIZ8DaAoIyWHIxVRi5vlR04fDzxVRUqe+r12SSbbfkkmzu6K848LeMvEenfEE+DfFp0y8urnT21 LT9S0qGS3SZEdUljeJ3cq6l0IIYggnpivR6coONvMrE4aeFkoyaaaumtmn1X/B1T0YUUUVByBRRR QAUUUUAFFFFABRRRQAUUUUAFFFFABRRRQAUUUUAeafCP/kcvjD/2Nsf/AKZ9Mr0uvNPhH/yOXxh/ 7G2P/wBM+mV6XQAUUUUAFFFFABRRRQAUUUUAFFFFABRRRQAUUUUAFFFFABRRRQAUUUUAFFFFABRR RQAUUUUAFFFFABXK/Fbwrd+Ovhf4u8OWEkMN9q+k3VhBJcsViWSWJkUsQCQuWGcAnHY11VFTKKnF xfUqMnCSkuh85/Fj9mfW/FereA9Z8N6lp+m6jp8mmW3iKG6aQQ6hZ2lxFcIUKoT5sbxsELAZWVgS OK+jKKK0cm7+bb+b3M1FK1uiS+7YKKKKkoKo65otl4k0W/0nUYftGn30D21xDuZd8bqVZcqQRkE8 gg1eooKjKUJKUXZo5rxJ8N/Dfi7+wv7W0tLxtDuo7zTmMjq1vLHjawKsCRwMqcg4GQcV0tchqHi+ 8tPi5oHhZIoDp+oaHqOpyyMreaJbe4sY0CnONpF1JkEE5C4Iwc9fVOUmrNmk61WpGMJybUb2Teiv q7drvcKKKKkxCiiigAooooAKKKKACvP/AIpeE7+/vNA8VaNeafZ6x4bkmmUas7R2k1vLHsmjkdQT HwFYPg4K8givQK4b46f8kX8df9gS8/8ARLVrSvzq39XPTyyU44ymoO3M+XvpL3WreabRmeD/AAxr uufEKTxn4nfSbe5srJ9JstM0e6e6S33urzNLKyJmQlEG0KAAO+a9MrhvhZ18Yf8AYxXf8kruadVv mt0X/DlZlOUsRyu1opJJaJK17Lfv1bberCiiisTygooooAKKKKACivnnw38WvHepeN9e0TUQNLu7 qXV7bw1ZX/h+W3gu5LZ3EJ+1mc7xsCyH90oZSdrHaa9/sY7iKxt0u5VnuljUSyxpsV3wNzBcnAJz xnihaxUu4PRtdm19xPRRRQAUUUUAFFN8xS5QMCwGSueRTqACiiigAooooA80+Ef/ACOXxh/7G2P/ ANM+mV6XXmnwj/5HL4w/9jbH/wCmfTK9LoAKKKKACiiigAooooAKKKKACiiigAooooAKKKKACs7x F4g0/wAK6Hfaxqtytpp1jC088zZIVFGScDkn2HJrRrhPjl4T1Dxt8Ktf0jSkWXUZY45YIWYKJmjk SUR5PA3bNvPHNVFJySk7I7MHTpVsTSpV5csJSSb7JvV/JFTS/jVbXGp6Tbar4Y8QeGbbV5Vg0++1 a3iWGeRgSkZ2Su0TNg4Eirnp14r0avDfGniaf4xQ+GvD+keHfEFhdLrFlqGoTappU1pFp8cEqyuD JIoV3O0KojLZ3Zzivcq3qwUUnaz108tLP56/cehmWGp0I05KHs5u943vZJ6PXXX9LrRoKKKK5jww ooooAKKKKACiiigAooooAKKKKACiiigAooooAKKKKAPNNa/5OT8Hf9ilrn/pZpNel15prX/Jyfg7 /sUtc/8ASzSa9LoAKKKKACiiigAoorzzxJ+z38OvGGuXWs6z4SsNQ1S6YNNdTBtzkAAE4PoAPwq4 8rfvuy+/9UdeHjh5SaxM5RX92Kk7+jlH77/I6jxN448O+C44ZPEGvaboaTHETajdxwBz327yM9R0 rT0/ULXVrOG8srmG8tJl3xXFvIHjdT0KsOCPpXkvhmPTl/aE8dx6ytsL5NO08aQt1tyLHy383yt3 8Pm7t2P9nPaoPgut22m/EVfCb2Melf8ACSTf2M0yM9mF2RefsCEfJ5vnY2nG7NdHsVy762T8tbaf j+DParZXSp0HJSaklTk2/hftEnZdbxv53tLRWPaa5H4sJpN18Otf07WtdsvDdjqVnLYHUr+VEiia VCgPzMoJ56ZGcVU8j4lf8/3hX/wDuf8A47XD/HaHxG3gTwzHqDaRcay3izTBB5MUiWp/frsDhmZs Z64PSpp0/wB5FKW7X5kZdglLG0Uq0fiW26631VvvPQPhrJolxa63daH4h0/xFbX2pzXrTafMkqRM 4X92WRmBIx1469K7GvMvAfw31vw94i8T+KNQuNHi1vV7WG1js9Ktnjs4/JDlHfJ3SMTJyePlAArU 8n4lf8/fhX/wFuf/AI5RUjFy0kY4yhSq4iTpV01pq9NbK60Wtnpeyva53Nc5pHxI8J+INYk0nS/E +j6jqked9la38Usy46/IrE8d+OK4f4sL43j+Cfjw3U2ny6j/AGZJ9l/sWKVHC7T5v32JJ25xiue+ K6+Fl+FHhA+Ehpwvv7S0z/hG/sOzfv8APjz5e3nHleZu9t2aqnRU2k3u0tOl+r/rv2OvB5TSrqCn Ntzm4Jx2jZJ80r9NfLRSd9D3yiuL8VRfER9WY+G7rwxFpmxdq6rbXDzbv4slJFXHpxWR9n+MX/P9 4H/8Arz/AOO1yHzB6XUV1dQ2NrNcXEiwwQoZJJHOFRQMkk9gBXnP2f4xf8/3gf8A8Arz/wCO1r+I fDev+LvhJr+gatcWC6/qml3li0+no8durSpIiMoclhgMucnqDUTbjFtblwSlJKT0PFfAfjzwDJ4+ 0vxdY+AfG1ppmvXssOkeKdReSbSjNct88sNs1w7WyzkD955CBs8kBjn1uz+OGg3vw78XeM0tdQGl +GJtRgvYmiTznayZ1m8sb8EExnblhnjOK4H4P/GDUdP8K+BfA7fD3xVD4osoLbS9UhudLltrKxSK MJJcfa2XyZI/kJQRszNkDAryz/hn3WdX+CHxlvJb/wAdadq91qPiSay8P2d5PDb3itLMYdtsF/eL KCOmd4bjOaqr7ikoaqMZWfo42/N7afcxU/fcXPRtq69VK/5Lf9UfY2h6xD4g0TT9UtldLe+t47mN ZQAwV1DAEAkZwfWr1eCW/ijxz4R1T4ZaJazaU1rfW1hav4eeylbUPIWEfbLqWTeogWH5AAUYFjtJ 3MAPcdU1Wy0PTrjUNRvINPsLZDJNdXUqxxRIOrMzEAAeprapFRnLl2Ta+7+v6aMabbjHm3aT+8tV xPxv8Qap4U+DfjfWdEDf2vp+i3dzaFV3FZUhZlYDvgjOPauf/wCFieJvid+5+Hmnrp+ivw3jDXbd xAy+tnakq9wfSRzHF0KmQcV0ngv4XaX4Pkvbya5vfEGu6hGI7/WdYlE1xcKM/IAAEijyTiKNVQZz tzk1zVIucHFdUdFOSjNSavY+bPiD8KPBvw3/AGZ9P+I3hWyitvHdja6fqlp4ohkY39/dSSRbhLNn dMsxdlKMSp38DpX2FCzPCjOu1yoJX0OOleW6P+y/8ONC1axvrTRLny9PuBd2Omz6rdzadZzAkiSG zeUwxsCcjag29sUvjv4GnV/E8/jHwb4ivvA3jeZY1uL61H2iy1FUXaiXlox2TALlQ67JFGMOMAV0 SkpXaVru9uxhGLSSbvZb9/6/VnqlFeJ6b+0De+Bb630X4x6NF4JvZXWG38S2sjTeH79yOAtwQDbO SGxFcBenyu9e1I6yIrowZWGQynII9azLHUUUUAeafCP/AJHL4w/9jbH/AOmfTK9LrzT4R/8AI5fG H/sbY/8A0z6ZXpdABRRRQAUUUUAFFFFABRRRQAUUUUAFFFFABRRRQAUUUUAeQfCvxNqureMZba8v 57mAQ6qwjkckZj1i4iQ/8BjVVHsAK9fryn4Z+Cda8P8AiyW8v7L7PbNFqah/NRuZdVnuI+AxPMTq 3tnBweK9Wror8vO+U9zOZUZYuToNcvla277BRRRXOeGFFFFABRRRQB5p4t+N1r4X+Jlj4Jj0a41D ULm3t7kzC+s7ZFWaWSNQqzzI8jfuXJWNWOAPWuz8NeIG8RW97OdPubCO3vZ7OP7UADOInKGVQDwj FWxnkgA9xXhX7ROh+ENY8aWtl4h+IvgvwgdWtba1ntdYtbcas8cNyZka1uWmRo8sSvzK6g8qA2c+ /wAOvabcatJpcWo2supxwLdPZJOpmWFiQshTO4ISrANjBIPpRH4bvfX+vu/4IS+Jpbaflr+P/AL1 FUtL1vTtcjuJNNv7XUEt55LWZrWZZRHMhw8bFScOp4KnkHrV2gAooooAKK+evC954/8Ajnc+L9c0 j4g3XgnS9M1m80bSNNsNMtLhJDbP5TTXTTxu773DfIjR4UDnPNeh/AH4jXnxW+E+h+I9RgittUmE tvex2+fK+0QyvDIUzztLRkgHoCKI+9FS7pP5PVBL3Xbza+a6fn9x6FRRRQAUUUUAeaa1/wAnJ+Dv +xS1z/0s0mvS6801r/k5Pwd/2KWuf+lmk16XQAUUUUAFFFFABRRRQBheKPAvhvxtHDH4h0DTdcSE 5iGo2kc/lnjO3cDjOB0rU0/TrTSLGGysbWGys4V2RW9vGI441HZVAwB9Ks0VXM7ct9DaVarKCpSk 3FbK+i9EFVNQ0qy1ZIUvrO3vUhmS4iW4iWQRyoco65HDKeQRyDVuip8zOMnF3i7MwvAviY+MvB+k a4bf7Ib+3WfyA+/ZntuwM/lW7XDfA7/kkXhP/rwj/lXc1pUSjNpdzrx1ONHFVacFZKUkvRNhXNaP 8NPCPh/WZNX0vwvo2narJnde2thFHMc9fnVQee/rXS0VKk47MwhWq04yjCTSlvZ7+vcKKKKkxCii vM9Y+NCWPxq03wBZ6VJfeZp9xd3uoJJgW8qIrxwBcfM7ISx5G0FOu8Ur/wBfiOxYjv7n/hoWay+0 S/Yx4WjmFvvPl+Z9rcb9vTdjjPXFeiV873nxQfwv8a9Kl13SLqbxdqXgq3YeGtDQ3dwZzdOXRT8q hFOQZZCiDHLDIrsv+ED8WfFD9748v/7C0F+V8JaDdMPNX0vLxdrye8UWxOoYyjmqas7MW+py/iJv C+sfFS+1fwHpGreLviAhhtr68sPEN7Z6PaeT9yO8dJfIIUkkwJHI5LEtH8xaux0v4NtrmpW+tfEP VB4y1aFxNbWBh8nSbBxyDDakkO4PSWYu4PKlAcV6Bouiad4b0q20zSbG20zTbVBHBaWcSxRRKOiq qgAD6VdpbKw+twooooEFFFFAFbUtNs9a0+5sNQtIL6xuY2intbmNZIpUIwVZWBDAjqDXiz/BXxN8 I5Gvfg/q8cOkht8vgLxBM8mluCwLCzm+aSyY5fCjfFlh+7XrXuVFAHmPw/8Aj5ovi7XB4X1qyvPB HjtU3SeGdeCxzygZ3PbSAmO6iyrfPEzcDLBelenVzPxA+Gvhj4paEdH8VaLbazYhxJGswIkhkHSS KRSHicdnQhh2NcFpmh/ET4NpItrqN58VPCaEFLPUHRNesowBkJcEql4M5O2Xy5Mf8tJDgUAbHwl/ d+N/jBG3yyHxVFIFPB2nR9NAbHoSrDP+yfSvS6+ZNN+Nn9mWPxy8d+FNHbxENPvbeeawvpG06SAQ 6ZCZhMsiF0ZTGy7NmScdB8w990fWNU1LXbqKXTUt9GSytpoL0ykvNO5kMsYXH3UURfNnkuRjihag 9LX6/wDA/wAzeooooAKKKKACiiigAooooAKKKKACuR8deFfEviOS0bQPG114SWIMJkttPtrrzycY J85G24wenrXXUVUZOLujehWlh6iqQSbXdKS+6Sa/A8Y8XQ+IrfVvh94DvvFuo3TaxPezajrdqkdl dTRQR+YsKmIAR5LqCyANhDzyTVvw7Fc/D740WvhS11XU9T0HVtGm1BLfVL2S8ks5oZY0ykshZ9jr L90sQCoxjJrtvHHgGw8eW1iLm5vNNv8AT7j7VY6lp0ojubWTaVJQkEEFSVKsCpB5FU/B/wAM7fwv rl3rt5rGpeJNfuoFtW1LVWj3xwht3lRpEiIiluThck4yTgV1qrHl187q27d7P5afd5n0qzChLCcs 2k3GScFFJObk2pqysuVNLo1y8qVmQH4nXP8A0I/io/8AbrB/8ept/wCNrrV/DPiLZoOuaDLb6bPN Hc38UcQ3BDjaUkY7h1/Cu7qpq2mxaxpV5YTM6w3ULwO0ZAYKylSRkHnBrllKLVlE8eGIw6nF+xS1 Wt2+va582/BZvE2r3Hw61LST42MMtok3iG78S30k1hcxtbZzCs0jEsZSpUoAMZzxXtmo/ESbT7+4 th4Q8SXYhcoJ7e1iaOTBxuUmUEg/Sr3geHStD0mPwppdxNcL4bgt9Ofzx84AhQpuYKFYlCpJUYye 3Sujrqr1o1KjfLp0/M9HNMxp4vFupOj7qWm6bTbkm310en92yOV0Px1NrWpxWbeF9f01ZN3+k31t GkS4BPJEhPOMDjqRXmXgfw1efGDwvqfi3UfFHiHTdUur6+isI9N1OW3g06OGeSGNRChCOcRhmMit kk9q93rzTUPgbaz3GrLpnijxD4f0rVppLi+0nTJ4Vglkk/1jIXiaSIuclvLZckk8Gs4TWvL7r7/1 /XTqGBxlCmpqD9jJ8tpWctFfmXV+9deT5bPRlTwP8XNRvvhD4P8AEl74e1fX9Q1O1U3CaHbo5VwM NIQzqArEEjHrVv8A4XTdf9E28cf+C+D/AOP132i6NZeHdHstL063S0sLOFLeCCP7scagBVH0Aq7W VSUZTlKKsm9DxMVUp1cRUqUY8sG20uyb0XyR5p/wum6/6Jt44/8ABfB/8frpfBnjSXxh9s8zw3rn h77Psx/bVvHF527d9zZI2cbec4+8K6aiszlPmX4WL4Mk1T4/P48GlHUF8R3Y1Y6ts3jSvJj+y7t3 Pk+V93HGd2OaydNi1/8A4aQmX4USeHotJHgDSfI/t2O5eP7L9pufJ8vYwbpj73bFeo/G/wAHeE7z XvBOq6r4M8Oa9ql1rtrppvdW0uK5mjhZZG+R2GQQVBHUD0r1CLQdMg1iXVo9OtI9VlgW1kvlgUTv CpLLGXxuKAsxC5wCx9aI6OLfRW08ouP638td7jk78yXV3/8AJlL9Lfd2PmX4C/EDWPh78NfF93fe G7zxNqreNNfkvxoISO2g8uZnmkLzyKETghQzbiSB6kfS/hvXrXxV4d0rWrISCy1K1ivIPNXa/lyI HXcOxwwyK8w+N3w3huvCQWx8ReHfAXhaG8k1TX4dS0oPZ6kWO4/aClxbkKz/ADPlv3hwGyMhnad4 y8a/EjT7W18H2kWhaSIlSbxfq2nvCJyAAzWGnu2/aeqvOwUDBAmHJI/Ak+iivujZ/f8Ah89FL4rr q5P73dHc+N/iN4f+Htrby61feVPdMY7Owt42nu7yTGfLggQF5W9lBwOTgc1geHbnx/4y1q01XUIY /A/hqFt6aMyx3Wp3owcfaH+aO3XnPlx724H7xeVrU8EfCrQ/A91calELjVvEV2gS88QatL9ovrgA 52mQgBEB6RxhYx2UV2NAHi0vwT8ZeGNY8SN4A8e2fhvRPEF7JqNzYajof2+SzuZQPOltZBPGF3sN 22RXUMSR1xVxvhP4p+HPw+8L6J8LfENpYyaAjiSw8Q2wnttZ38sZ5UAlhcuWcSR5GXOUYYA9dooX urlXl+GwPV3f9XPJ/Bf7Qenap4gt/CfjLSrn4d+OJuIdH1iRWhviNuTZXS/u7kfMPlUiQc5RcV6x WF418C+H/iN4eudC8T6PZ65pFwP3lrexB1zg4Zc8qwzwy4IPIINeU/8ACI/En4It5ng+9m+JfgxD z4Y127C6tZJk8Wd85xMoB4iuTnCACXtQB7nRXDfDP40eFvisl1Do93Lba1Y4Go6BqkLWupWDEA7Z rd8MvXAYZQ/wsa7mgDzTWv8Ak5Pwd/2KWuf+lmk16XXmmtf8nJ+Dv+xS1z/0s0mvS6ACiiigAooo oAKKKKACiiigArhPiR421XQtU8N+HvD0FnL4g1+eVIJdQ3G3t4ok3yyuqEM+BtAUEZLDkYru64T4 k+CdV1zVfDfiLw7PZx+INAnleGHUSwt7mGVNksTsgLISNpDAHBUcEGtafLzrm2/q347npZd7H6yv rFrWla+3Nyvlv5c1r9Lb6GNoPjDxR4Z8UXHgzWLLR9S1FtJk1LRptJjexgufLYI8Do7SeUwZ4/mB YYYnHGK2fB/ijx7q2srb+IvAlj4f07YzG8g19bxgw6L5YhTr654qn4W8HeJNS+IX/CZ+LU0yxubb T203T9M0ueS4SFHdXlkkldE3OSiAAKAADyc16PWtSUV0TdtfXXazttb5nfjq+Hg+SNKEpuK5pJys pdeXlko9r6NXvbQKKKK5T54KKKKACvPtS+BPhHU/ifYeP3s5ofEdq7ymWG4ZY53MUcQaRM4JVIkA xjpzmvQaKabWqA+Yfjt4A8R+JPjzD4i8CX/9meP/AA54XS90zzD/AKPqK/apBJY3KkgNFKpIzkFH COGG2vXfgf8AGjRvjn4Hi17S0lsbyGRrTVNHuhtudMvE4lt5lIBDKfUDIwcc4p6aLfD48Tav9lk/ sw+GktBdY+TzRdOxTPrtINeAftLeGdf/AGb/AIhH9oH4fWcl5p0ojt/HPhyH/V31sDhbwL2kTOC4 6cMRtMuUM+va+Z9D+NWr+GfjJ8ZNKuPD/jLxdZ2up2Ys/wCx7cXVvYqbCBmjG+VfLyxLYUYOSete 5fDf4jaB8WPBel+KvDN8mo6NqMQlhlX7ynoyOP4XU5Ur2INYtn4f8O/DXxlquoNeXn9o/EDV44/L lw8YuY7FsKm1RsXybV2JYn5h15ArOSb5rfytfO6/yY01+P8AmYf7Jevaj4o/Zx8B6rq99dalqV1p /mT3V9K0s0jb25dmJJP1PavXK5j4Z/D7TvhV4D0bwlpM11cadpUPkQS3rK0zLuJyxVVBPPYCunro qNSm2trkLRahRRRWYzxb9rDxbqfgn4f6BqelS6kk6+KdHjkh0lytxcxNdoJIFAYbt65XaTg5wa57 Qfi5q3jT9qPwvpg0fxV4V0r/AIRjUppdN12EW0V1KtxahJBGsjKxQMw3Hkbzjqa9h+IXw7034laZ ptjqc91BFp+qWmrxNaOqsZraVZY1bcrfKWUAgYOOhHWsrRdC8O/EHxdoXxN0+8vJbiysL3SLZOEh eN5080sjLu3B7cAHIGM8HIIKfuu8u8n98LL8f8wn7y07L8J3f4f5HfV4j+0B8ZdU0PU9K+Gvw+aO 6+KXiZCLQsgki0a0ziXUbgHgIgzsVvvuAAG5U2P2ov2lNJ/Zx8DLfSRf2r4p1Nja6FoceWlvbg4A O0c7FJXcR6hRywrJ/ZR+Bmq/DzR9U8aeO5zqnxV8Xst5rd7KQxtlxmOzjxwqRjAIXjIwMqqYAMr4 M/A3QtB0r4y/DWO71GbTL2eK1vtSmuPMvrqS502E3Fy8jhsyu8juSQQC2AMACvoy1t1tbaKBCSka BAW64AxXDeA9FvtO+I3xLvbm1khtNQ1GzltJmHyzKthBGxX2Dqy/UV31APW3l+v/AAwUUUUAFFFF ABRRRQAUUUUAFFFFABRRRQAUUUUAFFFZ3iLxBp/hXQ77WNVuVtNOsYWnnmbJCooyTgck+w5NBcIS qSUIK7eiXc5fwR/yUD4i/wDX/af+kMFdzXk/hr4laXZ+KDPfeF/EnhkeKrqIW9/rEMQgnmEKpHHh JGaJmWMYWRVyfc4rTvP2gPBGn+IpdDn1DUF1KK5+yNGui3zJ5m7bjzBCUIz/ABA475xXVOlUlKyi 3p67aHvYvL8ZWrL2VGUrRjsub4YqLfu3W6a/M9FooorlPngooooAK5zx58QtB+Guixat4iv10+yl uobKNtjOzzSuEjRVUEkkn04AJPAJro68d/aN+COsfGTTdIOi6/Do97pbs8UN5b+bBI7SQnzD3V0S ORVIByJWHAOaa3VwHfFTxLZa5q3hWztDK0uk+N7GzuWeJlTzDbNLhWIwwCypkjgHI6g1pal8Y5PE GoXGj/DrTF8YanC5huNTMpi0ixccES3IB8x1PWKEO4PDbM5rhP2xPAuq+MPhn4T0TSLq1XXJvEtm 0Ru4ylpeTiKb93cohyYZD8rgHOG74we8/Z9+KWjfE7wKg0/SF8K6posp0rV/C2EV9Huo/leDCgAp xlGAAZSDgHKhAS6H8HEutWtdf8c6m3jXxDbv5tt9oi8rTtPf1tbTJVGHaRzJL/t44r0iivKviJ8a Yfh38X/BPhvVb7SNK8P63p+o3Nzf6nMIWSWAweWqOzhRu81sggk4GMc0dUu/+Tf6D8z1WivLvhN8 YR8T/HXxH02zudL1DQ/D17Z21hfaZJ5onWW1SWQu4dlYh2ZflxgDB5r1Gjon3s/v1EFFFFABRWZ4 m1KXRfDeq6hCqPNaWks6LICVLKhYA4PTIr5+/wCGt7O6+DPw+8QWOs+F7zxhr9zosF9o8N2rmE3c 0SXASES+YpQSNjcTggZzzRH3pcq3vFf+BNpfkD91cz21f3JN/mes/Ez4K+F/iobW61S2nsdesQf7 P8RaTObTU7AkEZiuE+YD5jlGyh/iU1yFh4m+JfwjuhaeMrJviH4TUMV8WaFahNStVGCPtlgn+t6k eZbAn5cmJc5r2qs7xF4i0zwjoN/rWs3sOm6VYQtcXV3cNtSKNRlmJ+lAHlOqeN9A1z4r/DvxLpWs Wd7oraHrrPqFrKHj8pTZM6sw/ulASp6FeRkV2Phv4xeGPF2m6Hf6Vc3Vzba1qFxploWspo3M0ImM odHUNGF8iT5mAGQB3FfOXwdTU/HX7S2g/Fi50qDwzofizStSXRNHhtxFcTWcRttmoXjDG+e4EgIX HyRpGNzEk19HfCzwPdeCdDv7TUWtZ7mbWtU1GKS3JYLHc3ks6DLKCG2SKGA4yDgkc0LfUJbK29/0 f62O1ooooAKKKKACiiigDgPDvx78AeKtfTRNM8TWtxqkjvHHbsrxmR0zuVS6gMRg8AnpXU+FfFWl eNtDt9Z0S8W/0y4LiK4RWUNtco3DAHhlI6dq+cPgH8CdX1LTdH1bxTqGqWNroeu32oaf4dnsVt9s xlfbMzsvmMpB3AdOnaud+FPg/wCIPgrRfh8dGt/Edne31lr8eoWN954s7eVTI1kXhf5IcuQQSBu3 Hk5r054ejZqEtV/lJ/ofo2L4fytyrU8Fifepu3vNcuiqyevLHpCOqTSbteV019j0V8deGIfHc2m3 CaZP4+spG8KSr4huL+G5mmXVty4a0SdlDOPn4hIGzGPmxWJ/b3ijS9K8JWOrf8JXY6XP4sSBprG5 1GObUbc2pMixRTn7Sq5HK5bLbinOKPqWtlNf07f8Fd1qZx4RcpSjHEJtdLa6Jva+7t7qTba952R9 lal4r0nR9e0jRry8WDU9WMosbcqxM3lLvkwQMDC88kVrV8faD4D8W+LPEnw6TWrfxVHocOr6+bW7 nkuIr6005oVFss82fMjLEFRvYMQcVg+JLv4p3/w18H2s9h4yGuwaJeyC7WO/Mr3aXDLCjpCVIm8t VYSTEqQfusTyvqkXypS16/8Ak3/yOq7l/wCqtGpOnTpYqN3pLbT3qqTWu1qa5lur3u09PtddQtZL 6SyW5ha8jQSPbiQGRVJIDFeoBwefarFfH154Y8YaV448Z6zpen+KB4o1bwhbT6def6UYDeeS32iN yT5auuTsjfG1sbQCa9B/ZZt/EkU/iJtTvNZn0ho7XyIdWtbyIJcbD5xja7dpGycb8AJu+7xUVMKo xclLZfrY83G8P08LhJ4uGIUlFQdratyUbpWb2bsr78stra/QFFFFcB8YFFFFAHwBceK/G9v+xj8R 9OtfA8V14bMniBW1463Gjqhv7nc32cpuO05GN3OK+6tMs4NQ8L2lrdQx3NtPZpFLDMoZJEZAGVge CCCQQawV+D/hFfh7qfgYaR/xS2pfaftVh9pm/efaJGkm/eb943O7HhhjOBgYrr7eBLW3jhiXbFGo RVznAAwBRHSNvT8LhP3pcy7yf/gTTX5a/gfnHqGoav8A8E0/2gGWNLvUPgR4yuDMIATJ/Z0vG7bn kSRjHX/WR4BJZcr9jfEDXdP8T6t8E9X0m8h1DTL7xP8AaLa6t3DRyxto+olWUjqCDW98bvg3oHx6 +GureDfEUW60vUzDcKuZLScZ8uaP0ZT+YJU8Eivyk8JfHLx7+xF4+tfh1410yTXtI8J682r2dj55 j5e1uYA1vKVOIZFuvMwV6r0Vi+QZ+y9FfnJ/w+O0z/oll3/4PF/+MUf8PjtM/wCiWXf/AIPF/wDj FAWP0bor85P+Hx2mf9Esu/8AweL/APGKP+Hx2mf9Esu//B4v/wAYoCx+jdfOei/G/wAN/s+/st2/ i7xNcbLaC4vo7a0Qjzryc3k+yGMd2ODz0ABY8A184f8AD47TP+iWXf8A4PF/+MV4t8CvA/in9vz4 vadb66Z7P4Y+FGkmmt1kOyCOWZ5TAhGMyzMSC/BCpn+BVoA+kP2Ovhl4j/aO+J1z+0h8U4d5LmLw ppMmTDbRqSBKiHoiHITPJcvIecMftbx7/wAiN4i/7Btz/wCimrU0vS7PRNNtNO0+2isrC0iSC3to ECRxRqAqoqjgAAAAD0p2oWMGqWNzZ3KebbXEbQypkjcrAgjI5HBPSsqsXUpyguqZpTkoVIyfRo+F h4r8b3n7L/wX0+/8Dxad4eW+8LLHri63HK8ii5ttjeQEDDdxxu4z3r7xrkJvhL4UuPBWh+EZNK3e HtEezksLP7RKPJa1ZXtzv3722sin5ic45zzXX11TkpOVusm/vUV9+hzRi4qK7RS+5v8ADUKKKKyN AooooAKKKKACiiigAooooAKKKKACiiigArhPjl4T1Dxt8Ktf0jSkWXUZY45YIWYKJmjkSUR5PA3b NvPHNd3RVRk4SUlujpwuInhK9PEU/ig1Jeqdzw3xp4mn+MUPhrw/pHh3xBYXS6xZahqE2qaVNaRa fHBKsrgySKFdztCqIy2d2c4r3KiirnNSSjFWW/32/wAjpxWLjWhCjShywjeyvd3e+unZJabLq7sK KKKyPNCiiigAooooA80+Nn/Hx8PP+xtsv/Rc1eUftOeDfEPwj8VJ8ffhvafadV0+FYfF+gqSset6 ag/1hwP9dCoyHxkKO4Ta29rX7QWkeDf2hPGHhrxpqpj0Sx03S77SLYaXJc+VO5uBM4aKJmBIWPG4 8c4711X7MfxC1D4rfCttf1W9/tN59X1SCGZrdYc20d5NHCpQKuMRqo5GeOec0R95XX9a2CXuuz7p fer/ANeZ1vwr+KXh74y+BdL8W+GLwXmlX8e5c4EkLj70Ui5+V1PBH4jIIJ5n4gfCVfGXxg8F+K9R h0m88PaDpupW93a6ku9i8/kGN1VkKYURPkkgjIxnnHyN4+/tf/gnP8dl8U6HbS3nwN8Z3WNQ0iEc aZdHJPlDorAZZBwGQMh+4HH1t8ZPE2l+Mv2XfH2uaJfQ6lpOoeEdSuLa7gbKSI1pIQR/geQcg80d VLt+qa/UfkWPhX8J5Ph34/8AiRq8MWm2mjeI7yzubC009SnkrFaJE+9AgVSXViNpOQcnB4r06q2m /wDIOtf+uS/yFWaOiXZJfdoIKKKKAMzxNpsuteG9W0+BkWa7tJYEaQkKGZCoJwDxk+leBt+y8i/B T4f+FbKy8NW/i7w5caHPf6lHFt8z7LNE85WQReYS4jfbuA3Z5xzX0fXmngn/AJLh8Tf+vbSP/RU9 EfdfMt7xf/gLbX5g/eVn2a/8Csn+R6RNNHbwySyusUUalnkcgKqgZJJPQV8bw65L+3l8WpdPtC3/ AAoPwbeq142CE8T6ihDJEext0OGK85G0kZddnJ/tPfGzXv2nvipF+zr8Jb7y7KRyvivxDb5ZI4UI EsQYH/Vr0fkb3KxggE7/ALO+F/w10L4Q+A9H8I+HLX7LpOmQiKMHG+RuryOQOXZiWJ9SelAznPFi hPjz8NlUBVGla0AAMAc2VemV8xWP7TmjaD4q+K+neLtaZNX0LWbi00PbpEkxt7Y2kDhRJFCRzIWJ 3nJ4zwBXrn7PnirVPHXwN8B+Idbuftmr6po1rd3dx5ax+ZK8aszbVAUZJ6AAUR96POtrRf8A4Em1 91tQl7suV73a/wDAWl+uh6DRRRQIKKKKACiiigAooooAKy9Y8N6Xrlxp9zqGnw3txps/2qzaRQWh lAI3L6HBI/GtSimm1qi4TlTfNB2ZHbytNCjvC8DMMmOQqWX2O0kfkakoopEsKKKKBBRRRQAUUUUA FFFFAHzvqniHxdZfHbSLHTfGVxqGi69LqVoryCzfTYLiK2laOyjjiUzrPE0Rkd5GCkB1+8VVeb/a q/Zd8JfGK7+Dth4rlvrvVW1P+wrnXrV0hvLiAafd3B3HYVJMturfdwN74A3Gvoix+GvhLTfFtz4p tPDGj2viW6BE+sQ2MS3cgIAO6ULuOQADzzgelcx8Xv8Akb/hD/2Nrf8Apo1KiOkUv60v/n8+t2rl Sd3f+v60/wArXsfOv/DpX4Mf9Bbxh/4MLf8A+R6P+HSvwY/6C3jD/wAGFv8A/I9fatFAj4q/4dK/ Bj/oLeMP/Bhb/wDyPR/w6V+DH/QW8Yf+DC3/APkevtWigD4q/wCHSvwY/wCgt4w/8GFv/wDI9J4b 0f4efBH9lHwrptxez6Ot5q94lraxaydK/te982eJDd3SlCI0REdm3KAIl4OFQ/Yf/CTaP/0FrH/w JT/GvN/2dfEWlQ/CPSEk1OzRxcX2Va4QH/j8n96yk4yVrm8adSL+F/cbfwj8Ltp/h/SNXuPFUni+ 7uNDsLF9SjuTLa3Pkq5M8eCQxkaViX6sAmTxXoFRW11DeQrNbyxzwt92SNgynBxwR71LW8pc7cu5 zKPL7r6fpoFFFFSMKKKKACiiigAooooAKKKKACiiigAooooA+OPi34M134hftAePtJ0DSft+qJpO nm01B9XksRpTkH9+AvMh4+77VZ1bxz4w+Evjz4ra1a3lhqseixeHY9Sj1CKRnu98QiYxFXURklmY khuccV9YQ6Hptrq1zqsOn2sWp3SLFPepAqzSov3VdwNzAdgTxVO+8FeHtUbUjeaDpl2dT8r7cZ7O N/tXl/6vzcr8+z+HdnHavShi0lGEo3ikl+Kb/BH6HT4ppOEMPiKHNSjCELbt2dJz3bSTVN25bWbu 9dTwrWf2hvE9n4i1e8gh0kaDpfiqDww2jSQyHULnzNoM6SeYAOWyq7CCAeaxtQ/aa8YaK/i46jDp NtNbWGoXekW62jzQXH2d8KUuo5mWUbfvqRGVJAHpX0RN8P8AwxceJo/Ecvh3S5NfjACam9nGbhcD AxJjdkDjOelYPij4I+EvEOieJbO20aw0W98QW0lteapp9nElywf7xLbckk889T1qY1qFknDp+i/W 7762M8NmuR80IVsLp7qbsulr+q3bduaXw6bnzj8XvjF4o174b+LtC1S50i+87w5puvwX2hpJELUy 3cSm3kJkfce4YbcjPHPHeat8e/Fnhv8A4TPQtSl0U6/pOpaZYWF1aWMzJcfbIy4QQmXmRQGALSKp xkkd/XPDvww8FaT4fuNAttB0W4tmSKLUIvsUB+1OgG1p1C4Zsjd8w681q6t8P/C+urqC6j4c0m/G oGNrz7RZRv8AaTGMRmTK/MVHC5zjtWksRQ+Hk0vf8Y/omvM0qZ3lXLGhLC+5GTlslq/Za22V1CSc dnzLrqfMtt8bPHvja8+G9xHrOm6Atx4ivtHvEa0by7hoFYhpAs5G0qQNiuQH53MMCuq+Hf7Qni/x h8TLOzm0i2j8NX+p32mohhEU0H2fdtcSGYmViV+dBENoIIJr2mT4ZeD5tNi05/CmiNp8Vx9rjtDp 0PlLN/z1C7cB/wDa61NZ/D7wxp3iW48RWvh7TLbXrgES6lFaRrcPnrlwM89+eal4ii1bk7/j/XyM sRnWU1qU4RwiT5ZKOi0u5NO6s7q611ty2WkmdBRRRXmnwIUUUUAcToPw2/sT4seLPG39o+d/b1hY WX2HyNvkfZjMd2/cd27zum0Y29TnhPhB8Nf+FU+E59E/tH+1PN1O/wBS8/yPJx9puZJ9m3c33fM2 5zzjOBnFdvRQtP6+YPXfyf3Ky/A5b4nfDfQvi74D1jwj4jtRd6RqcJhlXjch6rIhIOHVgGB7ECvy ts/iV4x/Yjufif8AAbxuZtV8I61o9/FpNyqkCJ54JEguYcn/AFUjELImTtYMQcqwb9Hvjx8Zta+D y2F7baHpmoaTKyRFrzUzBc3ly77UtLSJYnLylQW+YqvAGepXyn9t74FRfHv4H+LtZ1iwi0LW/Bxv L/RL9W8ySe0hiDyrKMDAlKSbQDxtjbPLKRe9qv6tb/P7tdh/Dv8A1/Vv03Omsf8AgoB+z/DZW6P8 RrQOsaqR9gu+CB/1xqb/AIeCfs+/9FHtP/AC7/8AjNfDMH/BIv4p3EMcq+LPB4V1DDM91nkZ/wCf en/8Ohfip/0Nng//AL/3X/yPQGh9x/8ADwT9n3/oo9p/4AXf/wAZo/4eCfs+/wDRR7T/AMALv/4z Xw5/w6F+Kn/Q2eD/APv/AHX/AMj0f8Ohfip/0Nng/wD7/wB1/wDI9AaH3H/w8E/Z9/6KPaf+AF3/ APGa+Rf2l/25Yr7xN4u0L4L6jLrOo+NE0+xTV7GGVJoVRJEaKBWUN5rtIFDAZAzt+Ygry3/DoX4q f9DZ4P8A+/8Adf8AyPXq/wCx/wDsN6j8GfiX421PWbzQ9b8c+G7GA6HuMrabBPcRyETykorkqExg DjcxHOCqbsrjS1Poj9iX9li1/Zn+GKR36Rz+NNZCXGsXQwfLOMpboR/DHk5P8TFjnG0D6Lrx74S+ L/HPja2S4mvdK1HRrXXJoP7dt7F7ZNUsEtvvwxGR8H7S20SbirJESB8wNew1Vv69dSf6/Q8+8I/C f/hFZPiK39q/av8AhL9Ul1L/AI99n2TfbRQbPvnfjyt2fl+9jHGTq/CfwJ/wq/4Z+F/CP27+0/7E 06Cw+2eT5XneWgXfs3NtzjOMnHrXWUUl7qsuyXyirL7k/wDMHq7vu39+r/IKKKKACiiigAooooAK KKKACiiigAooooAKKKKACiiigAooooAKKKKACvC9Q8W+N/ip8QPEem+Co/CunaZ4Kv0tf7S8SadN fyz6gbfc4hWOWLyVWOfYZMsx3uAMZz7pXiUngH4hfDjx54v1fwFbeHNc0fxVdJqNxY67fz2UljeC JInkR44ZRJGyxoxUhSCDg81P2tdrP79Lfhf52uV00/pf57fK/U59f2pbu38O+Br/AFW20nQbi68X z+E/En2yc/Z7OSCO4MjwyllABaJCpfPyvgjPNdr4T+N9r42+Omq+END1HRta8P2fh631T7dps4nk Fw9xLG0bOjlcBUU4xnnrgiuMt/2YNR/sDwJa6jd6VrN7Z+MJ/FniRriJlgupJ47gSJDGVbIVpUVQ +PlTJOeK7jw38G18K/HjVfGOl2mk6ZoN54ct9KFnYxeVL9oS5llZ2RUC7SrqM7s5HTHNaR3XP3d/ /Ba/DnvYmez5Oyt/4G/x5bXPU6KKKkD41+Lnj2f4c+HNP1SH7IqS6tZWU8l7kRxwyzqkj5DDBCkk EnAxyDWVpfxO0uf4oaJ4R8M3Oi3ujXGmXl9O2myJI0MiSxBQPLbaobzXJyMk8561rfFvwLc/ELw9 p2m25tcQ6vY30y3mdjxQzrI64CnJKggAjB7kVU/4VdFYfFnRfE+lWem6dptppd3ZXENvEIpZJJZI WQgKuCAI2ySc8jANfMU+S3v95f8ApOn47eZ+n1va8/ubWh/6W+a3/bu/kfV/w5/5EzTv+2n/AKMa ulrmvhz/AMiZp3/bT/0Y1dLX0NH+HH0R+d4z/ean+J/mFFFFbHIFFFFABRRRQAUUUUAFFFFABRRR QAUUUUAFFFFABRRRQAUUUUAFFFFABRRRQAUUUUAFFFFAHnXxQ+DMXxTaWG88VeINK0i7tPsOo6Pp 8sJtb6HduwyyxOY2OSpkiKOVOM8KQ79or/k334nf9ivqn/pJLXodeX/Hrxjodj4Zl8F6jp+s67qP jCzu9Mt9H8OxxtfTRNEVmkUysscaorjLyMFBK9c4pbaFas9H03/kHWv/AFyX+QqzXkmm/tEaDb+F PGF7qeja5oGo+DbD7dqug6lBEL5YBGzrJHskaKVWCOAyyYypBIrqNf8AitpHh218Fz3MF46eLL+D TrERRoTHJLC8qmXLDC7Y2yV3HOOD1qutl5fjt95O2/n+Gr+652dFFFIArx+z8L6d42+Jnxf0HWIZ LjS9RsNKtrmGKeSBnjaKcMu+NlZcjjgg1X+J3iq/0HXtXlS/vIrW1iEpigmYcCJWOBkDPWvG7T4s Wei6HD8SI77XvJ8W/wBlw+X5o8xfMYRwZG7jHnfN8ze3v58sVFycOW+tvv0X3n0FPKZuEavtErrm 9Ekm38ro+rPBPgXSvh9pP9maO2o/YgQUj1HVLq/MYChQqNcSOyKABhVIX2roK8/+FGp3mpf2p9ru 57rZ5W3zpGfbnfnGTx0H5V6BXZTq+2ip9zyMTh/qlV0X0/4cKKKK0OYKKKKACiiigAooooAKKKKA CiiigAooooAKKKKACiiigAooooAKKKKACiiigAooooAKKKKAOa/4Vz4d/wCgd/5Hk/8AiqP+Fc+H f+gd/wCR5P8A4qulorH2NP8AlX3HX9cxP/PyX3srabptvpNnHaWkflW8edqbi2Mkk8k56k1ZoorV JJWRyyk5Nyk7thRRRTEFFFFABRRRQAUUUUAFFFFABRRRQAUUUUAFFFFABRRRQAUUUUAFFFFABRRR QAUUUUAFFFFABXh3xYh1DwR8cfB3xH/sbVNd8PW+kXuh6guj2b3lxZGWSGWOcQRgu6ExMrbFJGVO MV7jRS1TUluv1TT/AAbH0cXs/wDO/wCaPkfx/pOt/FxfjR410nw1rlppVx4Bk8NaVbX+mzW95qs/ 76ZnjtnUS7RvRF3KCxLYFWda+BOpeHbr4HanZ6r428QS2viGxkvrHU76a8t7GP7JMGkaMriIKxVd xwBux3r6vopxtBpx6OL+6Tl+LbFK800+qa++Kj+CSCiiigD5/wDjZE9xqHiWKJGkke0KqiDJYmAA ADua+Ro/g3qlj8Ffh9cJdeLLrVILnRZLjQ7i4lkit9s8JkBt9vyCMAnn7u3npX6BeI/hp/wkGtXF /wD2l9n87b+78jdjCheu4elZn/Cm/wDqL/8Akt/9nXjexrwqynGO8k+nRt/jc+zjjMFUw8KdSdmo OOz+0ku3SwfBv/mL/wDbH/2evSq5rwb4N/4RL7Z/pn2v7Rs/5ZbNu3d7nP3v0rpa9HDwlTpKMtz5 3MK0K+JnUpu6dvyQUUUV0HnBRRRQAUUUUAFFFFABRRRQAUUUUAFFFFABRRRQAUUUUAFFFFABRRRQ AUUUUAFFeY/tPeLtV8B/s6/ErxDobSR6xpvh+9uLSWHG+KRYW2yDPdT83/Aa+YP2ivhj8PNK/Zls NQ0e90lfF3gXwhp15FHNqDPqdvpsbJIWssS4srmd02reCJixypDZ+WVJXfNola/o+bX5cv3emt8t +VLeV7fLl/Pm08z7tor50+EeqTWX7WXxR0m0gurfR9Y8O6H4mmt7jGIb6QTWzkjqHeK2gDdeYia+ i60ask/6um0/xT9VqZRkpbeX4pNfgwoooqSgooooAKKKKACiiigAooooAKKKKACiiigAooooAKKK KACiiigAooooAKKKKACiiigAooooAKKKKACiiigAooooAKKKKACivjDWPih4k8MePP2kfFGi6Fqv iDxlaanpHhHRbe006fUBYWptFmW4eG3R5PIWS5uJ32qS2Ao5wK8a+E+pnw1+zPb6lp1zrmp+JfCH xkSSDU9R02eynvDc6iLSbd50agtLDPMskY+ZC4DhTiin+8lFLqo/+TOKX3Kab+5X1sVP3cXLtf8A 8ljJv8YtLfvpon+mlFFFABRRRQAUUUUAFFFFABRRRQAUUUUAFFFFABRRRQAUUUUAFFFFABRRRQAU UUUAFFFFABRRRQBR17Q7DxNoeoaPqlrHfaZqFvJaXVrMMpLE6lXRh6FSR+NcZovwI8Fafofg+w1P QrDxVd+E7WG00nWPEFhb3V9brGFCMsvljY3yrygXkA9a9BooWmq8vwvb7rv7w30f9X3++y+45Pwz 8NdJ8K+MvFvimBp7nWvE0tu95cXBQmOOCIRwwR7VXEa/OwDbjulc5wQB1lFFHkHW4UUUUAFFFFAB RRRQAUUUUAFFFFABRRRQAUUUUAFFFFABRRRQAUUUUAFFFFABRRRQAUUUUAFFFFABRRRQAUUUUAFF FFABRRRQByei/DXSfD/xE8SeMrBp4NR8Q21rBqNupTyJntw6xzkbd3mbH2E7sFUTjIyc/wAQ/BPw n4hbQUOnRadY6Tr3/CS/2fp8EMMF5fgOVmnUJl2Ej+bkEEuiliQCD3lFC0s+3+d19ztbtZdg7rv/ AJW/IKKKKACiiigAooooAKKKKACiiigD/9lQSwMEFAAGAAgAAAAhAK0pvEvhAAAACgEAAA8AAABk cnMvZG93bnJldi54bWxMj0FrwkAUhO+F/oflFXqrm2ijMWYjIm1PIlQLxdszeSbB7G7Irkn89309 tcdhhplv0vWoG9FT52prFISTAASZ3Ba1KRV8Hd9fYhDOoymwsYYU3MnBOnt8SDEp7GA+qT/4UnCJ cQkqqLxvEyldXpFGN7EtGfYuttPoWXalLDocuFw3choEc6mxNrxQYUvbivLr4aYVfAw4bGbhW7+7 Xrb30zHaf+9CUur5adysQHga/V8YfvEZHTJmOtubKZxoWC8j/uIVzII5CA7Ei2UE4qxg8TqNQWap /H8h+wEAAP//AwBQSwMEFAAGAAgAAAAhAHvAOJLDAAAApQEAABkAAABkcnMvX3JlbHMvZTJvRG9j LnhtbC5yZWxzvJDLCsIwEEX3gv8QZm/TdiEipm5EcCv6AUMyTaPNgySK/r0BERQEdy5nhnvuYVbr mx3ZlWIy3gloqhoYOemVcVrA8bCdLYCljE7h6B0JuFOCdTedrPY0Yi6hNJiQWKG4JGDIOSw5T3Ig i6nygVy59D5azGWMmgeUZ9TE27qe8/jOgO6DyXZKQNypFtjhHkrzb7bveyNp4+XFkstfKrixpbsA MWrKAiwpg89lW52CBv7dofmPQ/Ny4B/P7R4AAAD//wMAUEsBAi0AFAAGAAgAAAAhANr2PfsNAQAA FAIAABMAAAAAAAAAAAAAAAAAAAAAAFtDb250ZW50X1R5cGVzXS54bWxQSwECLQAUAAYACAAAACEA OP0h/9YAAACUAQAACwAAAAAAAAAAAAAAAAA+AQAAX3JlbHMvLnJlbHNQSwECLQAUAAYACAAAACEA bevit1ACAADzBgAADgAAAAAAAAAAAAAAAAA9AgAAZHJzL2Uyb0RvYy54bWxQSwECLQAKAAAAAAAA ACEAA1oBgThlAAA4ZQAAFAAAAAAAAAAAAAAAAAC5BAAAZHJzL21lZGlhL2ltYWdlMS5qcGdQSwEC LQAKAAAAAAAAACEAXBXJ7i5oAAAuaAAAFAAAAAAAAAAAAAAAAAAjagAAZHJzL21lZGlhL2ltYWdl Mi5qcGdQSwECLQAUAAYACAAAACEArSm8S+EAAAAKAQAADwAAAAAAAAAAAAAAAACD0gAAZHJzL2Rv d25yZXYueG1sUEsBAi0AFAAGAAgAAAAhAHvAOJLDAAAApQEAABkAAAAAAAAAAAAAAAAAkdMAAGRy cy9fcmVscy9lMm9Eb2MueG1sLnJlbHNQSwUGAAAAAAcABwC+AQAAi9Q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27" o:spid="_x0000_s1027" type="#_x0000_t75" style="position:absolute;width:43465;height:2276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XWmExQAAAN0AAAAPAAAAZHJzL2Rvd25yZXYueG1sRI9PawIx FMTvQr9DeIXealItbdkaRYoF60HxT++PzXOzdPOyJOm6fnsjCB6HmfkNM5n1rhEdhVh71vAyVCCI S29qrjQc9t/PHyBiQjbYeCYNZ4owmz4MJlgYf+ItdbtUiQzhWKAGm1JbSBlLSw7j0LfE2Tv64DBl GSppAp4y3DVypNSbdFhzXrDY0pel8m/37zTE9Wr+E/y2Gdvf7jhWi8Nmv15o/fTYzz9BJOrTPXxr L42GVzV6h+ub/ATk9AIAAP//AwBQSwECLQAUAAYACAAAACEA2+H2y+4AAACFAQAAEwAAAAAAAAAA AAAAAAAAAAAAW0NvbnRlbnRfVHlwZXNdLnhtbFBLAQItABQABgAIAAAAIQBa9CxbvwAAABUBAAAL AAAAAAAAAAAAAAAAAB8BAABfcmVscy8ucmVsc1BLAQItABQABgAIAAAAIQCOXWmExQAAAN0AAAAP AAAAAAAAAAAAAAAAAAcCAABkcnMvZG93bnJldi54bWxQSwUGAAAAAAMAAwC3AAAA+QIAAAAA ">
                  <v:imagedata r:id="rId14" o:title=""/>
                </v:shape>
                <v:shape id="Picture 4029" o:spid="_x0000_s1028" type="#_x0000_t75" style="position:absolute;left:2016;top:22828;width:39370;height:22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341RyAAAAN0AAAAPAAAAZHJzL2Rvd25yZXYueG1sRI9Ba8JA FITvhf6H5RW81U21SJu6SitaRPFgFLG3R/Y1CWbfxuxqor/eFQo9DjPzDTMct6YUZ6pdYVnBSzcC QZxaXXCmYLuZPb+BcB5ZY2mZFFzIwXj0+DDEWNuG13ROfCYChF2MCnLvq1hKl+Zk0HVtRRy8X1sb 9EHWmdQ1NgFuStmLooE0WHBYyLGiSU7pITkZBd/Hxbq/n6bNbvG12vwsr9Ot9QelOk/t5wcIT63/ D/+151rBa9R7h/ub8ATk6AYAAP//AwBQSwECLQAUAAYACAAAACEA2+H2y+4AAACFAQAAEwAAAAAA AAAAAAAAAAAAAAAAW0NvbnRlbnRfVHlwZXNdLnhtbFBLAQItABQABgAIAAAAIQBa9CxbvwAAABUB AAALAAAAAAAAAAAAAAAAAB8BAABfcmVscy8ucmVsc1BLAQItABQABgAIAAAAIQCc341RyAAAAN0A AAAPAAAAAAAAAAAAAAAAAAcCAABkcnMvZG93bnJldi54bWxQSwUGAAAAAAMAAwC3AAAA/AIAAAAA ">
                  <v:imagedata r:id="rId15" o:title=""/>
                </v:shape>
                <w10:wrap type="square" anchorx="page"/>
              </v:group>
            </w:pict>
          </mc:Fallback>
        </mc:AlternateContent>
      </w: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3C658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2D2165" w:rsidRPr="00C63583" w:rsidRDefault="002D2165" w:rsidP="002D2165">
      <w:pPr>
        <w:tabs>
          <w:tab w:val="left" w:pos="283"/>
          <w:tab w:val="left" w:pos="2835"/>
          <w:tab w:val="left" w:pos="5386"/>
          <w:tab w:val="left" w:pos="7937"/>
        </w:tabs>
        <w:spacing w:after="63" w:line="259" w:lineRule="auto"/>
        <w:jc w:val="both"/>
        <w:rPr>
          <w:rFonts w:asciiTheme="majorHAnsi" w:eastAsia="Tahoma" w:hAnsiTheme="majorHAnsi" w:cstheme="majorHAnsi"/>
          <w:szCs w:val="22"/>
          <w:lang w:val="en-US"/>
        </w:rPr>
      </w:pPr>
    </w:p>
    <w:p w:rsidR="003C6585" w:rsidRPr="00C63583" w:rsidRDefault="00806E75" w:rsidP="002D2165">
      <w:pPr>
        <w:tabs>
          <w:tab w:val="left" w:pos="283"/>
          <w:tab w:val="left" w:pos="2835"/>
          <w:tab w:val="left" w:pos="5386"/>
          <w:tab w:val="left" w:pos="7937"/>
        </w:tabs>
        <w:spacing w:after="63" w:line="259" w:lineRule="auto"/>
        <w:jc w:val="both"/>
        <w:rPr>
          <w:rFonts w:asciiTheme="majorHAnsi" w:hAnsiTheme="majorHAnsi" w:cstheme="majorHAnsi"/>
          <w:b/>
          <w:szCs w:val="22"/>
          <w:lang w:val="en-US"/>
        </w:rPr>
      </w:pPr>
      <w:r w:rsidRPr="00C63583">
        <w:rPr>
          <w:rFonts w:asciiTheme="majorHAnsi" w:eastAsia="Tahoma" w:hAnsiTheme="majorHAnsi" w:cstheme="majorHAnsi"/>
          <w:szCs w:val="22"/>
          <w:lang w:val="en-US"/>
        </w:rPr>
        <w:lastRenderedPageBreak/>
        <w:t xml:space="preserve">Hình nào trong số các hình trên là </w:t>
      </w:r>
      <w:r w:rsidRPr="00C63583">
        <w:rPr>
          <w:rFonts w:asciiTheme="majorHAnsi" w:eastAsia="Tahoma" w:hAnsiTheme="majorHAnsi" w:cstheme="majorHAnsi"/>
          <w:b/>
          <w:szCs w:val="22"/>
          <w:lang w:val="en-US"/>
        </w:rPr>
        <w:t xml:space="preserve">không </w:t>
      </w:r>
      <w:r w:rsidRPr="00C63583">
        <w:rPr>
          <w:rFonts w:asciiTheme="majorHAnsi" w:eastAsia="Tahoma" w:hAnsiTheme="majorHAnsi" w:cstheme="majorHAnsi"/>
          <w:szCs w:val="22"/>
          <w:lang w:val="en-US"/>
        </w:rPr>
        <w:t xml:space="preserve">phù hợp? </w:t>
      </w:r>
    </w:p>
    <w:p w:rsidR="00806E75" w:rsidRPr="00C63583" w:rsidRDefault="003C6585" w:rsidP="002D2165">
      <w:pPr>
        <w:tabs>
          <w:tab w:val="left" w:pos="283"/>
          <w:tab w:val="left" w:pos="2835"/>
          <w:tab w:val="left" w:pos="5386"/>
          <w:tab w:val="left" w:pos="7937"/>
        </w:tabs>
        <w:spacing w:after="56" w:line="259" w:lineRule="auto"/>
        <w:jc w:val="both"/>
        <w:rPr>
          <w:rFonts w:asciiTheme="majorHAnsi" w:hAnsiTheme="majorHAnsi" w:cstheme="majorHAnsi"/>
          <w:szCs w:val="22"/>
          <w:lang w:val="en-US"/>
        </w:rPr>
      </w:pPr>
      <w:r w:rsidRPr="00C63583">
        <w:rPr>
          <w:rFonts w:asciiTheme="majorHAnsi" w:eastAsia="Tahoma" w:hAnsiTheme="majorHAnsi" w:cstheme="majorHAnsi"/>
          <w:b/>
          <w:szCs w:val="22"/>
          <w:lang w:val="en-US"/>
        </w:rPr>
        <w:t>A.</w:t>
      </w:r>
      <w:r w:rsidR="00806E75" w:rsidRPr="00C63583">
        <w:rPr>
          <w:rFonts w:asciiTheme="majorHAnsi" w:eastAsia="Tahoma" w:hAnsiTheme="majorHAnsi" w:cstheme="majorHAnsi"/>
          <w:szCs w:val="22"/>
          <w:lang w:val="en-US"/>
        </w:rPr>
        <w:t xml:space="preserve"> (1). </w:t>
      </w:r>
      <w:r w:rsidRPr="00C63583">
        <w:rPr>
          <w:rFonts w:asciiTheme="majorHAnsi" w:eastAsia="Tahoma" w:hAnsiTheme="majorHAnsi" w:cstheme="majorHAnsi"/>
          <w:b/>
          <w:szCs w:val="22"/>
          <w:lang w:val="en-US"/>
        </w:rPr>
        <w:tab/>
        <w:t>B.</w:t>
      </w:r>
      <w:r w:rsidR="00806E75" w:rsidRPr="00C63583">
        <w:rPr>
          <w:rFonts w:asciiTheme="majorHAnsi" w:eastAsia="Tahoma" w:hAnsiTheme="majorHAnsi" w:cstheme="majorHAnsi"/>
          <w:szCs w:val="22"/>
          <w:lang w:val="en-US"/>
        </w:rPr>
        <w:t xml:space="preserve"> (2). </w:t>
      </w:r>
      <w:r w:rsidRPr="00C63583">
        <w:rPr>
          <w:rFonts w:asciiTheme="majorHAnsi" w:eastAsia="Tahoma" w:hAnsiTheme="majorHAnsi" w:cstheme="majorHAnsi"/>
          <w:b/>
          <w:szCs w:val="22"/>
          <w:lang w:val="en-US"/>
        </w:rPr>
        <w:tab/>
        <w:t>C.</w:t>
      </w:r>
      <w:r w:rsidR="00806E75" w:rsidRPr="00C63583">
        <w:rPr>
          <w:rFonts w:asciiTheme="majorHAnsi" w:eastAsia="Tahoma" w:hAnsiTheme="majorHAnsi" w:cstheme="majorHAnsi"/>
          <w:szCs w:val="22"/>
          <w:lang w:val="en-US"/>
        </w:rPr>
        <w:t xml:space="preserve"> (3). </w:t>
      </w:r>
      <w:r w:rsidRPr="00C63583">
        <w:rPr>
          <w:rFonts w:asciiTheme="majorHAnsi" w:eastAsia="Tahoma" w:hAnsiTheme="majorHAnsi" w:cstheme="majorHAnsi"/>
          <w:b/>
          <w:szCs w:val="22"/>
          <w:lang w:val="en-US"/>
        </w:rPr>
        <w:tab/>
        <w:t>D.</w:t>
      </w:r>
      <w:r w:rsidR="00806E75" w:rsidRPr="00C63583">
        <w:rPr>
          <w:rFonts w:asciiTheme="majorHAnsi" w:eastAsia="Tahoma" w:hAnsiTheme="majorHAnsi" w:cstheme="majorHAnsi"/>
          <w:szCs w:val="22"/>
          <w:lang w:val="en-US"/>
        </w:rPr>
        <w:t xml:space="preserve"> (4).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14. </w:t>
      </w:r>
      <w:r w:rsidR="00806E75" w:rsidRPr="00C63583">
        <w:rPr>
          <w:rFonts w:asciiTheme="majorHAnsi" w:eastAsia="Times New Roman" w:hAnsiTheme="majorHAnsi" w:cstheme="majorHAnsi"/>
          <w:szCs w:val="24"/>
        </w:rPr>
        <w:t>Yếu tố nào sau đây là thành phần của nucleotide tham gia vào bắt cặp bổ sung giữa hai mạch của DNA</w:t>
      </w:r>
      <w:r w:rsidR="002D2165" w:rsidRPr="00C63583">
        <w:rPr>
          <w:rFonts w:asciiTheme="majorHAnsi" w:eastAsia="Times New Roman" w:hAnsiTheme="majorHAnsi" w:cstheme="majorHAnsi"/>
          <w:szCs w:val="24"/>
          <w:lang w:val="en-US"/>
        </w:rPr>
        <w:t>?</w:t>
      </w:r>
    </w:p>
    <w:p w:rsidR="003C658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szCs w:val="24"/>
          <w:lang w:val="en-US" w:bidi="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Đường deoxyribose</w:t>
      </w:r>
      <w:r w:rsidR="000A36CF"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r>
      <w:r w:rsidRPr="00C63583">
        <w:rPr>
          <w:rFonts w:asciiTheme="majorHAnsi" w:eastAsia="Times New Roman" w:hAnsiTheme="majorHAnsi" w:cstheme="majorHAnsi"/>
          <w:b/>
          <w:bCs/>
          <w:szCs w:val="24"/>
          <w:lang w:val="en-US"/>
        </w:rPr>
        <w:t>B.</w:t>
      </w:r>
      <w:r w:rsidR="00806E75" w:rsidRPr="00C63583">
        <w:rPr>
          <w:rFonts w:asciiTheme="majorHAnsi" w:eastAsia="Times New Roman" w:hAnsiTheme="majorHAnsi" w:cstheme="majorHAnsi"/>
          <w:b/>
          <w:bCs/>
          <w:szCs w:val="24"/>
          <w:lang w:val="en-US"/>
        </w:rPr>
        <w:t xml:space="preserve"> </w:t>
      </w:r>
      <w:r w:rsidR="00806E75" w:rsidRPr="00C63583">
        <w:rPr>
          <w:rFonts w:asciiTheme="majorHAnsi" w:eastAsia="Times New Roman" w:hAnsiTheme="majorHAnsi" w:cstheme="majorHAnsi"/>
          <w:szCs w:val="24"/>
          <w:lang w:val="en-US"/>
        </w:rPr>
        <w:t>Đường ribo</w:t>
      </w:r>
      <w:r w:rsidRPr="00C63583">
        <w:rPr>
          <w:rFonts w:asciiTheme="majorHAnsi" w:eastAsia="Times New Roman" w:hAnsiTheme="majorHAnsi" w:cstheme="majorHAnsi"/>
          <w:szCs w:val="24"/>
          <w:lang w:val="en-US"/>
        </w:rPr>
        <w:t>se</w:t>
      </w:r>
      <w:r w:rsidR="000A36CF"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C.</w:t>
      </w:r>
      <w:r w:rsidR="000A36CF" w:rsidRPr="00C63583">
        <w:rPr>
          <w:rFonts w:asciiTheme="majorHAnsi" w:eastAsia="Times New Roman" w:hAnsiTheme="majorHAnsi" w:cstheme="majorHAnsi"/>
          <w:szCs w:val="24"/>
          <w:lang w:val="en-US"/>
        </w:rPr>
        <w:t xml:space="preserve"> Gốc phosphate.</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Base </w:t>
      </w:r>
      <w:r w:rsidR="00806E75" w:rsidRPr="00C63583">
        <w:rPr>
          <w:rFonts w:asciiTheme="majorHAnsi" w:eastAsia="Times New Roman" w:hAnsiTheme="majorHAnsi" w:cstheme="majorHAnsi"/>
          <w:szCs w:val="24"/>
          <w:lang w:val="en-US" w:bidi="en-US"/>
        </w:rPr>
        <w:t>nitrogenous</w:t>
      </w:r>
      <w:r w:rsidR="000A36CF" w:rsidRPr="00C63583">
        <w:rPr>
          <w:rFonts w:asciiTheme="majorHAnsi" w:eastAsia="Times New Roman" w:hAnsiTheme="majorHAnsi" w:cstheme="majorHAnsi"/>
          <w:szCs w:val="24"/>
          <w:lang w:val="en-US" w:bidi="en-US"/>
        </w:rPr>
        <w:t>.</w:t>
      </w:r>
      <w:r w:rsidR="00806E75" w:rsidRPr="00C63583">
        <w:rPr>
          <w:rFonts w:asciiTheme="majorHAnsi" w:eastAsia="Times New Roman" w:hAnsiTheme="majorHAnsi" w:cstheme="majorHAnsi"/>
          <w:szCs w:val="24"/>
          <w:lang w:val="en-US" w:bidi="en-US"/>
        </w:rPr>
        <w:t xml:space="preserve"> </w:t>
      </w:r>
    </w:p>
    <w:p w:rsidR="00806E75" w:rsidRPr="00C63583" w:rsidRDefault="00DA72A9" w:rsidP="002D2165">
      <w:pPr>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15. </w:t>
      </w:r>
      <w:r w:rsidR="00806E75" w:rsidRPr="00C63583">
        <w:rPr>
          <w:rFonts w:asciiTheme="majorHAnsi" w:eastAsia="Times New Roman" w:hAnsiTheme="majorHAnsi" w:cstheme="majorHAnsi"/>
          <w:szCs w:val="24"/>
        </w:rPr>
        <w:t>Loại liên kế</w:t>
      </w:r>
      <w:r w:rsidR="00BE1670" w:rsidRPr="00C63583">
        <w:rPr>
          <w:rFonts w:asciiTheme="majorHAnsi" w:eastAsia="Times New Roman" w:hAnsiTheme="majorHAnsi" w:cstheme="majorHAnsi"/>
          <w:szCs w:val="24"/>
        </w:rPr>
        <w:t>t số (1)ở hình dưới là liên kết</w:t>
      </w:r>
    </w:p>
    <w:p w:rsidR="003C6585" w:rsidRPr="00C63583" w:rsidRDefault="002D2165" w:rsidP="002D2165">
      <w:pPr>
        <w:tabs>
          <w:tab w:val="left" w:pos="283"/>
          <w:tab w:val="left" w:pos="2835"/>
          <w:tab w:val="left" w:pos="5386"/>
          <w:tab w:val="left" w:pos="7937"/>
        </w:tabs>
        <w:spacing w:before="120"/>
        <w:jc w:val="center"/>
        <w:rPr>
          <w:rFonts w:asciiTheme="majorHAnsi" w:eastAsia="Times New Roman" w:hAnsiTheme="majorHAnsi" w:cstheme="majorHAnsi"/>
          <w:b/>
          <w:szCs w:val="24"/>
          <w:lang w:val="en-US"/>
        </w:rPr>
      </w:pPr>
      <w:r w:rsidRPr="00C63583">
        <w:rPr>
          <w:rFonts w:asciiTheme="majorHAnsi" w:eastAsia="Times New Roman" w:hAnsiTheme="majorHAnsi" w:cstheme="majorHAnsi"/>
          <w:b/>
          <w:noProof/>
          <w:szCs w:val="24"/>
          <w:lang w:val="en-US"/>
        </w:rPr>
        <w:drawing>
          <wp:inline distT="0" distB="0" distL="0" distR="0" wp14:anchorId="62777B9C" wp14:editId="1CCDEE9C">
            <wp:extent cx="2178205" cy="2318282"/>
            <wp:effectExtent l="0" t="0" r="0" b="6350"/>
            <wp:docPr id="81112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2729" name=""/>
                    <pic:cNvPicPr/>
                  </pic:nvPicPr>
                  <pic:blipFill>
                    <a:blip r:embed="rId16"/>
                    <a:stretch>
                      <a:fillRect/>
                    </a:stretch>
                  </pic:blipFill>
                  <pic:spPr>
                    <a:xfrm>
                      <a:off x="0" y="0"/>
                      <a:ext cx="2188800" cy="2329559"/>
                    </a:xfrm>
                    <a:prstGeom prst="rect">
                      <a:avLst/>
                    </a:prstGeom>
                  </pic:spPr>
                </pic:pic>
              </a:graphicData>
            </a:graphic>
          </wp:inline>
        </w:drawing>
      </w:r>
    </w:p>
    <w:p w:rsidR="00806E7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hydrogen</w:t>
      </w:r>
      <w:r w:rsidR="000A36CF"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cộng hoá trị</w:t>
      </w:r>
      <w:r w:rsidR="000A36CF"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w:t>
      </w:r>
      <w:r w:rsidR="000A36CF" w:rsidRPr="00C63583">
        <w:rPr>
          <w:rFonts w:asciiTheme="majorHAnsi" w:eastAsia="Times New Roman" w:hAnsiTheme="majorHAnsi" w:cstheme="majorHAnsi"/>
          <w:szCs w:val="24"/>
          <w:lang w:val="en-US" w:bidi="en-US"/>
        </w:rPr>
        <w:t>ion.</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peptide</w:t>
      </w:r>
      <w:r w:rsidR="000A36CF" w:rsidRPr="00C63583">
        <w:rPr>
          <w:rFonts w:asciiTheme="majorHAnsi" w:eastAsia="Times New Roman" w:hAnsiTheme="majorHAnsi" w:cstheme="majorHAnsi"/>
          <w:szCs w:val="24"/>
          <w:lang w:val="en-US"/>
        </w:rPr>
        <w:t>.</w:t>
      </w:r>
    </w:p>
    <w:p w:rsidR="00806E75" w:rsidRPr="00C63583" w:rsidRDefault="00DA72A9" w:rsidP="002D2165">
      <w:pPr>
        <w:widowControl w:val="0"/>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16. </w:t>
      </w:r>
      <w:r w:rsidR="00806E75" w:rsidRPr="00C63583">
        <w:rPr>
          <w:rFonts w:asciiTheme="majorHAnsi" w:eastAsia="Times New Roman" w:hAnsiTheme="majorHAnsi" w:cstheme="majorHAnsi"/>
          <w:szCs w:val="24"/>
        </w:rPr>
        <w:t>Giả sử có 4 đoạn phân tử DNA mô tả bảng bên dưới, đoạn phân tử có số liên kết hidrogen nhiều nhất</w:t>
      </w:r>
      <w:r w:rsidR="002D2165" w:rsidRPr="00C63583">
        <w:rPr>
          <w:rFonts w:asciiTheme="majorHAnsi" w:eastAsia="Times New Roman" w:hAnsiTheme="majorHAnsi" w:cstheme="majorHAnsi"/>
          <w:szCs w:val="24"/>
          <w:lang w:val="en-US"/>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2691"/>
        <w:gridCol w:w="2691"/>
        <w:gridCol w:w="2691"/>
      </w:tblGrid>
      <w:tr w:rsidR="002D2165" w:rsidRPr="00C63583" w:rsidTr="00CE2A11">
        <w:trPr>
          <w:trHeight w:val="88"/>
        </w:trPr>
        <w:tc>
          <w:tcPr>
            <w:tcW w:w="2690"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Đoạn phân tử DNA 1</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Đoạn phân tử DNA 2</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Đoạn phân tử DNA 3</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Đoạn phân tử DNA 4</w:t>
            </w:r>
          </w:p>
        </w:tc>
      </w:tr>
      <w:tr w:rsidR="002D2165" w:rsidRPr="00C63583" w:rsidTr="00CE2A11">
        <w:tc>
          <w:tcPr>
            <w:tcW w:w="2690"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ATTATTGC</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TAGCGCGC</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GGGCGCGC</w:t>
            </w:r>
          </w:p>
        </w:tc>
        <w:tc>
          <w:tcPr>
            <w:tcW w:w="2691" w:type="dxa"/>
          </w:tcPr>
          <w:p w:rsidR="00806E75" w:rsidRPr="00C63583" w:rsidRDefault="00806E75" w:rsidP="002D2165">
            <w:pPr>
              <w:widowControl w:val="0"/>
              <w:tabs>
                <w:tab w:val="left" w:pos="283"/>
                <w:tab w:val="left" w:pos="2835"/>
                <w:tab w:val="left" w:pos="5386"/>
                <w:tab w:val="left" w:pos="7937"/>
              </w:tabs>
              <w:jc w:val="center"/>
              <w:rPr>
                <w:rFonts w:asciiTheme="majorHAnsi" w:eastAsia="Times New Roman" w:hAnsiTheme="majorHAnsi" w:cstheme="majorHAnsi"/>
                <w:szCs w:val="24"/>
              </w:rPr>
            </w:pPr>
            <w:r w:rsidRPr="00C63583">
              <w:rPr>
                <w:rFonts w:asciiTheme="majorHAnsi" w:eastAsia="Times New Roman" w:hAnsiTheme="majorHAnsi" w:cstheme="majorHAnsi"/>
                <w:szCs w:val="24"/>
              </w:rPr>
              <w:t>TATTTTTTT</w:t>
            </w:r>
          </w:p>
        </w:tc>
      </w:tr>
    </w:tbl>
    <w:p w:rsidR="002D2165" w:rsidRPr="00C63583" w:rsidRDefault="002D216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rPr>
      </w:pPr>
    </w:p>
    <w:p w:rsidR="00806E7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oạn phân tử DNA 3</w:t>
      </w:r>
      <w:r w:rsidR="008F67E0"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oạn phân tử DNA 2</w:t>
      </w:r>
      <w:r w:rsidR="008F67E0"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oạn phân tử DNA 1</w:t>
      </w:r>
      <w:r w:rsidR="008F67E0"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oạn phân tử DNA 4</w:t>
      </w:r>
      <w:r w:rsidR="008F67E0" w:rsidRPr="00C63583">
        <w:rPr>
          <w:rFonts w:asciiTheme="majorHAnsi" w:eastAsia="Times New Roman" w:hAnsiTheme="majorHAnsi" w:cstheme="majorHAnsi"/>
          <w:szCs w:val="24"/>
          <w:lang w:val="en-US"/>
        </w:rPr>
        <w:t>.</w:t>
      </w:r>
    </w:p>
    <w:p w:rsidR="003C6585" w:rsidRPr="00C63583" w:rsidRDefault="00DA72A9" w:rsidP="002D2165">
      <w:pPr>
        <w:spacing w:before="120"/>
        <w:rPr>
          <w:rFonts w:asciiTheme="majorHAnsi" w:eastAsia="Cambria" w:hAnsiTheme="majorHAnsi" w:cstheme="majorHAnsi"/>
          <w:b/>
          <w:szCs w:val="24"/>
          <w:lang w:val="en-US"/>
        </w:rPr>
      </w:pPr>
      <w:r w:rsidRPr="00C63583">
        <w:rPr>
          <w:rFonts w:asciiTheme="majorHAnsi" w:eastAsia="Cambria" w:hAnsiTheme="majorHAnsi" w:cstheme="majorHAnsi"/>
          <w:b/>
          <w:szCs w:val="24"/>
          <w:lang w:val="en-US"/>
        </w:rPr>
        <w:t xml:space="preserve">Câu 17. </w:t>
      </w:r>
      <w:r w:rsidR="00806E75" w:rsidRPr="00C63583">
        <w:rPr>
          <w:rFonts w:asciiTheme="majorHAnsi" w:eastAsia="Cambria" w:hAnsiTheme="majorHAnsi" w:cstheme="majorHAnsi"/>
          <w:szCs w:val="24"/>
        </w:rPr>
        <w:t xml:space="preserve">Ý nào sau đây </w:t>
      </w:r>
      <w:r w:rsidR="00806E75" w:rsidRPr="00C63583">
        <w:rPr>
          <w:rFonts w:asciiTheme="majorHAnsi" w:eastAsia="Cambria" w:hAnsiTheme="majorHAnsi" w:cstheme="majorHAnsi"/>
          <w:b/>
          <w:szCs w:val="24"/>
        </w:rPr>
        <w:t>không đúng</w:t>
      </w:r>
      <w:r w:rsidR="00806E75" w:rsidRPr="00C63583">
        <w:rPr>
          <w:rFonts w:asciiTheme="majorHAnsi" w:eastAsia="Cambria" w:hAnsiTheme="majorHAnsi" w:cstheme="majorHAnsi"/>
          <w:szCs w:val="24"/>
        </w:rPr>
        <w:t xml:space="preserve"> với chức năng củ</w:t>
      </w:r>
      <w:r w:rsidR="008F67E0" w:rsidRPr="00C63583">
        <w:rPr>
          <w:rFonts w:asciiTheme="majorHAnsi" w:eastAsia="Cambria" w:hAnsiTheme="majorHAnsi" w:cstheme="majorHAnsi"/>
          <w:szCs w:val="24"/>
        </w:rPr>
        <w:t>a DNA</w:t>
      </w:r>
      <w:r w:rsidR="008F67E0" w:rsidRPr="00C63583">
        <w:rPr>
          <w:rFonts w:asciiTheme="majorHAnsi" w:eastAsia="Cambria" w:hAnsiTheme="majorHAnsi" w:cstheme="majorHAnsi"/>
          <w:szCs w:val="24"/>
          <w:lang w:val="en-US"/>
        </w:rPr>
        <w:t>?</w:t>
      </w:r>
    </w:p>
    <w:p w:rsidR="003C6585" w:rsidRPr="00C63583" w:rsidRDefault="003C6585" w:rsidP="002D2165">
      <w:pPr>
        <w:tabs>
          <w:tab w:val="left" w:pos="283"/>
          <w:tab w:val="left" w:pos="2835"/>
          <w:tab w:val="left" w:pos="5386"/>
          <w:tab w:val="left" w:pos="7937"/>
        </w:tabs>
        <w:spacing w:line="240" w:lineRule="auto"/>
        <w:jc w:val="both"/>
        <w:rPr>
          <w:rFonts w:asciiTheme="majorHAnsi" w:eastAsia="Cambria" w:hAnsiTheme="majorHAnsi" w:cstheme="majorHAnsi"/>
          <w:b/>
          <w:szCs w:val="24"/>
          <w:lang w:val="en-US"/>
        </w:rPr>
      </w:pPr>
      <w:r w:rsidRPr="00C63583">
        <w:rPr>
          <w:rFonts w:asciiTheme="majorHAnsi" w:eastAsia="Cambria" w:hAnsiTheme="majorHAnsi" w:cstheme="majorHAnsi"/>
          <w:b/>
          <w:szCs w:val="24"/>
          <w:lang w:val="en-US"/>
        </w:rPr>
        <w:t>A.</w:t>
      </w:r>
      <w:r w:rsidR="00806E75" w:rsidRPr="00C63583">
        <w:rPr>
          <w:rFonts w:asciiTheme="majorHAnsi" w:eastAsia="Cambria" w:hAnsiTheme="majorHAnsi" w:cstheme="majorHAnsi"/>
          <w:szCs w:val="24"/>
          <w:lang w:val="en-US"/>
        </w:rPr>
        <w:t xml:space="preserve"> Mang thông tin di truyền</w:t>
      </w:r>
      <w:r w:rsidR="008F67E0" w:rsidRPr="00C63583">
        <w:rPr>
          <w:rFonts w:asciiTheme="majorHAnsi" w:eastAsia="Cambria" w:hAnsiTheme="majorHAnsi" w:cstheme="majorHAnsi"/>
          <w:szCs w:val="24"/>
          <w:lang w:val="en-US"/>
        </w:rPr>
        <w:t>.</w:t>
      </w:r>
      <w:r w:rsidRPr="00C63583">
        <w:rPr>
          <w:rFonts w:asciiTheme="majorHAnsi" w:eastAsia="Cambria" w:hAnsiTheme="majorHAnsi" w:cstheme="majorHAnsi"/>
          <w:b/>
          <w:szCs w:val="24"/>
          <w:lang w:val="en-US"/>
        </w:rPr>
        <w:tab/>
      </w:r>
      <w:r w:rsidR="002D2165" w:rsidRPr="00C63583">
        <w:rPr>
          <w:rFonts w:asciiTheme="majorHAnsi" w:eastAsia="Cambria" w:hAnsiTheme="majorHAnsi" w:cstheme="majorHAnsi"/>
          <w:b/>
          <w:szCs w:val="24"/>
          <w:lang w:val="en-US"/>
        </w:rPr>
        <w:tab/>
      </w:r>
      <w:r w:rsidRPr="00C63583">
        <w:rPr>
          <w:rFonts w:asciiTheme="majorHAnsi" w:eastAsia="Cambria" w:hAnsiTheme="majorHAnsi" w:cstheme="majorHAnsi"/>
          <w:b/>
          <w:szCs w:val="24"/>
          <w:lang w:val="en-US"/>
        </w:rPr>
        <w:t>B.</w:t>
      </w:r>
      <w:r w:rsidR="00806E75" w:rsidRPr="00C63583">
        <w:rPr>
          <w:rFonts w:asciiTheme="majorHAnsi" w:eastAsia="Cambria" w:hAnsiTheme="majorHAnsi" w:cstheme="majorHAnsi"/>
          <w:szCs w:val="24"/>
          <w:lang w:val="en-US"/>
        </w:rPr>
        <w:t xml:space="preserve"> Bảo quản thông tin di truyền</w:t>
      </w:r>
      <w:r w:rsidR="00BE1670" w:rsidRPr="00C63583">
        <w:rPr>
          <w:rFonts w:asciiTheme="majorHAnsi" w:eastAsia="Cambria" w:hAnsiTheme="majorHAnsi" w:cstheme="majorHAnsi"/>
          <w:szCs w:val="24"/>
          <w:lang w:val="en-US"/>
        </w:rPr>
        <w:t>.</w:t>
      </w:r>
    </w:p>
    <w:p w:rsidR="00806E75" w:rsidRPr="00C63583" w:rsidRDefault="003C6585" w:rsidP="002D2165">
      <w:pPr>
        <w:tabs>
          <w:tab w:val="left" w:pos="283"/>
          <w:tab w:val="left" w:pos="2835"/>
          <w:tab w:val="left" w:pos="5386"/>
          <w:tab w:val="left" w:pos="7937"/>
        </w:tabs>
        <w:spacing w:line="240" w:lineRule="auto"/>
        <w:jc w:val="both"/>
        <w:rPr>
          <w:rFonts w:asciiTheme="majorHAnsi" w:eastAsia="Cambria" w:hAnsiTheme="majorHAnsi" w:cstheme="majorHAnsi"/>
          <w:szCs w:val="24"/>
          <w:lang w:val="en-US"/>
        </w:rPr>
      </w:pPr>
      <w:r w:rsidRPr="00C63583">
        <w:rPr>
          <w:rFonts w:asciiTheme="majorHAnsi" w:eastAsia="Cambria" w:hAnsiTheme="majorHAnsi" w:cstheme="majorHAnsi"/>
          <w:b/>
          <w:szCs w:val="24"/>
          <w:lang w:val="en-US"/>
        </w:rPr>
        <w:t>C.</w:t>
      </w:r>
      <w:r w:rsidR="00806E75" w:rsidRPr="00C63583">
        <w:rPr>
          <w:rFonts w:asciiTheme="majorHAnsi" w:eastAsia="Cambria" w:hAnsiTheme="majorHAnsi" w:cstheme="majorHAnsi"/>
          <w:szCs w:val="24"/>
          <w:lang w:val="en-US"/>
        </w:rPr>
        <w:t xml:space="preserve"> Truyền đạt thông tin di truyền</w:t>
      </w:r>
      <w:r w:rsidR="00BE1670" w:rsidRPr="00C63583">
        <w:rPr>
          <w:rFonts w:asciiTheme="majorHAnsi" w:eastAsia="Cambria" w:hAnsiTheme="majorHAnsi" w:cstheme="majorHAnsi"/>
          <w:szCs w:val="24"/>
          <w:lang w:val="en-US"/>
        </w:rPr>
        <w:t>.</w:t>
      </w:r>
      <w:r w:rsidRPr="00C63583">
        <w:rPr>
          <w:rFonts w:asciiTheme="majorHAnsi" w:eastAsia="Cambria" w:hAnsiTheme="majorHAnsi" w:cstheme="majorHAnsi"/>
          <w:b/>
          <w:szCs w:val="24"/>
          <w:lang w:val="en-US"/>
        </w:rPr>
        <w:tab/>
        <w:t>D.</w:t>
      </w:r>
      <w:r w:rsidR="00806E75" w:rsidRPr="00C63583">
        <w:rPr>
          <w:rFonts w:asciiTheme="majorHAnsi" w:eastAsia="Cambria" w:hAnsiTheme="majorHAnsi" w:cstheme="majorHAnsi"/>
          <w:szCs w:val="24"/>
          <w:lang w:val="en-US"/>
        </w:rPr>
        <w:t xml:space="preserve"> Ghi mã thông tin một số tế bào trong cơ thể</w:t>
      </w:r>
      <w:r w:rsidR="00BE1670" w:rsidRPr="00C63583">
        <w:rPr>
          <w:rFonts w:asciiTheme="majorHAnsi" w:eastAsia="Cambria" w:hAnsiTheme="majorHAnsi" w:cstheme="majorHAnsi"/>
          <w:szCs w:val="24"/>
          <w:lang w:val="en-US"/>
        </w:rPr>
        <w:t>.</w:t>
      </w:r>
    </w:p>
    <w:p w:rsidR="003C6585" w:rsidRPr="00C63583" w:rsidRDefault="00DA72A9" w:rsidP="002D2165">
      <w:pPr>
        <w:spacing w:before="120"/>
        <w:rPr>
          <w:rFonts w:asciiTheme="majorHAnsi" w:eastAsia="Cambria" w:hAnsiTheme="majorHAnsi" w:cstheme="majorHAnsi"/>
          <w:b/>
          <w:szCs w:val="24"/>
          <w:lang w:val="en-US"/>
        </w:rPr>
      </w:pPr>
      <w:r w:rsidRPr="00C63583">
        <w:rPr>
          <w:rFonts w:asciiTheme="majorHAnsi" w:eastAsia="Cambria" w:hAnsiTheme="majorHAnsi" w:cstheme="majorHAnsi"/>
          <w:b/>
          <w:szCs w:val="24"/>
          <w:lang w:val="en-US"/>
        </w:rPr>
        <w:t xml:space="preserve">Câu 18. </w:t>
      </w:r>
      <w:r w:rsidR="00806E75" w:rsidRPr="00C63583">
        <w:rPr>
          <w:rFonts w:asciiTheme="majorHAnsi" w:eastAsia="Cambria" w:hAnsiTheme="majorHAnsi" w:cstheme="majorHAnsi"/>
          <w:szCs w:val="24"/>
        </w:rPr>
        <w:t xml:space="preserve">Đặc điểm nào sau đây </w:t>
      </w:r>
      <w:r w:rsidR="00806E75" w:rsidRPr="00C63583">
        <w:rPr>
          <w:rFonts w:asciiTheme="majorHAnsi" w:eastAsia="Cambria" w:hAnsiTheme="majorHAnsi" w:cstheme="majorHAnsi"/>
          <w:b/>
          <w:szCs w:val="24"/>
        </w:rPr>
        <w:t>không đúng</w:t>
      </w:r>
      <w:r w:rsidR="00806E75" w:rsidRPr="00C63583">
        <w:rPr>
          <w:rFonts w:asciiTheme="majorHAnsi" w:eastAsia="Cambria" w:hAnsiTheme="majorHAnsi" w:cstheme="majorHAnsi"/>
          <w:szCs w:val="24"/>
        </w:rPr>
        <w:t xml:space="preserve"> với cấu tạo DNA</w:t>
      </w:r>
      <w:r w:rsidR="008F67E0" w:rsidRPr="00C63583">
        <w:rPr>
          <w:rFonts w:asciiTheme="majorHAnsi" w:eastAsia="Cambria" w:hAnsiTheme="majorHAnsi" w:cstheme="majorHAnsi"/>
          <w:szCs w:val="24"/>
          <w:lang w:val="en-US"/>
        </w:rPr>
        <w:t>?</w:t>
      </w:r>
    </w:p>
    <w:p w:rsidR="003C6585" w:rsidRPr="00C63583" w:rsidRDefault="003C6585" w:rsidP="002D2165">
      <w:pPr>
        <w:tabs>
          <w:tab w:val="left" w:pos="283"/>
          <w:tab w:val="left" w:pos="2835"/>
          <w:tab w:val="left" w:pos="5386"/>
          <w:tab w:val="left" w:pos="7937"/>
        </w:tabs>
        <w:spacing w:line="240" w:lineRule="auto"/>
        <w:jc w:val="both"/>
        <w:rPr>
          <w:rFonts w:asciiTheme="majorHAnsi" w:eastAsia="Cambria" w:hAnsiTheme="majorHAnsi" w:cstheme="majorHAnsi"/>
          <w:b/>
          <w:szCs w:val="24"/>
          <w:lang w:val="en-US"/>
        </w:rPr>
      </w:pPr>
      <w:r w:rsidRPr="00C63583">
        <w:rPr>
          <w:rFonts w:asciiTheme="majorHAnsi" w:eastAsia="Cambria" w:hAnsiTheme="majorHAnsi" w:cstheme="majorHAnsi"/>
          <w:b/>
          <w:szCs w:val="24"/>
          <w:lang w:val="en-US"/>
        </w:rPr>
        <w:t>A.</w:t>
      </w:r>
      <w:r w:rsidR="00806E75" w:rsidRPr="00C63583">
        <w:rPr>
          <w:rFonts w:asciiTheme="majorHAnsi" w:eastAsia="Cambria" w:hAnsiTheme="majorHAnsi" w:cstheme="majorHAnsi"/>
          <w:szCs w:val="24"/>
          <w:lang w:val="en-US"/>
        </w:rPr>
        <w:t xml:space="preserve"> Cấu trúc theo nguyên tắc đa phân</w:t>
      </w:r>
      <w:r w:rsidR="008F67E0" w:rsidRPr="00C63583">
        <w:rPr>
          <w:rFonts w:asciiTheme="majorHAnsi" w:eastAsia="Cambria" w:hAnsiTheme="majorHAnsi" w:cstheme="majorHAnsi"/>
          <w:szCs w:val="24"/>
          <w:lang w:val="en-US"/>
        </w:rPr>
        <w:t>.</w:t>
      </w:r>
      <w:r w:rsidR="00806E75" w:rsidRPr="00C63583">
        <w:rPr>
          <w:rFonts w:asciiTheme="majorHAnsi" w:eastAsia="Cambria" w:hAnsiTheme="majorHAnsi" w:cstheme="majorHAnsi"/>
          <w:szCs w:val="24"/>
          <w:lang w:val="en-US"/>
        </w:rPr>
        <w:t xml:space="preserve"> </w:t>
      </w:r>
      <w:r w:rsidRPr="00C63583">
        <w:rPr>
          <w:rFonts w:asciiTheme="majorHAnsi" w:eastAsia="Cambria" w:hAnsiTheme="majorHAnsi" w:cstheme="majorHAnsi"/>
          <w:b/>
          <w:szCs w:val="24"/>
          <w:lang w:val="en-US"/>
        </w:rPr>
        <w:tab/>
        <w:t>B.</w:t>
      </w:r>
      <w:r w:rsidR="00806E75" w:rsidRPr="00C63583">
        <w:rPr>
          <w:rFonts w:asciiTheme="majorHAnsi" w:eastAsia="Cambria" w:hAnsiTheme="majorHAnsi" w:cstheme="majorHAnsi"/>
          <w:szCs w:val="24"/>
          <w:lang w:val="en-US"/>
        </w:rPr>
        <w:t xml:space="preserve"> Gồm 4 loại đơn phân: A, T, G, C</w:t>
      </w:r>
      <w:r w:rsidR="008F67E0" w:rsidRPr="00C63583">
        <w:rPr>
          <w:rFonts w:asciiTheme="majorHAnsi" w:eastAsia="Cambria" w:hAnsiTheme="majorHAnsi" w:cstheme="majorHAnsi"/>
          <w:szCs w:val="24"/>
          <w:lang w:val="en-US"/>
        </w:rPr>
        <w:t>.</w:t>
      </w:r>
    </w:p>
    <w:p w:rsidR="00806E75" w:rsidRPr="00C63583" w:rsidRDefault="003C6585" w:rsidP="002D2165">
      <w:pPr>
        <w:tabs>
          <w:tab w:val="left" w:pos="283"/>
          <w:tab w:val="left" w:pos="2835"/>
          <w:tab w:val="left" w:pos="5386"/>
          <w:tab w:val="left" w:pos="7937"/>
        </w:tabs>
        <w:spacing w:line="240" w:lineRule="auto"/>
        <w:jc w:val="both"/>
        <w:rPr>
          <w:rFonts w:asciiTheme="majorHAnsi" w:eastAsia="Cambria" w:hAnsiTheme="majorHAnsi" w:cstheme="majorHAnsi"/>
          <w:szCs w:val="24"/>
          <w:lang w:val="en-US"/>
        </w:rPr>
      </w:pPr>
      <w:r w:rsidRPr="00C63583">
        <w:rPr>
          <w:rFonts w:asciiTheme="majorHAnsi" w:eastAsia="Cambria" w:hAnsiTheme="majorHAnsi" w:cstheme="majorHAnsi"/>
          <w:b/>
          <w:szCs w:val="24"/>
          <w:lang w:val="en-US"/>
        </w:rPr>
        <w:t>C.</w:t>
      </w:r>
      <w:r w:rsidR="00806E75" w:rsidRPr="00C63583">
        <w:rPr>
          <w:rFonts w:asciiTheme="majorHAnsi" w:eastAsia="Cambria" w:hAnsiTheme="majorHAnsi" w:cstheme="majorHAnsi"/>
          <w:szCs w:val="24"/>
          <w:lang w:val="en-US"/>
        </w:rPr>
        <w:t xml:space="preserve"> Có dạng chuỗi xoắn kép</w:t>
      </w:r>
      <w:r w:rsidR="008F67E0" w:rsidRPr="00C63583">
        <w:rPr>
          <w:rFonts w:asciiTheme="majorHAnsi" w:eastAsia="Cambria" w:hAnsiTheme="majorHAnsi" w:cstheme="majorHAnsi"/>
          <w:szCs w:val="24"/>
          <w:lang w:val="en-US"/>
        </w:rPr>
        <w:t>.</w:t>
      </w:r>
      <w:r w:rsidR="00806E75" w:rsidRPr="00C63583">
        <w:rPr>
          <w:rFonts w:asciiTheme="majorHAnsi" w:eastAsia="Cambria" w:hAnsiTheme="majorHAnsi" w:cstheme="majorHAnsi"/>
          <w:szCs w:val="24"/>
          <w:lang w:val="en-US"/>
        </w:rPr>
        <w:t xml:space="preserve"> </w:t>
      </w:r>
      <w:r w:rsidRPr="00C63583">
        <w:rPr>
          <w:rFonts w:asciiTheme="majorHAnsi" w:eastAsia="Cambria" w:hAnsiTheme="majorHAnsi" w:cstheme="majorHAnsi"/>
          <w:b/>
          <w:szCs w:val="24"/>
          <w:lang w:val="en-US"/>
        </w:rPr>
        <w:tab/>
      </w:r>
      <w:r w:rsidR="002D2165" w:rsidRPr="00C63583">
        <w:rPr>
          <w:rFonts w:asciiTheme="majorHAnsi" w:eastAsia="Cambria" w:hAnsiTheme="majorHAnsi" w:cstheme="majorHAnsi"/>
          <w:b/>
          <w:szCs w:val="24"/>
          <w:lang w:val="en-US"/>
        </w:rPr>
        <w:tab/>
      </w:r>
      <w:r w:rsidRPr="00C63583">
        <w:rPr>
          <w:rFonts w:asciiTheme="majorHAnsi" w:eastAsia="Cambria" w:hAnsiTheme="majorHAnsi" w:cstheme="majorHAnsi"/>
          <w:b/>
          <w:szCs w:val="24"/>
          <w:lang w:val="en-US"/>
        </w:rPr>
        <w:t>D.</w:t>
      </w:r>
      <w:r w:rsidR="00806E75" w:rsidRPr="00C63583">
        <w:rPr>
          <w:rFonts w:asciiTheme="majorHAnsi" w:eastAsia="Cambria" w:hAnsiTheme="majorHAnsi" w:cstheme="majorHAnsi"/>
          <w:szCs w:val="24"/>
          <w:lang w:val="en-US"/>
        </w:rPr>
        <w:t xml:space="preserve"> Có liên kết cộng hóa trị giữ</w:t>
      </w:r>
      <w:r w:rsidR="00BE1670" w:rsidRPr="00C63583">
        <w:rPr>
          <w:rFonts w:asciiTheme="majorHAnsi" w:eastAsia="Cambria" w:hAnsiTheme="majorHAnsi" w:cstheme="majorHAnsi"/>
          <w:szCs w:val="24"/>
          <w:lang w:val="en-US"/>
        </w:rPr>
        <w:t>a A và T, G và C</w:t>
      </w:r>
      <w:r w:rsidR="008F67E0" w:rsidRPr="00C63583">
        <w:rPr>
          <w:rFonts w:asciiTheme="majorHAnsi" w:eastAsia="Cambria" w:hAnsiTheme="majorHAnsi" w:cstheme="majorHAnsi"/>
          <w:szCs w:val="24"/>
          <w:lang w:val="en-US"/>
        </w:rPr>
        <w:t>.</w:t>
      </w:r>
    </w:p>
    <w:p w:rsidR="00806E75" w:rsidRPr="00C63583" w:rsidRDefault="00DA72A9" w:rsidP="002D2165">
      <w:pPr>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19. </w:t>
      </w:r>
      <w:r w:rsidR="00806E75" w:rsidRPr="00C63583">
        <w:rPr>
          <w:rFonts w:asciiTheme="majorHAnsi" w:eastAsia="Times New Roman" w:hAnsiTheme="majorHAnsi" w:cstheme="majorHAnsi"/>
          <w:szCs w:val="24"/>
        </w:rPr>
        <w:t>Loại liên kết số (1)ở hình dưới là liên kết</w:t>
      </w:r>
    </w:p>
    <w:p w:rsidR="003C658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noProof/>
          <w:szCs w:val="24"/>
          <w:lang w:val="en-US"/>
        </w:rPr>
        <w:drawing>
          <wp:inline distT="0" distB="0" distL="0" distR="0" wp14:anchorId="23478F78" wp14:editId="0B57BC4C">
            <wp:extent cx="2479819" cy="1889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93881" cy="1899802"/>
                    </a:xfrm>
                    <a:prstGeom prst="rect">
                      <a:avLst/>
                    </a:prstGeom>
                    <a:noFill/>
                    <a:ln>
                      <a:noFill/>
                    </a:ln>
                  </pic:spPr>
                </pic:pic>
              </a:graphicData>
            </a:graphic>
          </wp:inline>
        </w:drawing>
      </w:r>
    </w:p>
    <w:p w:rsidR="00806E7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hydrogen</w:t>
      </w:r>
      <w:r w:rsidR="008F67E0"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cộng hoá trị</w:t>
      </w:r>
      <w:r w:rsidR="008F67E0"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00DA68CA" w:rsidRPr="00C63583">
        <w:rPr>
          <w:rFonts w:asciiTheme="majorHAnsi" w:eastAsia="Times New Roman" w:hAnsiTheme="majorHAnsi" w:cstheme="majorHAnsi"/>
          <w:b/>
          <w:szCs w:val="24"/>
          <w:lang w:val="en-US"/>
        </w:rPr>
        <w:t xml:space="preserve">   </w:t>
      </w:r>
      <w:r w:rsidR="002D2165" w:rsidRPr="00C63583">
        <w:rPr>
          <w:rFonts w:asciiTheme="majorHAnsi" w:eastAsia="Times New Roman" w:hAnsiTheme="majorHAnsi" w:cstheme="majorHAnsi"/>
          <w:b/>
          <w:szCs w:val="24"/>
          <w:lang w:val="en-US"/>
        </w:rPr>
        <w:tab/>
      </w: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w:t>
      </w:r>
      <w:r w:rsidR="00806E75" w:rsidRPr="00C63583">
        <w:rPr>
          <w:rFonts w:asciiTheme="majorHAnsi" w:eastAsia="Times New Roman" w:hAnsiTheme="majorHAnsi" w:cstheme="majorHAnsi"/>
          <w:szCs w:val="24"/>
          <w:lang w:val="en-US" w:bidi="en-US"/>
        </w:rPr>
        <w:t>ion</w:t>
      </w:r>
      <w:r w:rsidR="008F67E0" w:rsidRPr="00C63583">
        <w:rPr>
          <w:rFonts w:asciiTheme="majorHAnsi" w:eastAsia="Times New Roman" w:hAnsiTheme="majorHAnsi" w:cstheme="majorHAnsi"/>
          <w:szCs w:val="24"/>
          <w:lang w:val="en-US" w:bidi="en-US"/>
        </w:rPr>
        <w:t>.</w:t>
      </w:r>
      <w:r w:rsidR="00806E75" w:rsidRPr="00C63583">
        <w:rPr>
          <w:rFonts w:asciiTheme="majorHAnsi" w:eastAsia="Times New Roman" w:hAnsiTheme="majorHAnsi" w:cstheme="majorHAnsi"/>
          <w:szCs w:val="24"/>
          <w:lang w:val="en-US" w:bidi="en-US"/>
        </w:rPr>
        <w:t xml:space="preserve"> </w:t>
      </w:r>
      <w:r w:rsidRPr="00C63583">
        <w:rPr>
          <w:rFonts w:asciiTheme="majorHAnsi" w:eastAsia="Times New Roman" w:hAnsiTheme="majorHAnsi" w:cstheme="majorHAnsi"/>
          <w:b/>
          <w:szCs w:val="24"/>
          <w:lang w:val="en-US" w:bidi="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szCs w:val="24"/>
          <w:lang w:val="en-US"/>
        </w:rPr>
        <w:t xml:space="preserve"> peptide</w:t>
      </w:r>
      <w:r w:rsidR="008F67E0" w:rsidRPr="00C63583">
        <w:rPr>
          <w:rFonts w:asciiTheme="majorHAnsi" w:eastAsia="Times New Roman"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0. </w:t>
      </w:r>
      <w:r w:rsidR="00806E75" w:rsidRPr="00C63583">
        <w:rPr>
          <w:rFonts w:asciiTheme="majorHAnsi" w:hAnsiTheme="majorHAnsi" w:cstheme="majorHAnsi"/>
          <w:szCs w:val="24"/>
        </w:rPr>
        <w:t>Sự linh hoạt trong các dạng hoạt động chức năng của DNA được đảm bảo bởi</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2D2165" w:rsidRPr="00C63583">
        <w:rPr>
          <w:rFonts w:asciiTheme="majorHAnsi" w:eastAsia="Arial" w:hAnsiTheme="majorHAnsi" w:cstheme="majorHAnsi"/>
          <w:szCs w:val="24"/>
          <w:lang w:val="en-US"/>
        </w:rPr>
        <w:t>t</w:t>
      </w:r>
      <w:r w:rsidR="00806E75" w:rsidRPr="00C63583">
        <w:rPr>
          <w:rFonts w:asciiTheme="majorHAnsi" w:eastAsia="Arial" w:hAnsiTheme="majorHAnsi" w:cstheme="majorHAnsi"/>
          <w:szCs w:val="24"/>
          <w:lang w:val="en-US"/>
        </w:rPr>
        <w:t>ính bền vững của các liên kế</w:t>
      </w:r>
      <w:r w:rsidR="008F67E0" w:rsidRPr="00C63583">
        <w:rPr>
          <w:rFonts w:asciiTheme="majorHAnsi" w:eastAsia="Arial" w:hAnsiTheme="majorHAnsi" w:cstheme="majorHAnsi"/>
          <w:szCs w:val="24"/>
          <w:lang w:val="en-US"/>
        </w:rPr>
        <w:t>t phosphodieste.</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B.</w:t>
      </w:r>
      <w:r w:rsidR="00806E75" w:rsidRPr="00C63583">
        <w:rPr>
          <w:rFonts w:asciiTheme="majorHAnsi" w:eastAsia="Arial" w:hAnsiTheme="majorHAnsi" w:cstheme="majorHAnsi"/>
          <w:b/>
          <w:szCs w:val="24"/>
          <w:lang w:val="en-US"/>
        </w:rPr>
        <w:t xml:space="preserve"> </w:t>
      </w:r>
      <w:r w:rsidR="002D2165" w:rsidRPr="00C63583">
        <w:rPr>
          <w:rFonts w:asciiTheme="majorHAnsi" w:eastAsia="Arial" w:hAnsiTheme="majorHAnsi" w:cstheme="majorHAnsi"/>
          <w:szCs w:val="24"/>
          <w:lang w:val="en-US"/>
        </w:rPr>
        <w:t>t</w:t>
      </w:r>
      <w:r w:rsidR="00806E75" w:rsidRPr="00C63583">
        <w:rPr>
          <w:rFonts w:asciiTheme="majorHAnsi" w:eastAsia="Arial" w:hAnsiTheme="majorHAnsi" w:cstheme="majorHAnsi"/>
          <w:szCs w:val="24"/>
          <w:lang w:val="en-US"/>
        </w:rPr>
        <w:t>ính yếu của liên kết hidrogen trong nguyên tắc bổ sung</w:t>
      </w:r>
      <w:r w:rsidR="008F67E0" w:rsidRPr="00C63583">
        <w:rPr>
          <w:rFonts w:asciiTheme="majorHAnsi" w:eastAsia="Arial" w:hAnsiTheme="majorHAnsi" w:cstheme="majorHAnsi"/>
          <w:szCs w:val="24"/>
          <w:lang w:val="en-US"/>
        </w:rPr>
        <w:t>.</w:t>
      </w:r>
      <w:r w:rsidR="00806E75" w:rsidRPr="00C63583">
        <w:rPr>
          <w:rFonts w:asciiTheme="majorHAnsi" w:eastAsia="Arial" w:hAnsiTheme="majorHAnsi" w:cstheme="majorHAnsi"/>
          <w:szCs w:val="24"/>
          <w:lang w:val="en-US"/>
        </w:rPr>
        <w:t xml:space="preserve"> </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C.</w:t>
      </w:r>
      <w:r w:rsidR="00806E75" w:rsidRPr="00C63583">
        <w:rPr>
          <w:rFonts w:asciiTheme="majorHAnsi" w:eastAsia="Arial" w:hAnsiTheme="majorHAnsi" w:cstheme="majorHAnsi"/>
          <w:b/>
          <w:szCs w:val="24"/>
          <w:lang w:val="en-US"/>
        </w:rPr>
        <w:t xml:space="preserve"> </w:t>
      </w:r>
      <w:r w:rsidR="002D2165" w:rsidRPr="00C63583">
        <w:rPr>
          <w:rFonts w:asciiTheme="majorHAnsi" w:eastAsia="Arial" w:hAnsiTheme="majorHAnsi" w:cstheme="majorHAnsi"/>
          <w:szCs w:val="24"/>
          <w:lang w:val="en-US"/>
        </w:rPr>
        <w:t>c</w:t>
      </w:r>
      <w:r w:rsidR="00806E75" w:rsidRPr="00C63583">
        <w:rPr>
          <w:rFonts w:asciiTheme="majorHAnsi" w:eastAsia="Arial" w:hAnsiTheme="majorHAnsi" w:cstheme="majorHAnsi"/>
          <w:szCs w:val="24"/>
          <w:lang w:val="en-US"/>
        </w:rPr>
        <w:t>ấu trúc không gian xoắn kép của DNA</w:t>
      </w:r>
      <w:r w:rsidR="008F67E0" w:rsidRPr="00C63583">
        <w:rPr>
          <w:rFonts w:asciiTheme="majorHAnsi" w:eastAsia="Arial" w:hAnsiTheme="majorHAnsi" w:cstheme="majorHAnsi"/>
          <w:szCs w:val="24"/>
          <w:lang w:val="en-US"/>
        </w:rPr>
        <w:t>.</w:t>
      </w:r>
      <w:r w:rsidR="00806E75" w:rsidRPr="00C63583">
        <w:rPr>
          <w:rFonts w:asciiTheme="majorHAnsi" w:eastAsia="Arial" w:hAnsiTheme="majorHAnsi" w:cstheme="majorHAnsi"/>
          <w:szCs w:val="24"/>
          <w:lang w:val="en-US"/>
        </w:rPr>
        <w:t xml:space="preserve"> </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Arial" w:hAnsiTheme="majorHAnsi" w:cstheme="majorHAnsi"/>
          <w:b/>
          <w:szCs w:val="24"/>
          <w:lang w:val="en-US"/>
        </w:rPr>
        <w:lastRenderedPageBreak/>
        <w:t>D.</w:t>
      </w:r>
      <w:r w:rsidR="00806E75" w:rsidRPr="00C63583">
        <w:rPr>
          <w:rFonts w:asciiTheme="majorHAnsi" w:eastAsia="Arial" w:hAnsiTheme="majorHAnsi" w:cstheme="majorHAnsi"/>
          <w:b/>
          <w:szCs w:val="24"/>
          <w:lang w:val="en-US"/>
        </w:rPr>
        <w:t xml:space="preserve"> </w:t>
      </w:r>
      <w:r w:rsidR="002D2165" w:rsidRPr="00C63583">
        <w:rPr>
          <w:rFonts w:asciiTheme="majorHAnsi" w:eastAsia="Arial" w:hAnsiTheme="majorHAnsi" w:cstheme="majorHAnsi"/>
          <w:szCs w:val="24"/>
          <w:lang w:val="en-US"/>
        </w:rPr>
        <w:t>s</w:t>
      </w:r>
      <w:r w:rsidR="00806E75" w:rsidRPr="00C63583">
        <w:rPr>
          <w:rFonts w:asciiTheme="majorHAnsi" w:eastAsia="Arial" w:hAnsiTheme="majorHAnsi" w:cstheme="majorHAnsi"/>
          <w:szCs w:val="24"/>
          <w:lang w:val="en-US"/>
        </w:rPr>
        <w:t>ự đóng và tháo xoắn của sợi NST</w:t>
      </w:r>
      <w:r w:rsidR="008F67E0"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1. </w:t>
      </w:r>
      <w:r w:rsidR="00806E75" w:rsidRPr="00C63583">
        <w:rPr>
          <w:rFonts w:asciiTheme="majorHAnsi" w:hAnsiTheme="majorHAnsi" w:cstheme="majorHAnsi"/>
          <w:szCs w:val="24"/>
        </w:rPr>
        <w:t xml:space="preserve">Trong 4 loại đơn phân của DNA, 2 loại đơn phân có kích thước nhỏ </w:t>
      </w:r>
      <w:r w:rsidR="008937CB" w:rsidRPr="00C63583">
        <w:rPr>
          <w:rFonts w:asciiTheme="majorHAnsi" w:hAnsiTheme="majorHAnsi" w:cstheme="majorHAnsi"/>
          <w:szCs w:val="24"/>
        </w:rPr>
        <w:t>là</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T và C</w:t>
      </w:r>
      <w:r w:rsidR="008F67E0" w:rsidRPr="00C63583">
        <w:rPr>
          <w:rFonts w:asciiTheme="majorHAnsi" w:eastAsia="Arial" w:hAnsiTheme="majorHAnsi" w:cstheme="majorHAnsi"/>
          <w:szCs w:val="24"/>
          <w:lang w:val="en-US"/>
        </w:rPr>
        <w:t>.</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A và G</w:t>
      </w:r>
      <w:r w:rsidR="008F67E0"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G và C</w:t>
      </w:r>
      <w:r w:rsidR="008F67E0"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A và T</w:t>
      </w:r>
      <w:r w:rsidR="008F67E0"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22. </w:t>
      </w:r>
      <w:r w:rsidR="00806E75" w:rsidRPr="00C63583">
        <w:rPr>
          <w:rFonts w:asciiTheme="majorHAnsi" w:eastAsia="Times New Roman" w:hAnsiTheme="majorHAnsi" w:cstheme="majorHAnsi"/>
          <w:szCs w:val="24"/>
        </w:rPr>
        <w:t>Thành phần nào của nucleotide có thể tách ra khỏi chuỗi polynucleotide mà không làm đứt mạch?</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Đường.</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00DA68CA"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Base nitrogenous. </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Base nitrogenous và nhóm phosphate.</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Nhóm phosphate.</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3. </w:t>
      </w:r>
      <w:r w:rsidR="00806E75" w:rsidRPr="00C63583">
        <w:rPr>
          <w:rFonts w:asciiTheme="majorHAnsi" w:eastAsia="Times New Roman" w:hAnsiTheme="majorHAnsi" w:cstheme="majorHAnsi"/>
          <w:szCs w:val="24"/>
        </w:rPr>
        <w:t>Trong quá trình hình thành chuỗi polynucleotide, nhóm phosphate của nucleotide sau sẽ gắn vào nucleotide trước ở vị trí</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Carbon số 3' của đường.</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002D2165"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Bất kì vị trí nào của đường.</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Carbon số 5' của đường.</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002D2165"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Carbon số 1' của đường.</w:t>
      </w:r>
    </w:p>
    <w:p w:rsidR="00806E7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24. </w:t>
      </w:r>
      <w:r w:rsidR="00806E75" w:rsidRPr="00C63583">
        <w:rPr>
          <w:rFonts w:asciiTheme="majorHAnsi" w:eastAsia="Times New Roman" w:hAnsiTheme="majorHAnsi" w:cstheme="majorHAnsi"/>
          <w:szCs w:val="24"/>
        </w:rPr>
        <w:t>Phân tích thành phần hóa học của 2 acid nucleic cho thấy tỉ lệ các loại nucleotide như s</w:t>
      </w:r>
      <w:r w:rsidR="00BE1670" w:rsidRPr="00C63583">
        <w:rPr>
          <w:rFonts w:asciiTheme="majorHAnsi" w:eastAsia="Times New Roman" w:hAnsiTheme="majorHAnsi" w:cstheme="majorHAnsi"/>
          <w:szCs w:val="24"/>
        </w:rPr>
        <w:t>au, phân tử nào là DNA mạch đơn</w:t>
      </w:r>
      <w:r w:rsidR="00806E75" w:rsidRPr="00C63583">
        <w:rPr>
          <w:rFonts w:asciiTheme="majorHAnsi" w:eastAsia="Times New Roman" w:hAnsiTheme="majorHAnsi" w:cstheme="majorHAns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882"/>
        <w:gridCol w:w="1740"/>
        <w:gridCol w:w="1740"/>
        <w:gridCol w:w="1740"/>
        <w:gridCol w:w="1740"/>
      </w:tblGrid>
      <w:tr w:rsidR="002D2165" w:rsidRPr="00C63583" w:rsidTr="00CE2A11">
        <w:tc>
          <w:tcPr>
            <w:tcW w:w="1921"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p>
        </w:tc>
        <w:tc>
          <w:tcPr>
            <w:tcW w:w="1882"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A</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T</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G</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C</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U</w:t>
            </w:r>
          </w:p>
        </w:tc>
      </w:tr>
      <w:tr w:rsidR="002D2165" w:rsidRPr="00C63583" w:rsidTr="00CE2A11">
        <w:tc>
          <w:tcPr>
            <w:tcW w:w="1921"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Phân tử 1</w:t>
            </w:r>
          </w:p>
        </w:tc>
        <w:tc>
          <w:tcPr>
            <w:tcW w:w="1882"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2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2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35%</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w:t>
            </w:r>
            <w:r w:rsidR="00894287" w:rsidRPr="00C63583">
              <w:rPr>
                <w:rFonts w:asciiTheme="majorHAnsi" w:eastAsia="Times New Roman" w:hAnsiTheme="majorHAnsi" w:cstheme="majorHAnsi"/>
                <w:szCs w:val="24"/>
                <w:lang w:val="en-US"/>
              </w:rPr>
              <w:t>2</w:t>
            </w:r>
            <w:r w:rsidR="00894287" w:rsidRPr="00C63583">
              <w:rPr>
                <w:rFonts w:asciiTheme="majorHAnsi" w:eastAsia="Times New Roman" w:hAnsiTheme="majorHAnsi" w:cstheme="majorHAnsi"/>
                <w:szCs w:val="24"/>
              </w:rPr>
              <w:t>5</w:t>
            </w:r>
            <w:r w:rsidRPr="00C63583">
              <w:rPr>
                <w:rFonts w:asciiTheme="majorHAnsi" w:eastAsia="Times New Roman" w:hAnsiTheme="majorHAnsi" w:cstheme="majorHAnsi"/>
                <w:szCs w:val="24"/>
              </w:rPr>
              <w:t>%</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0%</w:t>
            </w:r>
          </w:p>
        </w:tc>
      </w:tr>
      <w:tr w:rsidR="002D2165" w:rsidRPr="00C63583" w:rsidTr="00CE2A11">
        <w:tc>
          <w:tcPr>
            <w:tcW w:w="1921"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Phân tử 2</w:t>
            </w:r>
          </w:p>
        </w:tc>
        <w:tc>
          <w:tcPr>
            <w:tcW w:w="1882"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3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15%</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45%</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20%</w:t>
            </w:r>
          </w:p>
        </w:tc>
      </w:tr>
      <w:tr w:rsidR="002D2165" w:rsidRPr="00C63583" w:rsidTr="00CE2A11">
        <w:tc>
          <w:tcPr>
            <w:tcW w:w="1921"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Phân tử 3</w:t>
            </w:r>
          </w:p>
        </w:tc>
        <w:tc>
          <w:tcPr>
            <w:tcW w:w="1882"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3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3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2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r w:rsidRPr="00C63583">
              <w:rPr>
                <w:rFonts w:asciiTheme="majorHAnsi" w:eastAsia="Times New Roman" w:hAnsiTheme="majorHAnsi" w:cstheme="majorHAnsi"/>
                <w:szCs w:val="24"/>
              </w:rPr>
              <w:t xml:space="preserve"> 20%</w:t>
            </w:r>
          </w:p>
        </w:tc>
        <w:tc>
          <w:tcPr>
            <w:tcW w:w="1740" w:type="dxa"/>
          </w:tcPr>
          <w:p w:rsidR="00806E75" w:rsidRPr="00C63583" w:rsidRDefault="00806E75" w:rsidP="002D2165">
            <w:pPr>
              <w:tabs>
                <w:tab w:val="left" w:pos="283"/>
                <w:tab w:val="left" w:pos="2835"/>
                <w:tab w:val="left" w:pos="5386"/>
                <w:tab w:val="left" w:pos="7937"/>
              </w:tabs>
              <w:spacing w:before="120"/>
              <w:jc w:val="both"/>
              <w:rPr>
                <w:rFonts w:asciiTheme="majorHAnsi" w:eastAsia="Times New Roman" w:hAnsiTheme="majorHAnsi" w:cstheme="majorHAnsi"/>
                <w:szCs w:val="24"/>
              </w:rPr>
            </w:pPr>
          </w:p>
        </w:tc>
      </w:tr>
    </w:tbl>
    <w:p w:rsidR="002D2165" w:rsidRPr="00C63583" w:rsidRDefault="002D2165" w:rsidP="002D2165">
      <w:pPr>
        <w:tabs>
          <w:tab w:val="left" w:pos="283"/>
          <w:tab w:val="left" w:pos="2835"/>
          <w:tab w:val="left" w:pos="5386"/>
          <w:tab w:val="left" w:pos="7937"/>
        </w:tabs>
        <w:jc w:val="both"/>
        <w:rPr>
          <w:rFonts w:asciiTheme="majorHAnsi" w:eastAsia="Times New Roman" w:hAnsiTheme="majorHAnsi" w:cstheme="majorHAnsi"/>
          <w:b/>
          <w:szCs w:val="24"/>
          <w:lang w:val="en-US"/>
        </w:rPr>
      </w:pP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Phân tử 1</w:t>
      </w:r>
      <w:r w:rsidR="008F67E0"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Phân tử 2.</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Phân tử 3.</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Phân tử 2 và 3.</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5. </w:t>
      </w:r>
      <w:r w:rsidR="00806E75" w:rsidRPr="00C63583">
        <w:rPr>
          <w:rFonts w:asciiTheme="majorHAnsi" w:eastAsia="Times New Roman" w:hAnsiTheme="majorHAnsi" w:cstheme="majorHAnsi"/>
          <w:szCs w:val="24"/>
        </w:rPr>
        <w:t>Các nucleotide trên cùng một mạch đơn của phân tử DNA được nối với nhau bằng liên kết giữa</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ường C</w:t>
      </w:r>
      <w:r w:rsidR="00806E75" w:rsidRPr="00C63583">
        <w:rPr>
          <w:rFonts w:asciiTheme="majorHAnsi" w:eastAsia="Times New Roman" w:hAnsiTheme="majorHAnsi" w:cstheme="majorHAnsi"/>
          <w:szCs w:val="24"/>
          <w:vertAlign w:val="subscript"/>
          <w:lang w:val="en-US"/>
        </w:rPr>
        <w:t>5</w:t>
      </w:r>
      <w:r w:rsidR="00806E75" w:rsidRPr="00C63583">
        <w:rPr>
          <w:rFonts w:asciiTheme="majorHAnsi" w:eastAsia="Times New Roman" w:hAnsiTheme="majorHAnsi" w:cstheme="majorHAnsi"/>
          <w:szCs w:val="24"/>
          <w:lang w:val="en-US"/>
        </w:rPr>
        <w:t>H</w:t>
      </w:r>
      <w:r w:rsidR="00806E75" w:rsidRPr="00C63583">
        <w:rPr>
          <w:rFonts w:asciiTheme="majorHAnsi" w:eastAsia="Times New Roman" w:hAnsiTheme="majorHAnsi" w:cstheme="majorHAnsi"/>
          <w:szCs w:val="24"/>
          <w:vertAlign w:val="subscript"/>
          <w:lang w:val="en-US"/>
        </w:rPr>
        <w:t>10</w:t>
      </w:r>
      <w:r w:rsidR="00806E75" w:rsidRPr="00C63583">
        <w:rPr>
          <w:rFonts w:asciiTheme="majorHAnsi" w:eastAsia="Times New Roman" w:hAnsiTheme="majorHAnsi" w:cstheme="majorHAnsi"/>
          <w:szCs w:val="24"/>
          <w:lang w:val="en-US"/>
        </w:rPr>
        <w:t>O</w:t>
      </w:r>
      <w:r w:rsidR="00806E75" w:rsidRPr="00C63583">
        <w:rPr>
          <w:rFonts w:asciiTheme="majorHAnsi" w:eastAsia="Times New Roman" w:hAnsiTheme="majorHAnsi" w:cstheme="majorHAnsi"/>
          <w:szCs w:val="24"/>
          <w:vertAlign w:val="subscript"/>
          <w:lang w:val="en-US"/>
        </w:rPr>
        <w:t>4</w:t>
      </w:r>
      <w:r w:rsidR="00806E75" w:rsidRPr="00C63583">
        <w:rPr>
          <w:rFonts w:asciiTheme="majorHAnsi" w:eastAsia="Times New Roman" w:hAnsiTheme="majorHAnsi" w:cstheme="majorHAnsi"/>
          <w:szCs w:val="24"/>
          <w:lang w:val="en-US"/>
        </w:rPr>
        <w:t xml:space="preserve"> của hai nucleotide đứng kế tiếp.</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2D2165" w:rsidRPr="00C63583">
        <w:rPr>
          <w:rFonts w:asciiTheme="majorHAnsi" w:eastAsia="Times New Roman" w:hAnsiTheme="majorHAnsi" w:cstheme="majorHAnsi"/>
          <w:szCs w:val="24"/>
          <w:lang w:val="en-US"/>
        </w:rPr>
        <w:t>a</w:t>
      </w:r>
      <w:r w:rsidR="00806E75" w:rsidRPr="00C63583">
        <w:rPr>
          <w:rFonts w:asciiTheme="majorHAnsi" w:eastAsia="Times New Roman" w:hAnsiTheme="majorHAnsi" w:cstheme="majorHAnsi"/>
          <w:szCs w:val="24"/>
          <w:lang w:val="en-US"/>
        </w:rPr>
        <w:t>cid phosphoric của nucleotide này với đường C</w:t>
      </w:r>
      <w:r w:rsidR="00806E75" w:rsidRPr="00C63583">
        <w:rPr>
          <w:rFonts w:asciiTheme="majorHAnsi" w:eastAsia="Times New Roman" w:hAnsiTheme="majorHAnsi" w:cstheme="majorHAnsi"/>
          <w:szCs w:val="24"/>
          <w:vertAlign w:val="subscript"/>
          <w:lang w:val="en-US"/>
        </w:rPr>
        <w:t>5</w:t>
      </w:r>
      <w:r w:rsidR="00806E75" w:rsidRPr="00C63583">
        <w:rPr>
          <w:rFonts w:asciiTheme="majorHAnsi" w:eastAsia="Times New Roman" w:hAnsiTheme="majorHAnsi" w:cstheme="majorHAnsi"/>
          <w:szCs w:val="24"/>
          <w:lang w:val="en-US"/>
        </w:rPr>
        <w:t>H</w:t>
      </w:r>
      <w:r w:rsidR="00806E75" w:rsidRPr="00C63583">
        <w:rPr>
          <w:rFonts w:asciiTheme="majorHAnsi" w:eastAsia="Times New Roman" w:hAnsiTheme="majorHAnsi" w:cstheme="majorHAnsi"/>
          <w:szCs w:val="24"/>
          <w:vertAlign w:val="subscript"/>
          <w:lang w:val="en-US"/>
        </w:rPr>
        <w:t>10</w:t>
      </w:r>
      <w:r w:rsidR="00806E75" w:rsidRPr="00C63583">
        <w:rPr>
          <w:rFonts w:asciiTheme="majorHAnsi" w:eastAsia="Times New Roman" w:hAnsiTheme="majorHAnsi" w:cstheme="majorHAnsi"/>
          <w:szCs w:val="24"/>
          <w:lang w:val="en-US"/>
        </w:rPr>
        <w:t>O</w:t>
      </w:r>
      <w:r w:rsidR="00806E75" w:rsidRPr="00C63583">
        <w:rPr>
          <w:rFonts w:asciiTheme="majorHAnsi" w:eastAsia="Times New Roman" w:hAnsiTheme="majorHAnsi" w:cstheme="majorHAnsi"/>
          <w:szCs w:val="24"/>
          <w:vertAlign w:val="subscript"/>
          <w:lang w:val="en-US"/>
        </w:rPr>
        <w:t>4</w:t>
      </w:r>
      <w:r w:rsidR="00806E75" w:rsidRPr="00C63583">
        <w:rPr>
          <w:rFonts w:asciiTheme="majorHAnsi" w:eastAsia="Times New Roman" w:hAnsiTheme="majorHAnsi" w:cstheme="majorHAnsi"/>
          <w:szCs w:val="24"/>
          <w:lang w:val="en-US"/>
        </w:rPr>
        <w:t xml:space="preserve"> của nucleotide kế tiếp. </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2D2165"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ường C</w:t>
      </w:r>
      <w:r w:rsidR="00806E75" w:rsidRPr="00C63583">
        <w:rPr>
          <w:rFonts w:asciiTheme="majorHAnsi" w:eastAsia="Times New Roman" w:hAnsiTheme="majorHAnsi" w:cstheme="majorHAnsi"/>
          <w:szCs w:val="24"/>
          <w:vertAlign w:val="subscript"/>
          <w:lang w:val="en-US"/>
        </w:rPr>
        <w:t>5</w:t>
      </w:r>
      <w:r w:rsidR="00806E75" w:rsidRPr="00C63583">
        <w:rPr>
          <w:rFonts w:asciiTheme="majorHAnsi" w:eastAsia="Times New Roman" w:hAnsiTheme="majorHAnsi" w:cstheme="majorHAnsi"/>
          <w:szCs w:val="24"/>
          <w:lang w:val="en-US"/>
        </w:rPr>
        <w:t>H</w:t>
      </w:r>
      <w:r w:rsidR="00806E75" w:rsidRPr="00C63583">
        <w:rPr>
          <w:rFonts w:asciiTheme="majorHAnsi" w:eastAsia="Times New Roman" w:hAnsiTheme="majorHAnsi" w:cstheme="majorHAnsi"/>
          <w:szCs w:val="24"/>
          <w:vertAlign w:val="subscript"/>
          <w:lang w:val="en-US"/>
        </w:rPr>
        <w:t>10</w:t>
      </w:r>
      <w:r w:rsidR="00806E75" w:rsidRPr="00C63583">
        <w:rPr>
          <w:rFonts w:asciiTheme="majorHAnsi" w:eastAsia="Times New Roman" w:hAnsiTheme="majorHAnsi" w:cstheme="majorHAnsi"/>
          <w:szCs w:val="24"/>
          <w:lang w:val="en-US"/>
        </w:rPr>
        <w:t>O</w:t>
      </w:r>
      <w:r w:rsidR="00806E75" w:rsidRPr="00C63583">
        <w:rPr>
          <w:rFonts w:asciiTheme="majorHAnsi" w:eastAsia="Times New Roman" w:hAnsiTheme="majorHAnsi" w:cstheme="majorHAnsi"/>
          <w:szCs w:val="24"/>
          <w:vertAlign w:val="subscript"/>
          <w:lang w:val="en-US"/>
        </w:rPr>
        <w:t>4</w:t>
      </w:r>
      <w:r w:rsidR="00806E75" w:rsidRPr="00C63583">
        <w:rPr>
          <w:rFonts w:asciiTheme="majorHAnsi" w:eastAsia="Times New Roman" w:hAnsiTheme="majorHAnsi" w:cstheme="majorHAnsi"/>
          <w:szCs w:val="24"/>
          <w:lang w:val="en-US"/>
        </w:rPr>
        <w:t xml:space="preserve"> của nucleotide này với đường base nitrogenous của nucleotide kế tiếp.</w:t>
      </w:r>
    </w:p>
    <w:p w:rsidR="00806E75" w:rsidRPr="00C63583" w:rsidRDefault="003C6585" w:rsidP="002D2165">
      <w:pPr>
        <w:tabs>
          <w:tab w:val="left" w:pos="283"/>
          <w:tab w:val="left" w:pos="2835"/>
          <w:tab w:val="left" w:pos="5386"/>
          <w:tab w:val="left" w:pos="7937"/>
        </w:tabs>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2D2165" w:rsidRPr="00C63583">
        <w:rPr>
          <w:rFonts w:asciiTheme="majorHAnsi" w:eastAsia="Times New Roman" w:hAnsiTheme="majorHAnsi" w:cstheme="majorHAnsi"/>
          <w:szCs w:val="24"/>
          <w:lang w:val="en-US"/>
        </w:rPr>
        <w:t>a</w:t>
      </w:r>
      <w:r w:rsidR="00806E75" w:rsidRPr="00C63583">
        <w:rPr>
          <w:rFonts w:asciiTheme="majorHAnsi" w:eastAsia="Times New Roman" w:hAnsiTheme="majorHAnsi" w:cstheme="majorHAnsi"/>
          <w:szCs w:val="24"/>
          <w:lang w:val="en-US"/>
        </w:rPr>
        <w:t>cid phosphoric của nucleotide này với acid phosphoric của nucleotide kế tiếp.</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6. </w:t>
      </w:r>
      <w:r w:rsidR="00806E75" w:rsidRPr="00C63583">
        <w:rPr>
          <w:rFonts w:asciiTheme="majorHAnsi" w:eastAsia="Times New Roman" w:hAnsiTheme="majorHAnsi" w:cstheme="majorHAnsi"/>
          <w:szCs w:val="24"/>
        </w:rPr>
        <w:t xml:space="preserve">Theo mô hình của J.Oatxơn và F.Cric, thì chiều cao mỗi vòng xoắn (chu kì xoắn) của phân tử DNA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3,4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3,4 nm.</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3,4 µm.</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3,4 mm.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27. </w:t>
      </w:r>
      <w:r w:rsidR="00806E75" w:rsidRPr="00C63583">
        <w:rPr>
          <w:rFonts w:asciiTheme="majorHAnsi" w:eastAsia="Times New Roman" w:hAnsiTheme="majorHAnsi" w:cstheme="majorHAnsi"/>
          <w:szCs w:val="24"/>
        </w:rPr>
        <w:t xml:space="preserve">Điểm có ở DNA ngoài nhân mà không có ở DNA trong nhân </w:t>
      </w:r>
      <w:r w:rsidR="008937CB" w:rsidRPr="00C63583">
        <w:rPr>
          <w:rFonts w:asciiTheme="majorHAnsi" w:eastAsia="Times New Roman" w:hAnsiTheme="majorHAnsi" w:cstheme="majorHAnsi"/>
          <w:szCs w:val="24"/>
        </w:rPr>
        <w:t>là</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đ</w:t>
      </w:r>
      <w:r w:rsidR="00806E75" w:rsidRPr="00C63583">
        <w:rPr>
          <w:rFonts w:asciiTheme="majorHAnsi" w:eastAsia="Times New Roman" w:hAnsiTheme="majorHAnsi" w:cstheme="majorHAnsi"/>
          <w:szCs w:val="24"/>
          <w:lang w:val="en-US"/>
        </w:rPr>
        <w:t>ược chứa trong nhiễm sắc thể.</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ó số lượng lớn trong tế bào.</w:t>
      </w:r>
    </w:p>
    <w:p w:rsidR="003C6585" w:rsidRPr="00C63583" w:rsidRDefault="003C6585" w:rsidP="002D2165">
      <w:pPr>
        <w:tabs>
          <w:tab w:val="left" w:pos="283"/>
          <w:tab w:val="left" w:pos="2835"/>
          <w:tab w:val="left" w:pos="5386"/>
          <w:tab w:val="left" w:pos="7937"/>
        </w:tabs>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h</w:t>
      </w:r>
      <w:r w:rsidR="00806E75" w:rsidRPr="00C63583">
        <w:rPr>
          <w:rFonts w:asciiTheme="majorHAnsi" w:eastAsia="Times New Roman" w:hAnsiTheme="majorHAnsi" w:cstheme="majorHAnsi"/>
          <w:szCs w:val="24"/>
          <w:lang w:val="en-US"/>
        </w:rPr>
        <w:t xml:space="preserve">oạt động độc lập với nhiễm sắc thể.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k</w:t>
      </w:r>
      <w:r w:rsidR="00806E75" w:rsidRPr="00C63583">
        <w:rPr>
          <w:rFonts w:asciiTheme="majorHAnsi" w:eastAsia="Times New Roman" w:hAnsiTheme="majorHAnsi" w:cstheme="majorHAnsi"/>
          <w:szCs w:val="24"/>
          <w:lang w:val="en-US"/>
        </w:rPr>
        <w:t>hông bị đột biến</w:t>
      </w:r>
      <w:r w:rsidR="008F67E0" w:rsidRPr="00C63583">
        <w:rPr>
          <w:rFonts w:asciiTheme="majorHAnsi" w:eastAsia="Times New Roman" w:hAnsiTheme="majorHAnsi" w:cstheme="majorHAnsi"/>
          <w:szCs w:val="24"/>
          <w:lang w:val="en-US"/>
        </w:rPr>
        <w:t>.</w:t>
      </w:r>
    </w:p>
    <w:p w:rsidR="00806E75" w:rsidRPr="00C63583" w:rsidRDefault="00DA72A9" w:rsidP="002D2165">
      <w:pPr>
        <w:spacing w:before="120"/>
        <w:rPr>
          <w:rFonts w:asciiTheme="majorHAnsi" w:eastAsia="Times New Roman" w:hAnsiTheme="majorHAnsi" w:cstheme="majorHAnsi"/>
          <w:szCs w:val="24"/>
        </w:rPr>
      </w:pPr>
      <w:r w:rsidRPr="00C63583">
        <w:rPr>
          <w:rFonts w:asciiTheme="majorHAnsi" w:eastAsia="Times New Roman" w:hAnsiTheme="majorHAnsi" w:cstheme="majorHAnsi"/>
          <w:b/>
          <w:szCs w:val="24"/>
          <w:lang w:val="en-US"/>
        </w:rPr>
        <w:t xml:space="preserve">Câu 28. </w:t>
      </w:r>
      <w:r w:rsidR="00806E75" w:rsidRPr="00C63583">
        <w:rPr>
          <w:rFonts w:asciiTheme="majorHAnsi" w:eastAsia="Times New Roman" w:hAnsiTheme="majorHAnsi" w:cstheme="majorHAnsi"/>
          <w:szCs w:val="24"/>
        </w:rPr>
        <w:t>Hình bên mô tả % số lượng cặp A-T và G-C trong phân tử DNA, hãy cho biết phân tử DNA nào có nhiều số liên kết hidrogen nhất trong số ba phân tử?</w:t>
      </w:r>
    </w:p>
    <w:p w:rsidR="003C6585" w:rsidRPr="00C63583" w:rsidRDefault="00806E7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noProof/>
          <w:szCs w:val="24"/>
          <w:lang w:val="en-US"/>
        </w:rPr>
        <w:drawing>
          <wp:inline distT="0" distB="0" distL="0" distR="0" wp14:anchorId="3FDF70F2" wp14:editId="79FCDCBC">
            <wp:extent cx="4735551" cy="2213307"/>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41589" cy="2216129"/>
                    </a:xfrm>
                    <a:prstGeom prst="rect">
                      <a:avLst/>
                    </a:prstGeom>
                    <a:noFill/>
                    <a:ln>
                      <a:noFill/>
                    </a:ln>
                  </pic:spPr>
                </pic:pic>
              </a:graphicData>
            </a:graphic>
          </wp:inline>
        </w:drawing>
      </w:r>
    </w:p>
    <w:p w:rsidR="003C6585" w:rsidRPr="00C63583" w:rsidRDefault="003C6585" w:rsidP="002D2165">
      <w:pPr>
        <w:tabs>
          <w:tab w:val="left" w:pos="283"/>
          <w:tab w:val="left" w:pos="2835"/>
          <w:tab w:val="left" w:pos="5386"/>
          <w:tab w:val="left" w:pos="7937"/>
        </w:tabs>
        <w:spacing w:after="160" w:line="259" w:lineRule="auto"/>
        <w:contextualSpacing/>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szCs w:val="24"/>
          <w:lang w:val="en-US"/>
        </w:rPr>
        <w:t>Phân tử DNA</w:t>
      </w:r>
      <w:r w:rsidR="00806E75" w:rsidRPr="00C63583">
        <w:rPr>
          <w:rFonts w:asciiTheme="majorHAnsi" w:eastAsia="Arial" w:hAnsiTheme="majorHAnsi" w:cstheme="majorHAnsi"/>
          <w:szCs w:val="24"/>
          <w:vertAlign w:val="subscript"/>
          <w:lang w:val="en-US"/>
        </w:rPr>
        <w:t>1</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00ED69F0" w:rsidRPr="00C63583">
        <w:rPr>
          <w:rFonts w:asciiTheme="majorHAnsi" w:eastAsia="Arial" w:hAnsiTheme="majorHAnsi" w:cstheme="majorHAnsi"/>
          <w:b/>
          <w:szCs w:val="24"/>
          <w:lang w:val="en-US"/>
        </w:rPr>
        <w:tab/>
      </w:r>
      <w:r w:rsidRPr="00C63583">
        <w:rPr>
          <w:rFonts w:asciiTheme="majorHAnsi" w:eastAsia="Arial" w:hAnsiTheme="majorHAnsi" w:cstheme="majorHAnsi"/>
          <w:b/>
          <w:szCs w:val="24"/>
          <w:lang w:val="en-US"/>
        </w:rPr>
        <w:t>B.</w:t>
      </w:r>
      <w:r w:rsidR="00806E75" w:rsidRPr="00C63583">
        <w:rPr>
          <w:rFonts w:asciiTheme="majorHAnsi" w:eastAsia="Arial" w:hAnsiTheme="majorHAnsi" w:cstheme="majorHAnsi"/>
          <w:szCs w:val="24"/>
          <w:lang w:val="en-US"/>
        </w:rPr>
        <w:t xml:space="preserve"> Phân tử DNA</w:t>
      </w:r>
      <w:r w:rsidR="00806E75" w:rsidRPr="00C63583">
        <w:rPr>
          <w:rFonts w:asciiTheme="majorHAnsi" w:eastAsia="Arial" w:hAnsiTheme="majorHAnsi" w:cstheme="majorHAnsi"/>
          <w:szCs w:val="24"/>
          <w:vertAlign w:val="subscript"/>
          <w:lang w:val="en-US"/>
        </w:rPr>
        <w:t>3</w:t>
      </w:r>
      <w:r w:rsidR="00806E75" w:rsidRPr="00C63583">
        <w:rPr>
          <w:rFonts w:asciiTheme="majorHAnsi" w:eastAsia="Arial" w:hAnsiTheme="majorHAnsi" w:cstheme="majorHAnsi"/>
          <w:szCs w:val="24"/>
          <w:lang w:val="en-US"/>
        </w:rPr>
        <w:t>.</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Arial" w:hAnsiTheme="majorHAnsi" w:cstheme="majorHAnsi"/>
          <w:b/>
          <w:szCs w:val="24"/>
          <w:lang w:val="en-US"/>
        </w:rPr>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Phân tử DNA</w:t>
      </w:r>
      <w:r w:rsidR="00806E75" w:rsidRPr="00C63583">
        <w:rPr>
          <w:rFonts w:asciiTheme="majorHAnsi" w:eastAsia="Arial" w:hAnsiTheme="majorHAnsi" w:cstheme="majorHAnsi"/>
          <w:szCs w:val="24"/>
          <w:vertAlign w:val="subscript"/>
          <w:lang w:val="en-US"/>
        </w:rPr>
        <w:t>2</w:t>
      </w:r>
      <w:r w:rsidR="00806E75"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r>
      <w:r w:rsidR="00ED69F0" w:rsidRPr="00C63583">
        <w:rPr>
          <w:rFonts w:asciiTheme="majorHAnsi" w:eastAsia="Arial" w:hAnsiTheme="majorHAnsi" w:cstheme="majorHAnsi"/>
          <w:b/>
          <w:szCs w:val="24"/>
          <w:lang w:val="en-US"/>
        </w:rPr>
        <w:tab/>
      </w:r>
      <w:r w:rsidRPr="00C63583">
        <w:rPr>
          <w:rFonts w:asciiTheme="majorHAnsi" w:eastAsia="Arial" w:hAnsiTheme="majorHAnsi" w:cstheme="majorHAnsi"/>
          <w:b/>
          <w:szCs w:val="24"/>
          <w:lang w:val="en-US"/>
        </w:rPr>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Cả ba phân tử có số hidrogen bằng nhau.</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lastRenderedPageBreak/>
        <w:t xml:space="preserve">Câu 29. </w:t>
      </w:r>
      <w:r w:rsidR="00806E75" w:rsidRPr="00C63583">
        <w:rPr>
          <w:rFonts w:asciiTheme="majorHAnsi" w:eastAsia="Times New Roman" w:hAnsiTheme="majorHAnsi" w:cstheme="majorHAnsi"/>
          <w:szCs w:val="24"/>
        </w:rPr>
        <w:t>Trong một đơn phân của DNA nhóm phosphate gắn với gốc đường ở vị trí</w:t>
      </w:r>
    </w:p>
    <w:p w:rsidR="003C658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w:t>
      </w:r>
      <w:r w:rsidR="00ED69F0"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lang w:val="en-US"/>
        </w:rPr>
        <w:t>guyên tử carbon số 1 của đường</w:t>
      </w:r>
      <w:r w:rsidR="008F67E0"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w:t>
      </w:r>
      <w:r w:rsidR="00ED69F0"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lang w:val="en-US"/>
        </w:rPr>
        <w:t>guyên tử carbon số 2 của đường</w:t>
      </w:r>
      <w:r w:rsidR="008F67E0" w:rsidRPr="00C63583">
        <w:rPr>
          <w:rFonts w:asciiTheme="majorHAnsi" w:eastAsia="Times New Roman" w:hAnsiTheme="majorHAnsi" w:cstheme="majorHAnsi"/>
          <w:szCs w:val="24"/>
          <w:lang w:val="en-US"/>
        </w:rPr>
        <w:t>.</w:t>
      </w:r>
    </w:p>
    <w:p w:rsidR="00806E75" w:rsidRPr="00C63583" w:rsidRDefault="003C6585" w:rsidP="002D2165">
      <w:pPr>
        <w:widowControl w:val="0"/>
        <w:tabs>
          <w:tab w:val="left" w:pos="283"/>
          <w:tab w:val="left" w:pos="2835"/>
          <w:tab w:val="left" w:pos="5386"/>
          <w:tab w:val="left" w:pos="7937"/>
        </w:tabs>
        <w:spacing w:line="240"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w:t>
      </w:r>
      <w:r w:rsidR="00ED69F0"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lang w:val="en-US"/>
        </w:rPr>
        <w:t>guyên tử carbon số 3 của đường</w:t>
      </w:r>
      <w:r w:rsidR="008F67E0"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w:t>
      </w:r>
      <w:r w:rsidR="00ED69F0"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lang w:val="en-US"/>
        </w:rPr>
        <w:t>guyên tử carbon số 5 của đường</w:t>
      </w:r>
      <w:r w:rsidR="008F67E0"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30. </w:t>
      </w:r>
      <w:r w:rsidR="00806E75" w:rsidRPr="00C63583">
        <w:rPr>
          <w:rFonts w:asciiTheme="majorHAnsi" w:hAnsiTheme="majorHAnsi" w:cstheme="majorHAnsi"/>
          <w:szCs w:val="24"/>
        </w:rPr>
        <w:t xml:space="preserve">Bốn loại </w:t>
      </w:r>
      <w:r w:rsidR="00806E75" w:rsidRPr="00C63583">
        <w:rPr>
          <w:rFonts w:asciiTheme="majorHAnsi" w:hAnsiTheme="majorHAnsi" w:cstheme="majorHAnsi"/>
          <w:szCs w:val="24"/>
          <w:lang w:val="en-US"/>
        </w:rPr>
        <w:t>n</w:t>
      </w:r>
      <w:r w:rsidR="00806E75" w:rsidRPr="00C63583">
        <w:rPr>
          <w:rFonts w:asciiTheme="majorHAnsi" w:hAnsiTheme="majorHAnsi" w:cstheme="majorHAnsi"/>
          <w:szCs w:val="24"/>
        </w:rPr>
        <w:t>u phân biệt với nhau bởi thành phần nào dưới đây?</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 xml:space="preserve">Base nitrogenous. </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H</w:t>
      </w:r>
      <w:r w:rsidR="00806E75" w:rsidRPr="00C63583">
        <w:rPr>
          <w:rFonts w:asciiTheme="majorHAnsi" w:eastAsia="Arial" w:hAnsiTheme="majorHAnsi" w:cstheme="majorHAnsi"/>
          <w:szCs w:val="24"/>
          <w:vertAlign w:val="subscript"/>
          <w:lang w:val="en-US"/>
        </w:rPr>
        <w:t>3</w:t>
      </w:r>
      <w:r w:rsidR="00806E75" w:rsidRPr="00C63583">
        <w:rPr>
          <w:rFonts w:asciiTheme="majorHAnsi" w:eastAsia="Arial" w:hAnsiTheme="majorHAnsi" w:cstheme="majorHAnsi"/>
          <w:szCs w:val="24"/>
          <w:lang w:val="en-US"/>
        </w:rPr>
        <w:t>PO</w:t>
      </w:r>
      <w:r w:rsidR="00806E75" w:rsidRPr="00C63583">
        <w:rPr>
          <w:rFonts w:asciiTheme="majorHAnsi" w:eastAsia="Arial" w:hAnsiTheme="majorHAnsi" w:cstheme="majorHAnsi"/>
          <w:szCs w:val="24"/>
          <w:vertAlign w:val="subscript"/>
          <w:lang w:val="en-US"/>
        </w:rPr>
        <w:t>4</w:t>
      </w:r>
      <w:r w:rsidR="008F67E0" w:rsidRPr="00C63583">
        <w:rPr>
          <w:rFonts w:asciiTheme="majorHAnsi" w:eastAsia="Arial" w:hAnsiTheme="majorHAnsi" w:cstheme="majorHAnsi"/>
          <w:szCs w:val="24"/>
          <w:vertAlign w:val="subscript"/>
          <w:lang w:val="en-US"/>
        </w:rPr>
        <w:t>.</w:t>
      </w:r>
      <w:r w:rsidRPr="00C63583">
        <w:rPr>
          <w:rFonts w:asciiTheme="majorHAnsi" w:eastAsia="Arial" w:hAnsiTheme="majorHAnsi" w:cstheme="majorHAnsi"/>
          <w:b/>
          <w:szCs w:val="24"/>
          <w:lang w:val="en-US"/>
        </w:rPr>
        <w:tab/>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Đường C</w:t>
      </w:r>
      <w:r w:rsidR="00806E75" w:rsidRPr="00C63583">
        <w:rPr>
          <w:rFonts w:asciiTheme="majorHAnsi" w:eastAsia="Arial" w:hAnsiTheme="majorHAnsi" w:cstheme="majorHAnsi"/>
          <w:szCs w:val="24"/>
          <w:vertAlign w:val="subscript"/>
          <w:lang w:val="en-US"/>
        </w:rPr>
        <w:t>6</w:t>
      </w:r>
      <w:r w:rsidR="008F67E0" w:rsidRPr="00C63583">
        <w:rPr>
          <w:rFonts w:asciiTheme="majorHAnsi" w:eastAsia="Arial" w:hAnsiTheme="majorHAnsi" w:cstheme="majorHAnsi"/>
          <w:szCs w:val="24"/>
          <w:vertAlign w:val="subscript"/>
          <w:lang w:val="en-US"/>
        </w:rPr>
        <w:t>.</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Đường C</w:t>
      </w:r>
      <w:r w:rsidR="00806E75" w:rsidRPr="00C63583">
        <w:rPr>
          <w:rFonts w:asciiTheme="majorHAnsi" w:eastAsia="Arial" w:hAnsiTheme="majorHAnsi" w:cstheme="majorHAnsi"/>
          <w:szCs w:val="24"/>
          <w:vertAlign w:val="subscript"/>
          <w:lang w:val="en-US"/>
        </w:rPr>
        <w:t>5</w:t>
      </w:r>
      <w:r w:rsidR="00BE1670"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31. </w:t>
      </w:r>
      <w:r w:rsidR="00806E75" w:rsidRPr="00C63583">
        <w:rPr>
          <w:rFonts w:asciiTheme="majorHAnsi" w:eastAsia="Times New Roman" w:hAnsiTheme="majorHAnsi" w:cstheme="majorHAnsi"/>
          <w:szCs w:val="24"/>
        </w:rPr>
        <w:t xml:space="preserve">Nội dung chủ yếu của nguyên tắc bổ sung trong phân tử DNA </w:t>
      </w:r>
      <w:r w:rsidR="008937CB" w:rsidRPr="00C63583">
        <w:rPr>
          <w:rFonts w:asciiTheme="majorHAnsi" w:eastAsia="Times New Roman" w:hAnsiTheme="majorHAnsi" w:cstheme="majorHAnsi"/>
          <w:szCs w:val="24"/>
        </w:rPr>
        <w:t>là</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ác nucleotide ở mạch đơn này liên kết với các nucleotide ở mạch đơn kia.</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t</w:t>
      </w:r>
      <w:r w:rsidR="00806E75" w:rsidRPr="00C63583">
        <w:rPr>
          <w:rFonts w:asciiTheme="majorHAnsi" w:eastAsia="Times New Roman" w:hAnsiTheme="majorHAnsi" w:cstheme="majorHAnsi"/>
          <w:szCs w:val="24"/>
          <w:lang w:val="en-US"/>
        </w:rPr>
        <w:t>ổng số nucleotide A và nucleotide T bằng tổng số nucleotide G và nucleotide</w:t>
      </w:r>
      <w:r w:rsidRPr="00C63583">
        <w:rPr>
          <w:rFonts w:asciiTheme="majorHAnsi" w:eastAsia="Times New Roman" w:hAnsiTheme="majorHAnsi" w:cstheme="majorHAnsi"/>
          <w:szCs w:val="24"/>
          <w:lang w:val="en-US"/>
        </w:rPr>
        <w:tab/>
        <w:t>C.</w:t>
      </w:r>
    </w:p>
    <w:p w:rsidR="003C6585" w:rsidRPr="00C63583" w:rsidRDefault="003C6585" w:rsidP="002D2165">
      <w:pPr>
        <w:tabs>
          <w:tab w:val="left" w:pos="283"/>
          <w:tab w:val="left" w:pos="2835"/>
          <w:tab w:val="left" w:pos="5386"/>
          <w:tab w:val="left" w:pos="7937"/>
        </w:tabs>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ác nucleotide có kích thước lớn được bù bởi các nucleotide có kích thước bé và ngược lại</w:t>
      </w:r>
      <w:r w:rsidR="008F67E0" w:rsidRPr="00C63583">
        <w:rPr>
          <w:rFonts w:asciiTheme="majorHAnsi" w:eastAsia="Times New Roman" w:hAnsiTheme="majorHAnsi" w:cstheme="majorHAnsi"/>
          <w:szCs w:val="24"/>
          <w:lang w:val="en-US"/>
        </w:rPr>
        <w:t>.</w:t>
      </w:r>
    </w:p>
    <w:p w:rsidR="00806E75" w:rsidRPr="00C63583" w:rsidRDefault="003C6585" w:rsidP="002D2165">
      <w:pPr>
        <w:tabs>
          <w:tab w:val="left" w:pos="283"/>
          <w:tab w:val="left" w:pos="2835"/>
          <w:tab w:val="left" w:pos="5386"/>
          <w:tab w:val="left" w:pos="7937"/>
        </w:tabs>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ED69F0" w:rsidRPr="00C63583">
        <w:rPr>
          <w:rFonts w:asciiTheme="majorHAnsi" w:eastAsia="Times New Roman" w:hAnsiTheme="majorHAnsi" w:cstheme="majorHAnsi"/>
          <w:szCs w:val="24"/>
          <w:lang w:val="en-US"/>
        </w:rPr>
        <w:t>t</w:t>
      </w:r>
      <w:r w:rsidR="00806E75" w:rsidRPr="00C63583">
        <w:rPr>
          <w:rFonts w:asciiTheme="majorHAnsi" w:eastAsia="Times New Roman" w:hAnsiTheme="majorHAnsi" w:cstheme="majorHAnsi"/>
          <w:szCs w:val="24"/>
          <w:lang w:val="en-US"/>
        </w:rPr>
        <w:t>ổng số nucleotide A và nucleotide G bằng tổng số nucleotide T và nucleotide</w:t>
      </w:r>
      <w:r w:rsidRPr="00C63583">
        <w:rPr>
          <w:rFonts w:asciiTheme="majorHAnsi" w:eastAsia="Times New Roman" w:hAnsiTheme="majorHAnsi" w:cstheme="majorHAnsi"/>
          <w:szCs w:val="24"/>
          <w:lang w:val="en-US"/>
        </w:rPr>
        <w:tab/>
        <w:t>C.</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32. </w:t>
      </w:r>
      <w:r w:rsidR="00806E75" w:rsidRPr="00C63583">
        <w:rPr>
          <w:rFonts w:asciiTheme="majorHAnsi" w:hAnsiTheme="majorHAnsi" w:cstheme="majorHAnsi"/>
          <w:szCs w:val="24"/>
        </w:rPr>
        <w:t>Trong các yếu tố cơ bản quyết định tính đa dạng của DNA, yếu tố nào quyết định nhất?</w:t>
      </w:r>
    </w:p>
    <w:p w:rsidR="003C6585" w:rsidRPr="00C63583" w:rsidRDefault="003C6585" w:rsidP="002D2165">
      <w:pPr>
        <w:tabs>
          <w:tab w:val="left" w:pos="283"/>
          <w:tab w:val="left" w:pos="2835"/>
          <w:tab w:val="left" w:pos="5386"/>
          <w:tab w:val="left" w:pos="7937"/>
        </w:tabs>
        <w:jc w:val="both"/>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A.</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Cấu trúc không gian của DNA</w:t>
      </w:r>
      <w:r w:rsidR="008F67E0"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t>B.</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 xml:space="preserve">Trật tự sắp xếp các </w:t>
      </w:r>
      <w:r w:rsidR="008F67E0" w:rsidRPr="00C63583">
        <w:rPr>
          <w:rFonts w:asciiTheme="majorHAnsi" w:eastAsia="Times New Roman" w:hAnsiTheme="majorHAnsi" w:cstheme="majorHAnsi"/>
          <w:szCs w:val="24"/>
          <w:lang w:val="en-US"/>
        </w:rPr>
        <w:t>nucleotide</w:t>
      </w:r>
      <w:r w:rsidR="008F67E0" w:rsidRPr="00C63583">
        <w:rPr>
          <w:rFonts w:asciiTheme="majorHAnsi" w:eastAsia="Arial" w:hAnsiTheme="majorHAnsi" w:cstheme="majorHAnsi"/>
          <w:szCs w:val="24"/>
          <w:lang w:val="en-US"/>
        </w:rPr>
        <w:t>.</w:t>
      </w:r>
    </w:p>
    <w:p w:rsidR="00806E75" w:rsidRPr="00C63583" w:rsidRDefault="003C6585" w:rsidP="002D2165">
      <w:pPr>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Arial" w:hAnsiTheme="majorHAnsi" w:cstheme="majorHAnsi"/>
          <w:b/>
          <w:szCs w:val="24"/>
          <w:lang w:val="en-US"/>
        </w:rPr>
        <w:t>C.</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 xml:space="preserve">Số lượng các </w:t>
      </w:r>
      <w:r w:rsidR="008F67E0" w:rsidRPr="00C63583">
        <w:rPr>
          <w:rFonts w:asciiTheme="majorHAnsi" w:eastAsia="Times New Roman" w:hAnsiTheme="majorHAnsi" w:cstheme="majorHAnsi"/>
          <w:szCs w:val="24"/>
          <w:lang w:val="en-US"/>
        </w:rPr>
        <w:t>nucleotide</w:t>
      </w:r>
      <w:r w:rsidR="008F67E0" w:rsidRPr="00C63583">
        <w:rPr>
          <w:rFonts w:asciiTheme="majorHAnsi" w:eastAsia="Arial" w:hAnsiTheme="majorHAnsi" w:cstheme="majorHAnsi"/>
          <w:szCs w:val="24"/>
          <w:lang w:val="en-US"/>
        </w:rPr>
        <w:t>.</w:t>
      </w:r>
      <w:r w:rsidRPr="00C63583">
        <w:rPr>
          <w:rFonts w:asciiTheme="majorHAnsi" w:eastAsia="Arial" w:hAnsiTheme="majorHAnsi" w:cstheme="majorHAnsi"/>
          <w:b/>
          <w:szCs w:val="24"/>
          <w:lang w:val="en-US"/>
        </w:rPr>
        <w:tab/>
      </w:r>
      <w:r w:rsidR="00ED69F0" w:rsidRPr="00C63583">
        <w:rPr>
          <w:rFonts w:asciiTheme="majorHAnsi" w:eastAsia="Arial" w:hAnsiTheme="majorHAnsi" w:cstheme="majorHAnsi"/>
          <w:b/>
          <w:szCs w:val="24"/>
          <w:lang w:val="en-US"/>
        </w:rPr>
        <w:tab/>
      </w:r>
      <w:r w:rsidRPr="00C63583">
        <w:rPr>
          <w:rFonts w:asciiTheme="majorHAnsi" w:eastAsia="Arial" w:hAnsiTheme="majorHAnsi" w:cstheme="majorHAnsi"/>
          <w:b/>
          <w:szCs w:val="24"/>
          <w:lang w:val="en-US"/>
        </w:rPr>
        <w:t>D.</w:t>
      </w:r>
      <w:r w:rsidR="00806E75" w:rsidRPr="00C63583">
        <w:rPr>
          <w:rFonts w:asciiTheme="majorHAnsi" w:eastAsia="Arial" w:hAnsiTheme="majorHAnsi" w:cstheme="majorHAnsi"/>
          <w:b/>
          <w:szCs w:val="24"/>
          <w:lang w:val="en-US"/>
        </w:rPr>
        <w:t xml:space="preserve"> </w:t>
      </w:r>
      <w:r w:rsidR="00806E75" w:rsidRPr="00C63583">
        <w:rPr>
          <w:rFonts w:asciiTheme="majorHAnsi" w:eastAsia="Arial" w:hAnsiTheme="majorHAnsi" w:cstheme="majorHAnsi"/>
          <w:szCs w:val="24"/>
          <w:lang w:val="en-US"/>
        </w:rPr>
        <w:t>Bậc cấu trúc xoắn kép DNA</w:t>
      </w:r>
      <w:r w:rsidR="008F67E0" w:rsidRPr="00C63583">
        <w:rPr>
          <w:rFonts w:asciiTheme="majorHAnsi" w:eastAsia="Arial"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33. </w:t>
      </w:r>
      <w:r w:rsidR="00806E75" w:rsidRPr="00C63583">
        <w:rPr>
          <w:rFonts w:asciiTheme="majorHAnsi" w:eastAsia="Tahoma" w:hAnsiTheme="majorHAnsi" w:cstheme="majorHAnsi"/>
          <w:szCs w:val="24"/>
        </w:rPr>
        <w:t xml:space="preserve">Loại nucleotide nào sau đây không phải là đơn phân cấu tạo nên phân tử DNA? </w:t>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ahoma" w:hAnsiTheme="majorHAnsi" w:cstheme="majorHAnsi"/>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Adenine. </w:t>
      </w:r>
      <w:r w:rsidRPr="00C63583">
        <w:rPr>
          <w:rFonts w:asciiTheme="majorHAnsi" w:eastAsia="Tahoma" w:hAnsiTheme="majorHAnsi" w:cstheme="majorHAnsi"/>
          <w:b/>
          <w:szCs w:val="24"/>
          <w:lang w:val="en-US"/>
        </w:rPr>
        <w:tab/>
        <w:t>B.</w:t>
      </w:r>
      <w:r w:rsidR="00806E75" w:rsidRPr="00C63583">
        <w:rPr>
          <w:rFonts w:asciiTheme="majorHAnsi" w:eastAsia="Tahoma" w:hAnsiTheme="majorHAnsi" w:cstheme="majorHAnsi"/>
          <w:szCs w:val="24"/>
          <w:lang w:val="en-US"/>
        </w:rPr>
        <w:t xml:space="preserve"> Thymine. </w:t>
      </w:r>
      <w:r w:rsidRPr="00C63583">
        <w:rPr>
          <w:rFonts w:asciiTheme="majorHAnsi" w:eastAsia="Tahoma" w:hAnsiTheme="majorHAnsi" w:cstheme="majorHAnsi"/>
          <w:b/>
          <w:szCs w:val="24"/>
          <w:lang w:val="en-US"/>
        </w:rPr>
        <w:tab/>
        <w:t>C.</w:t>
      </w:r>
      <w:r w:rsidR="00806E75" w:rsidRPr="00C63583">
        <w:rPr>
          <w:rFonts w:asciiTheme="majorHAnsi" w:eastAsia="Tahoma" w:hAnsiTheme="majorHAnsi" w:cstheme="majorHAnsi"/>
          <w:szCs w:val="24"/>
          <w:lang w:val="en-US"/>
        </w:rPr>
        <w:t xml:space="preserve"> Uracil. </w:t>
      </w:r>
      <w:r w:rsidRPr="00C63583">
        <w:rPr>
          <w:rFonts w:asciiTheme="majorHAnsi" w:eastAsia="Tahoma" w:hAnsiTheme="majorHAnsi" w:cstheme="majorHAnsi"/>
          <w:b/>
          <w:szCs w:val="24"/>
          <w:lang w:val="en-US"/>
        </w:rPr>
        <w:tab/>
        <w:t>D.</w:t>
      </w:r>
      <w:r w:rsidR="00806E75" w:rsidRPr="00C63583">
        <w:rPr>
          <w:rFonts w:asciiTheme="majorHAnsi" w:eastAsia="Tahoma" w:hAnsiTheme="majorHAnsi" w:cstheme="majorHAnsi"/>
          <w:szCs w:val="24"/>
          <w:lang w:val="en-US"/>
        </w:rPr>
        <w:t xml:space="preserve"> Cytosine. </w:t>
      </w:r>
    </w:p>
    <w:p w:rsidR="00806E75" w:rsidRPr="00C63583" w:rsidRDefault="00DA72A9" w:rsidP="002D2165">
      <w:pPr>
        <w:spacing w:before="120"/>
        <w:rPr>
          <w:rFonts w:asciiTheme="majorHAnsi" w:eastAsia="Times New Roman" w:hAnsiTheme="majorHAnsi" w:cstheme="majorHAnsi"/>
          <w:szCs w:val="24"/>
        </w:rPr>
      </w:pPr>
      <w:r w:rsidRPr="00C63583">
        <w:rPr>
          <w:rFonts w:asciiTheme="majorHAnsi" w:eastAsia="Times New Roman" w:hAnsiTheme="majorHAnsi" w:cstheme="majorHAnsi"/>
          <w:b/>
          <w:szCs w:val="24"/>
          <w:lang w:val="en-US"/>
        </w:rPr>
        <w:t xml:space="preserve">Câu 34. </w:t>
      </w:r>
      <w:r w:rsidR="00806E75" w:rsidRPr="00C63583">
        <w:rPr>
          <w:rFonts w:asciiTheme="majorHAnsi" w:eastAsia="Times New Roman" w:hAnsiTheme="majorHAnsi" w:cstheme="majorHAnsi"/>
          <w:szCs w:val="24"/>
        </w:rPr>
        <w:t>Hình bên mô tả cấu trúc không gian mô phỏng của một đoạn phân tử DNA, hãy cho biết tổng số liên kết hidrogen củ</w:t>
      </w:r>
      <w:r w:rsidR="00BE1670" w:rsidRPr="00C63583">
        <w:rPr>
          <w:rFonts w:asciiTheme="majorHAnsi" w:eastAsia="Times New Roman" w:hAnsiTheme="majorHAnsi" w:cstheme="majorHAnsi"/>
          <w:szCs w:val="24"/>
        </w:rPr>
        <w:t>a đoạn phân tử này là bao nhiêu</w:t>
      </w:r>
      <w:r w:rsidR="00806E75" w:rsidRPr="00C63583">
        <w:rPr>
          <w:rFonts w:asciiTheme="majorHAnsi" w:eastAsia="Times New Roman" w:hAnsiTheme="majorHAnsi" w:cstheme="majorHAnsi"/>
          <w:szCs w:val="24"/>
        </w:rPr>
        <w:t>?</w:t>
      </w:r>
    </w:p>
    <w:p w:rsidR="003C6585" w:rsidRPr="00C63583" w:rsidRDefault="00806E75"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r w:rsidRPr="00C63583">
        <w:rPr>
          <w:rFonts w:asciiTheme="majorHAnsi" w:eastAsia="Tahoma" w:hAnsiTheme="majorHAnsi" w:cstheme="majorHAnsi"/>
          <w:noProof/>
          <w:szCs w:val="22"/>
          <w:lang w:val="en-US"/>
        </w:rPr>
        <w:drawing>
          <wp:anchor distT="0" distB="0" distL="114300" distR="114300" simplePos="0" relativeHeight="251663360" behindDoc="0" locked="0" layoutInCell="1" allowOverlap="1" wp14:anchorId="74AD1CEB" wp14:editId="303B50B1">
            <wp:simplePos x="0" y="0"/>
            <wp:positionH relativeFrom="margin">
              <wp:posOffset>2750185</wp:posOffset>
            </wp:positionH>
            <wp:positionV relativeFrom="paragraph">
              <wp:posOffset>6350</wp:posOffset>
            </wp:positionV>
            <wp:extent cx="1429385" cy="216217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9385" cy="2162175"/>
                    </a:xfrm>
                    <a:prstGeom prst="rect">
                      <a:avLst/>
                    </a:prstGeom>
                    <a:noFill/>
                    <a:ln>
                      <a:noFill/>
                    </a:ln>
                  </pic:spPr>
                </pic:pic>
              </a:graphicData>
            </a:graphic>
          </wp:anchor>
        </w:drawing>
      </w: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60" w:line="259" w:lineRule="auto"/>
        <w:jc w:val="both"/>
        <w:rPr>
          <w:rFonts w:asciiTheme="majorHAnsi" w:eastAsia="Tahoma" w:hAnsiTheme="majorHAnsi" w:cstheme="majorHAnsi"/>
          <w:b/>
          <w:szCs w:val="24"/>
          <w:lang w:val="en-US"/>
        </w:rPr>
      </w:pP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ahoma" w:hAnsiTheme="majorHAnsi" w:cstheme="majorHAnsi"/>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20. </w:t>
      </w:r>
      <w:r w:rsidRPr="00C63583">
        <w:rPr>
          <w:rFonts w:asciiTheme="majorHAnsi" w:eastAsia="Tahoma" w:hAnsiTheme="majorHAnsi" w:cstheme="majorHAnsi"/>
          <w:b/>
          <w:szCs w:val="24"/>
          <w:lang w:val="en-US"/>
        </w:rPr>
        <w:tab/>
        <w:t>B.</w:t>
      </w:r>
      <w:r w:rsidR="00806E75" w:rsidRPr="00C63583">
        <w:rPr>
          <w:rFonts w:asciiTheme="majorHAnsi" w:eastAsia="Tahoma" w:hAnsiTheme="majorHAnsi" w:cstheme="majorHAnsi"/>
          <w:szCs w:val="24"/>
          <w:lang w:val="en-US"/>
        </w:rPr>
        <w:t xml:space="preserve"> 21. </w:t>
      </w:r>
      <w:r w:rsidRPr="00C63583">
        <w:rPr>
          <w:rFonts w:asciiTheme="majorHAnsi" w:eastAsia="Tahoma" w:hAnsiTheme="majorHAnsi" w:cstheme="majorHAnsi"/>
          <w:b/>
          <w:szCs w:val="24"/>
          <w:lang w:val="en-US"/>
        </w:rPr>
        <w:tab/>
        <w:t>C.</w:t>
      </w:r>
      <w:r w:rsidR="00806E75" w:rsidRPr="00C63583">
        <w:rPr>
          <w:rFonts w:asciiTheme="majorHAnsi" w:eastAsia="Tahoma" w:hAnsiTheme="majorHAnsi" w:cstheme="majorHAnsi"/>
          <w:szCs w:val="24"/>
          <w:lang w:val="en-US"/>
        </w:rPr>
        <w:t xml:space="preserve"> 12. </w:t>
      </w:r>
      <w:r w:rsidRPr="00C63583">
        <w:rPr>
          <w:rFonts w:asciiTheme="majorHAnsi" w:eastAsia="Tahoma" w:hAnsiTheme="majorHAnsi" w:cstheme="majorHAnsi"/>
          <w:b/>
          <w:szCs w:val="24"/>
          <w:lang w:val="en-US"/>
        </w:rPr>
        <w:tab/>
        <w:t>D.</w:t>
      </w:r>
      <w:r w:rsidR="00806E75" w:rsidRPr="00C63583">
        <w:rPr>
          <w:rFonts w:asciiTheme="majorHAnsi" w:eastAsia="Tahoma" w:hAnsiTheme="majorHAnsi" w:cstheme="majorHAnsi"/>
          <w:szCs w:val="24"/>
          <w:lang w:val="en-US"/>
        </w:rPr>
        <w:t xml:space="preserve"> 18.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35. </w:t>
      </w:r>
      <w:r w:rsidR="00806E75" w:rsidRPr="00C63583">
        <w:rPr>
          <w:rFonts w:asciiTheme="majorHAnsi" w:eastAsia="Tahoma" w:hAnsiTheme="majorHAnsi" w:cstheme="majorHAnsi"/>
          <w:szCs w:val="24"/>
        </w:rPr>
        <w:t xml:space="preserve">Yếu tố nào sau đây là thành phần của nucleotide tham gia vào bắt cặp bổ sung giữa hai mạch của DNA? </w:t>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ahoma" w:hAnsiTheme="majorHAnsi" w:cstheme="majorHAnsi"/>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Đường deoxyribose. </w:t>
      </w:r>
      <w:r w:rsidRPr="00C63583">
        <w:rPr>
          <w:rFonts w:asciiTheme="majorHAnsi" w:eastAsia="Tahoma" w:hAnsiTheme="majorHAnsi" w:cstheme="majorHAnsi"/>
          <w:b/>
          <w:szCs w:val="24"/>
          <w:lang w:val="en-US"/>
        </w:rPr>
        <w:tab/>
        <w:t>B.</w:t>
      </w:r>
      <w:r w:rsidR="00806E75" w:rsidRPr="00C63583">
        <w:rPr>
          <w:rFonts w:asciiTheme="majorHAnsi" w:eastAsia="Tahoma" w:hAnsiTheme="majorHAnsi" w:cstheme="majorHAnsi"/>
          <w:szCs w:val="24"/>
          <w:lang w:val="en-US"/>
        </w:rPr>
        <w:t xml:space="preserve"> Đường ribose. </w:t>
      </w:r>
      <w:r w:rsidRPr="00C63583">
        <w:rPr>
          <w:rFonts w:asciiTheme="majorHAnsi" w:eastAsia="Tahoma" w:hAnsiTheme="majorHAnsi" w:cstheme="majorHAnsi"/>
          <w:b/>
          <w:szCs w:val="24"/>
          <w:lang w:val="en-US"/>
        </w:rPr>
        <w:tab/>
        <w:t>C.</w:t>
      </w:r>
      <w:r w:rsidR="00806E75" w:rsidRPr="00C63583">
        <w:rPr>
          <w:rFonts w:asciiTheme="majorHAnsi" w:eastAsia="Tahoma" w:hAnsiTheme="majorHAnsi" w:cstheme="majorHAnsi"/>
          <w:szCs w:val="24"/>
          <w:lang w:val="en-US"/>
        </w:rPr>
        <w:t xml:space="preserve"> Gốc acid phosphoric. </w:t>
      </w:r>
      <w:r w:rsidRPr="00C63583">
        <w:rPr>
          <w:rFonts w:asciiTheme="majorHAnsi" w:eastAsia="Tahoma" w:hAnsiTheme="majorHAnsi" w:cstheme="majorHAnsi"/>
          <w:b/>
          <w:szCs w:val="24"/>
          <w:lang w:val="en-US"/>
        </w:rPr>
        <w:tab/>
        <w:t>D.</w:t>
      </w:r>
      <w:r w:rsidR="00806E75" w:rsidRPr="00C63583">
        <w:rPr>
          <w:rFonts w:asciiTheme="majorHAnsi" w:eastAsia="Tahoma" w:hAnsiTheme="majorHAnsi" w:cstheme="majorHAnsi"/>
          <w:szCs w:val="24"/>
          <w:lang w:val="en-US"/>
        </w:rPr>
        <w:t xml:space="preserve"> Base </w:t>
      </w:r>
      <w:r w:rsidR="007F41D0" w:rsidRPr="00C63583">
        <w:rPr>
          <w:rFonts w:asciiTheme="majorHAnsi" w:eastAsia="Times New Roman" w:hAnsiTheme="majorHAnsi" w:cstheme="majorHAnsi"/>
          <w:szCs w:val="24"/>
        </w:rPr>
        <w:t>nitrogenous</w:t>
      </w:r>
      <w:r w:rsidR="00806E75" w:rsidRPr="00C63583">
        <w:rPr>
          <w:rFonts w:asciiTheme="majorHAnsi" w:eastAsia="Tahoma" w:hAnsiTheme="majorHAnsi" w:cstheme="majorHAnsi"/>
          <w:szCs w:val="24"/>
          <w:lang w:val="en-US"/>
        </w:rPr>
        <w:t xml:space="preserve">.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36. </w:t>
      </w:r>
      <w:r w:rsidR="00806E75" w:rsidRPr="00C63583">
        <w:rPr>
          <w:rFonts w:asciiTheme="majorHAnsi" w:eastAsia="Times New Roman" w:hAnsiTheme="majorHAnsi" w:cstheme="majorHAnsi"/>
          <w:szCs w:val="24"/>
        </w:rPr>
        <w:t>Phân tử DNA có chức năng gì?</w:t>
      </w:r>
    </w:p>
    <w:p w:rsidR="003C658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Cấu trúc nên enzyme, hormone và kháng thể. </w:t>
      </w:r>
    </w:p>
    <w:p w:rsidR="003C658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szCs w:val="24"/>
          <w:lang w:val="en-US"/>
        </w:rPr>
        <w:t xml:space="preserve"> Cấu trúc nên màng tế bào, các bào quan. </w:t>
      </w:r>
    </w:p>
    <w:p w:rsidR="003C658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Cấu trúc nên tính trạng trên cơ thể sinh vật. </w:t>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szCs w:val="24"/>
          <w:lang w:val="en-US"/>
        </w:rPr>
        <w:t xml:space="preserve"> Lưu trữ, bảo quản, truyền đạt thông tin di truyền.</w:t>
      </w:r>
    </w:p>
    <w:p w:rsidR="00806E75" w:rsidRPr="00C63583" w:rsidRDefault="00DA72A9" w:rsidP="002D2165">
      <w:pPr>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37. </w:t>
      </w:r>
      <w:r w:rsidR="00806E75" w:rsidRPr="00C63583">
        <w:rPr>
          <w:rFonts w:asciiTheme="majorHAnsi" w:eastAsia="Times New Roman" w:hAnsiTheme="majorHAnsi" w:cstheme="majorHAnsi"/>
          <w:szCs w:val="24"/>
        </w:rPr>
        <w:t>Loại base nitrogenous hình b</w:t>
      </w:r>
      <w:r w:rsidR="00BE1670" w:rsidRPr="00C63583">
        <w:rPr>
          <w:rFonts w:asciiTheme="majorHAnsi" w:eastAsia="Times New Roman" w:hAnsiTheme="majorHAnsi" w:cstheme="majorHAnsi"/>
          <w:szCs w:val="24"/>
        </w:rPr>
        <w:t>ên được tìm thấy ở đơn phân nào</w:t>
      </w:r>
      <w:r w:rsidR="008F67E0" w:rsidRPr="00C63583">
        <w:rPr>
          <w:rFonts w:asciiTheme="majorHAnsi" w:eastAsia="Times New Roman" w:hAnsiTheme="majorHAnsi" w:cstheme="majorHAnsi"/>
          <w:szCs w:val="24"/>
          <w:lang w:val="en-US"/>
        </w:rPr>
        <w:t>?</w:t>
      </w:r>
    </w:p>
    <w:p w:rsidR="003C6585" w:rsidRPr="00C63583" w:rsidRDefault="00806E75" w:rsidP="00ED69F0">
      <w:pPr>
        <w:tabs>
          <w:tab w:val="left" w:pos="283"/>
          <w:tab w:val="left" w:pos="2835"/>
          <w:tab w:val="left" w:pos="5386"/>
          <w:tab w:val="left" w:pos="7937"/>
        </w:tabs>
        <w:spacing w:after="60" w:line="259" w:lineRule="auto"/>
        <w:jc w:val="center"/>
        <w:rPr>
          <w:rFonts w:asciiTheme="majorHAnsi" w:eastAsia="Times New Roman" w:hAnsiTheme="majorHAnsi" w:cstheme="majorHAnsi"/>
          <w:b/>
          <w:szCs w:val="24"/>
          <w:lang w:val="en-US"/>
        </w:rPr>
      </w:pPr>
      <w:r w:rsidRPr="00C63583">
        <w:rPr>
          <w:rFonts w:asciiTheme="majorHAnsi" w:eastAsia="Times New Roman" w:hAnsiTheme="majorHAnsi" w:cstheme="majorHAnsi"/>
          <w:noProof/>
          <w:szCs w:val="24"/>
          <w:lang w:val="en-US"/>
        </w:rPr>
        <w:drawing>
          <wp:inline distT="0" distB="0" distL="0" distR="0" wp14:anchorId="6E9370BD" wp14:editId="2958E5B8">
            <wp:extent cx="1137713" cy="1331843"/>
            <wp:effectExtent l="0" t="0" r="571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0652" cy="1335284"/>
                    </a:xfrm>
                    <a:prstGeom prst="rect">
                      <a:avLst/>
                    </a:prstGeom>
                    <a:noFill/>
                    <a:ln>
                      <a:noFill/>
                    </a:ln>
                  </pic:spPr>
                </pic:pic>
              </a:graphicData>
            </a:graphic>
          </wp:inline>
        </w:drawing>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lastRenderedPageBreak/>
        <w:t>A.</w:t>
      </w:r>
      <w:r w:rsidR="00806E75" w:rsidRPr="00C63583">
        <w:rPr>
          <w:rFonts w:asciiTheme="majorHAnsi" w:eastAsia="Times New Roman" w:hAnsiTheme="majorHAnsi" w:cstheme="majorHAnsi"/>
          <w:szCs w:val="24"/>
          <w:lang w:val="en-US"/>
        </w:rPr>
        <w:t xml:space="preserve"> A và G.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T và</w:t>
      </w:r>
      <w:r w:rsidR="00DA68CA" w:rsidRPr="00C63583">
        <w:rPr>
          <w:rFonts w:asciiTheme="majorHAnsi" w:eastAsia="Times New Roman" w:hAnsiTheme="majorHAnsi" w:cstheme="majorHAnsi"/>
          <w:b/>
          <w:szCs w:val="24"/>
          <w:lang w:val="en-US"/>
        </w:rPr>
        <w:t xml:space="preserve"> </w:t>
      </w:r>
      <w:r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A và</w:t>
      </w:r>
      <w:r w:rsidR="00DA68CA"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T và G.</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38. </w:t>
      </w:r>
      <w:r w:rsidR="00806E75" w:rsidRPr="00C63583">
        <w:rPr>
          <w:rFonts w:asciiTheme="majorHAnsi" w:eastAsia="Tahoma" w:hAnsiTheme="majorHAnsi" w:cstheme="majorHAnsi"/>
          <w:szCs w:val="24"/>
        </w:rPr>
        <w:t xml:space="preserve">Trong một đơn phân của DNA nhóm phosphate gắn với gốc đường ở vị trí nào? </w:t>
      </w:r>
    </w:p>
    <w:p w:rsidR="003C6585" w:rsidRPr="00C63583" w:rsidRDefault="003C6585" w:rsidP="002D2165">
      <w:pPr>
        <w:tabs>
          <w:tab w:val="left" w:pos="283"/>
          <w:tab w:val="left" w:pos="2835"/>
          <w:tab w:val="left" w:pos="5386"/>
          <w:tab w:val="left" w:pos="7937"/>
        </w:tabs>
        <w:spacing w:after="70"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Nguyên tử carbon số 1' của đường. </w:t>
      </w:r>
      <w:r w:rsidRPr="00C63583">
        <w:rPr>
          <w:rFonts w:asciiTheme="majorHAnsi" w:eastAsia="Tahoma" w:hAnsiTheme="majorHAnsi" w:cstheme="majorHAnsi"/>
          <w:b/>
          <w:szCs w:val="24"/>
          <w:lang w:val="en-US"/>
        </w:rPr>
        <w:tab/>
        <w:t>B.</w:t>
      </w:r>
      <w:r w:rsidR="00806E75" w:rsidRPr="00C63583">
        <w:rPr>
          <w:rFonts w:asciiTheme="majorHAnsi" w:eastAsia="Tahoma" w:hAnsiTheme="majorHAnsi" w:cstheme="majorHAnsi"/>
          <w:szCs w:val="24"/>
          <w:lang w:val="en-US"/>
        </w:rPr>
        <w:t xml:space="preserve"> Nguyên tử carbon số 2' của đường. </w:t>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szCs w:val="24"/>
          <w:lang w:val="en-US"/>
        </w:rPr>
      </w:pPr>
      <w:r w:rsidRPr="00C63583">
        <w:rPr>
          <w:rFonts w:asciiTheme="majorHAnsi" w:eastAsia="Tahoma" w:hAnsiTheme="majorHAnsi" w:cstheme="majorHAnsi"/>
          <w:b/>
          <w:szCs w:val="24"/>
          <w:lang w:val="en-US"/>
        </w:rPr>
        <w:t>C.</w:t>
      </w:r>
      <w:r w:rsidR="00806E75" w:rsidRPr="00C63583">
        <w:rPr>
          <w:rFonts w:asciiTheme="majorHAnsi" w:eastAsia="Tahoma" w:hAnsiTheme="majorHAnsi" w:cstheme="majorHAnsi"/>
          <w:szCs w:val="24"/>
          <w:lang w:val="en-US"/>
        </w:rPr>
        <w:t xml:space="preserve"> Nguyên tử carbon số 3' của đường. </w:t>
      </w:r>
      <w:r w:rsidRPr="00C63583">
        <w:rPr>
          <w:rFonts w:asciiTheme="majorHAnsi" w:eastAsia="Tahoma" w:hAnsiTheme="majorHAnsi" w:cstheme="majorHAnsi"/>
          <w:b/>
          <w:szCs w:val="24"/>
          <w:lang w:val="en-US"/>
        </w:rPr>
        <w:tab/>
        <w:t>D.</w:t>
      </w:r>
      <w:r w:rsidR="00806E75" w:rsidRPr="00C63583">
        <w:rPr>
          <w:rFonts w:asciiTheme="majorHAnsi" w:eastAsia="Tahoma" w:hAnsiTheme="majorHAnsi" w:cstheme="majorHAnsi"/>
          <w:szCs w:val="24"/>
          <w:lang w:val="en-US"/>
        </w:rPr>
        <w:t xml:space="preserve"> Nguyên tử carbon số 5' của đường.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39. </w:t>
      </w:r>
      <w:r w:rsidR="00806E75" w:rsidRPr="00C63583">
        <w:rPr>
          <w:rFonts w:asciiTheme="majorHAnsi" w:eastAsia="Tahoma" w:hAnsiTheme="majorHAnsi" w:cstheme="majorHAnsi"/>
          <w:szCs w:val="24"/>
        </w:rPr>
        <w:t xml:space="preserve">Trong cấu trúc phân tử DNA, phân tử có điểm nóng chảy cao có đặc điểm như thế nào? </w:t>
      </w:r>
    </w:p>
    <w:p w:rsidR="003C6585" w:rsidRPr="00C63583" w:rsidRDefault="003C6585" w:rsidP="002D2165">
      <w:pPr>
        <w:tabs>
          <w:tab w:val="left" w:pos="283"/>
          <w:tab w:val="left" w:pos="2835"/>
          <w:tab w:val="left" w:pos="5386"/>
          <w:tab w:val="left" w:pos="7937"/>
        </w:tabs>
        <w:spacing w:after="56"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Chứa nhiều cặp A = T</w:t>
      </w:r>
      <w:r w:rsidR="008F67E0" w:rsidRPr="00C63583">
        <w:rPr>
          <w:rFonts w:asciiTheme="majorHAnsi" w:eastAsia="Tahoma" w:hAnsiTheme="majorHAnsi" w:cstheme="majorHAnsi"/>
          <w:szCs w:val="24"/>
          <w:lang w:val="en-US"/>
        </w:rPr>
        <w:t>.</w:t>
      </w:r>
      <w:r w:rsidR="00806E75" w:rsidRPr="00C63583">
        <w:rPr>
          <w:rFonts w:asciiTheme="majorHAnsi" w:eastAsia="Tahoma" w:hAnsiTheme="majorHAnsi" w:cstheme="majorHAnsi"/>
          <w:szCs w:val="24"/>
          <w:lang w:val="en-US"/>
        </w:rPr>
        <w:t xml:space="preserve"> </w:t>
      </w:r>
      <w:r w:rsidRPr="00C63583">
        <w:rPr>
          <w:rFonts w:asciiTheme="majorHAnsi" w:eastAsia="Tahoma" w:hAnsiTheme="majorHAnsi" w:cstheme="majorHAnsi"/>
          <w:b/>
          <w:szCs w:val="24"/>
          <w:lang w:val="en-US"/>
        </w:rPr>
        <w:tab/>
      </w:r>
      <w:r w:rsidR="00BE1670" w:rsidRPr="00C63583">
        <w:rPr>
          <w:rFonts w:asciiTheme="majorHAnsi" w:eastAsia="Tahoma" w:hAnsiTheme="majorHAnsi" w:cstheme="majorHAnsi"/>
          <w:b/>
          <w:szCs w:val="24"/>
          <w:lang w:val="en-US"/>
        </w:rPr>
        <w:tab/>
      </w:r>
      <w:r w:rsidRPr="00C63583">
        <w:rPr>
          <w:rFonts w:asciiTheme="majorHAnsi" w:eastAsia="Tahoma" w:hAnsiTheme="majorHAnsi" w:cstheme="majorHAnsi"/>
          <w:b/>
          <w:szCs w:val="24"/>
          <w:lang w:val="en-US"/>
        </w:rPr>
        <w:t>B.</w:t>
      </w:r>
      <w:r w:rsidR="00806E75" w:rsidRPr="00C63583">
        <w:rPr>
          <w:rFonts w:asciiTheme="majorHAnsi" w:eastAsia="Tahoma" w:hAnsiTheme="majorHAnsi" w:cstheme="majorHAnsi"/>
          <w:szCs w:val="24"/>
          <w:lang w:val="en-US"/>
        </w:rPr>
        <w:t xml:space="preserve"> Có sự xen kẽ giữa các cặp A = C và G = T</w:t>
      </w:r>
      <w:r w:rsidR="008F67E0" w:rsidRPr="00C63583">
        <w:rPr>
          <w:rFonts w:asciiTheme="majorHAnsi" w:eastAsia="Tahoma" w:hAnsiTheme="majorHAnsi" w:cstheme="majorHAnsi"/>
          <w:szCs w:val="24"/>
          <w:lang w:val="en-US"/>
        </w:rPr>
        <w:t>.</w:t>
      </w:r>
      <w:r w:rsidR="00806E75" w:rsidRPr="00C63583">
        <w:rPr>
          <w:rFonts w:asciiTheme="majorHAnsi" w:eastAsia="Tahoma" w:hAnsiTheme="majorHAnsi" w:cstheme="majorHAnsi"/>
          <w:szCs w:val="24"/>
          <w:lang w:val="en-US"/>
        </w:rPr>
        <w:t xml:space="preserve"> </w:t>
      </w:r>
    </w:p>
    <w:p w:rsidR="00806E75" w:rsidRPr="00C63583" w:rsidRDefault="003C6585" w:rsidP="002D2165">
      <w:pPr>
        <w:tabs>
          <w:tab w:val="left" w:pos="283"/>
          <w:tab w:val="left" w:pos="2835"/>
          <w:tab w:val="left" w:pos="5386"/>
          <w:tab w:val="left" w:pos="7937"/>
        </w:tabs>
        <w:spacing w:after="38" w:line="259" w:lineRule="auto"/>
        <w:jc w:val="both"/>
        <w:rPr>
          <w:rFonts w:asciiTheme="majorHAnsi" w:eastAsia="Tahoma" w:hAnsiTheme="majorHAnsi" w:cstheme="majorHAnsi"/>
          <w:szCs w:val="24"/>
          <w:lang w:val="en-US"/>
        </w:rPr>
      </w:pPr>
      <w:r w:rsidRPr="00C63583">
        <w:rPr>
          <w:rFonts w:asciiTheme="majorHAnsi" w:eastAsia="Tahoma" w:hAnsiTheme="majorHAnsi" w:cstheme="majorHAnsi"/>
          <w:b/>
          <w:szCs w:val="24"/>
          <w:lang w:val="en-US"/>
        </w:rPr>
        <w:t>C.</w:t>
      </w:r>
      <w:r w:rsidR="00806E75" w:rsidRPr="00C63583">
        <w:rPr>
          <w:rFonts w:asciiTheme="majorHAnsi" w:eastAsia="Tahoma" w:hAnsiTheme="majorHAnsi" w:cstheme="majorHAnsi"/>
          <w:szCs w:val="24"/>
          <w:lang w:val="en-US"/>
        </w:rPr>
        <w:t xml:space="preserve"> Chứa nhiều cặp G ≡ C</w:t>
      </w:r>
      <w:r w:rsidR="008F67E0" w:rsidRPr="00C63583">
        <w:rPr>
          <w:rFonts w:asciiTheme="majorHAnsi" w:eastAsia="Tahoma" w:hAnsiTheme="majorHAnsi" w:cstheme="majorHAnsi"/>
          <w:szCs w:val="24"/>
          <w:lang w:val="en-US"/>
        </w:rPr>
        <w:t>.</w:t>
      </w:r>
      <w:r w:rsidR="00BE1670" w:rsidRPr="00C63583">
        <w:rPr>
          <w:rFonts w:asciiTheme="majorHAnsi" w:eastAsia="Tahoma" w:hAnsiTheme="majorHAnsi" w:cstheme="majorHAnsi"/>
          <w:szCs w:val="24"/>
          <w:lang w:val="en-US"/>
        </w:rPr>
        <w:tab/>
      </w:r>
      <w:r w:rsidRPr="00C63583">
        <w:rPr>
          <w:rFonts w:asciiTheme="majorHAnsi" w:eastAsia="Tahoma" w:hAnsiTheme="majorHAnsi" w:cstheme="majorHAnsi"/>
          <w:b/>
          <w:szCs w:val="24"/>
          <w:lang w:val="en-US"/>
        </w:rPr>
        <w:tab/>
        <w:t>D.</w:t>
      </w:r>
      <w:r w:rsidR="00806E75" w:rsidRPr="00C63583">
        <w:rPr>
          <w:rFonts w:asciiTheme="majorHAnsi" w:eastAsia="Tahoma" w:hAnsiTheme="majorHAnsi" w:cstheme="majorHAnsi"/>
          <w:szCs w:val="24"/>
          <w:lang w:val="en-US"/>
        </w:rPr>
        <w:t xml:space="preserve"> có số liên kết H ít hơn các phân tử</w:t>
      </w:r>
      <w:r w:rsidR="008F67E0" w:rsidRPr="00C63583">
        <w:rPr>
          <w:rFonts w:asciiTheme="majorHAnsi" w:eastAsia="Tahoma" w:hAnsiTheme="majorHAnsi" w:cstheme="majorHAnsi"/>
          <w:szCs w:val="24"/>
          <w:lang w:val="en-US"/>
        </w:rPr>
        <w:t xml:space="preserve"> DNA khác.</w:t>
      </w:r>
    </w:p>
    <w:p w:rsidR="00806E75" w:rsidRPr="00C63583" w:rsidRDefault="00DA72A9" w:rsidP="002D2165">
      <w:pPr>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40. </w:t>
      </w:r>
      <w:r w:rsidR="00806E75" w:rsidRPr="00C63583">
        <w:rPr>
          <w:rFonts w:asciiTheme="majorHAnsi" w:eastAsia="Times New Roman" w:hAnsiTheme="majorHAnsi" w:cstheme="majorHAnsi"/>
          <w:szCs w:val="24"/>
        </w:rPr>
        <w:t>Loại base nitrogenous hình b</w:t>
      </w:r>
      <w:r w:rsidR="00BE1670" w:rsidRPr="00C63583">
        <w:rPr>
          <w:rFonts w:asciiTheme="majorHAnsi" w:eastAsia="Times New Roman" w:hAnsiTheme="majorHAnsi" w:cstheme="majorHAnsi"/>
          <w:szCs w:val="24"/>
        </w:rPr>
        <w:t>ên được tìm thấy ở đơn phân nào</w:t>
      </w:r>
      <w:r w:rsidR="00BE1670" w:rsidRPr="00C63583">
        <w:rPr>
          <w:rFonts w:asciiTheme="majorHAnsi" w:eastAsia="Times New Roman" w:hAnsiTheme="majorHAnsi" w:cstheme="majorHAnsi"/>
          <w:szCs w:val="24"/>
          <w:lang w:val="en-US"/>
        </w:rPr>
        <w:t>?</w:t>
      </w:r>
    </w:p>
    <w:p w:rsidR="003C6585" w:rsidRPr="00C63583" w:rsidRDefault="00806E75" w:rsidP="00ED69F0">
      <w:pPr>
        <w:tabs>
          <w:tab w:val="left" w:pos="283"/>
          <w:tab w:val="left" w:pos="2835"/>
          <w:tab w:val="left" w:pos="5386"/>
          <w:tab w:val="left" w:pos="7937"/>
        </w:tabs>
        <w:spacing w:after="60" w:line="259" w:lineRule="auto"/>
        <w:jc w:val="center"/>
        <w:rPr>
          <w:rFonts w:asciiTheme="majorHAnsi" w:eastAsia="Times New Roman" w:hAnsiTheme="majorHAnsi" w:cstheme="majorHAnsi"/>
          <w:b/>
          <w:szCs w:val="24"/>
          <w:lang w:val="en-US"/>
        </w:rPr>
      </w:pPr>
      <w:r w:rsidRPr="00C63583">
        <w:rPr>
          <w:rFonts w:asciiTheme="majorHAnsi" w:eastAsia="Times New Roman" w:hAnsiTheme="majorHAnsi" w:cstheme="majorHAnsi"/>
          <w:noProof/>
          <w:szCs w:val="24"/>
          <w:lang w:val="en-US"/>
        </w:rPr>
        <w:drawing>
          <wp:inline distT="0" distB="0" distL="0" distR="0" wp14:anchorId="52717C6A" wp14:editId="66BECDAA">
            <wp:extent cx="1457203" cy="14709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9774" cy="1473587"/>
                    </a:xfrm>
                    <a:prstGeom prst="rect">
                      <a:avLst/>
                    </a:prstGeom>
                    <a:noFill/>
                    <a:ln>
                      <a:noFill/>
                    </a:ln>
                  </pic:spPr>
                </pic:pic>
              </a:graphicData>
            </a:graphic>
          </wp:inline>
        </w:drawing>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và G.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T và</w:t>
      </w:r>
      <w:r w:rsidR="00C00C86"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A và</w:t>
      </w:r>
      <w:r w:rsidR="00C00C86"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T và G.</w:t>
      </w:r>
    </w:p>
    <w:p w:rsidR="00806E75" w:rsidRPr="00C63583" w:rsidRDefault="00DA72A9" w:rsidP="002D2165">
      <w:pPr>
        <w:spacing w:before="120"/>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 xml:space="preserve">Câu 41. </w:t>
      </w:r>
      <w:r w:rsidR="00806E75" w:rsidRPr="00C63583">
        <w:rPr>
          <w:rFonts w:asciiTheme="majorHAnsi" w:eastAsia="Times New Roman" w:hAnsiTheme="majorHAnsi" w:cstheme="majorHAnsi"/>
          <w:szCs w:val="24"/>
        </w:rPr>
        <w:t>Cấu trúc số (2) có kích thước là</w:t>
      </w:r>
      <w:r w:rsidR="00ED69F0" w:rsidRPr="00C63583">
        <w:rPr>
          <w:rFonts w:asciiTheme="majorHAnsi" w:eastAsia="Times New Roman" w:hAnsiTheme="majorHAnsi" w:cstheme="majorHAnsi"/>
          <w:szCs w:val="24"/>
          <w:lang w:val="en-US"/>
        </w:rPr>
        <w:t xml:space="preserve"> </w:t>
      </w:r>
    </w:p>
    <w:p w:rsidR="003C6585" w:rsidRPr="00C63583" w:rsidRDefault="00806E75" w:rsidP="002D2165">
      <w:pPr>
        <w:tabs>
          <w:tab w:val="left" w:pos="283"/>
          <w:tab w:val="left" w:pos="2835"/>
          <w:tab w:val="left" w:pos="5386"/>
          <w:tab w:val="left" w:pos="7937"/>
        </w:tabs>
        <w:spacing w:line="240" w:lineRule="auto"/>
        <w:jc w:val="both"/>
        <w:rPr>
          <w:rFonts w:asciiTheme="majorHAnsi" w:eastAsia="Times New Roman" w:hAnsiTheme="majorHAnsi" w:cstheme="majorHAnsi"/>
          <w:b/>
          <w:szCs w:val="24"/>
          <w:lang w:val="en-US"/>
        </w:rPr>
      </w:pPr>
      <w:r w:rsidRPr="00C63583">
        <w:rPr>
          <w:rFonts w:asciiTheme="majorHAnsi" w:eastAsia="Cambria" w:hAnsiTheme="majorHAnsi" w:cstheme="majorHAnsi"/>
          <w:b/>
          <w:noProof/>
          <w:szCs w:val="24"/>
          <w:lang w:val="en-US"/>
        </w:rPr>
        <w:drawing>
          <wp:anchor distT="0" distB="0" distL="114300" distR="114300" simplePos="0" relativeHeight="251661312" behindDoc="0" locked="0" layoutInCell="1" allowOverlap="1" wp14:anchorId="40E4E6D2" wp14:editId="2877EDFE">
            <wp:simplePos x="0" y="0"/>
            <wp:positionH relativeFrom="margin">
              <wp:posOffset>2146853</wp:posOffset>
            </wp:positionH>
            <wp:positionV relativeFrom="paragraph">
              <wp:posOffset>9801</wp:posOffset>
            </wp:positionV>
            <wp:extent cx="2239645" cy="2096770"/>
            <wp:effectExtent l="0" t="0" r="825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2239645" cy="20967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DA68CA" w:rsidRPr="00C63583" w:rsidRDefault="00DA68CA"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b/>
          <w:szCs w:val="24"/>
          <w:lang w:val="en-US"/>
        </w:rPr>
      </w:pPr>
    </w:p>
    <w:p w:rsidR="00806E75" w:rsidRPr="00C63583" w:rsidRDefault="003C6585"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ED69F0"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3,4 nm.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0,34nm.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34nm.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340nm. </w:t>
      </w:r>
    </w:p>
    <w:p w:rsidR="003C6585" w:rsidRPr="00C63583" w:rsidRDefault="00DA72A9" w:rsidP="002D2165">
      <w:pPr>
        <w:spacing w:before="120"/>
        <w:rPr>
          <w:rFonts w:asciiTheme="majorHAnsi" w:eastAsia="Tahoma" w:hAnsiTheme="majorHAnsi" w:cstheme="majorHAnsi"/>
          <w:b/>
          <w:szCs w:val="24"/>
        </w:rPr>
      </w:pPr>
      <w:r w:rsidRPr="00C63583">
        <w:rPr>
          <w:rFonts w:asciiTheme="majorHAnsi" w:eastAsia="Tahoma" w:hAnsiTheme="majorHAnsi" w:cstheme="majorHAnsi"/>
          <w:b/>
          <w:szCs w:val="24"/>
          <w:lang w:val="en-US"/>
        </w:rPr>
        <w:t xml:space="preserve">Câu 42. </w:t>
      </w:r>
      <w:r w:rsidR="00806E75" w:rsidRPr="00C63583">
        <w:rPr>
          <w:rFonts w:asciiTheme="majorHAnsi" w:eastAsia="Tahoma" w:hAnsiTheme="majorHAnsi" w:cstheme="majorHAnsi"/>
          <w:szCs w:val="24"/>
        </w:rPr>
        <w:t xml:space="preserve">DNA mạch kép, số nucleotide loại A luôn bằng số nucleotide loại T là do đâu? </w:t>
      </w:r>
    </w:p>
    <w:p w:rsidR="003C6585" w:rsidRPr="00C63583" w:rsidRDefault="003C6585" w:rsidP="002D2165">
      <w:pPr>
        <w:tabs>
          <w:tab w:val="left" w:pos="283"/>
          <w:tab w:val="left" w:pos="2835"/>
          <w:tab w:val="left" w:pos="5386"/>
          <w:tab w:val="left" w:pos="7937"/>
        </w:tabs>
        <w:spacing w:after="7" w:line="321"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szCs w:val="24"/>
          <w:lang w:val="en-US"/>
        </w:rPr>
        <w:t>A.</w:t>
      </w:r>
      <w:r w:rsidR="00806E75" w:rsidRPr="00C63583">
        <w:rPr>
          <w:rFonts w:asciiTheme="majorHAnsi" w:eastAsia="Tahoma" w:hAnsiTheme="majorHAnsi" w:cstheme="majorHAnsi"/>
          <w:szCs w:val="24"/>
          <w:lang w:val="en-US"/>
        </w:rPr>
        <w:t xml:space="preserve"> Hai mạch của DNA xoắn kép và A chỉ liên kết với T, T chỉ liên kết với</w:t>
      </w:r>
      <w:r w:rsidR="00DA68CA" w:rsidRPr="00C63583">
        <w:rPr>
          <w:rFonts w:asciiTheme="majorHAnsi" w:eastAsia="Tahoma" w:hAnsiTheme="majorHAnsi" w:cstheme="majorHAnsi"/>
          <w:szCs w:val="24"/>
          <w:lang w:val="en-US"/>
        </w:rPr>
        <w:t xml:space="preserve"> </w:t>
      </w:r>
      <w:r w:rsidR="00806E75" w:rsidRPr="00C63583">
        <w:rPr>
          <w:rFonts w:asciiTheme="majorHAnsi" w:eastAsia="Tahoma" w:hAnsiTheme="majorHAnsi" w:cstheme="majorHAnsi"/>
          <w:szCs w:val="24"/>
          <w:lang w:val="en-US"/>
        </w:rPr>
        <w:t xml:space="preserve">A. </w:t>
      </w:r>
    </w:p>
    <w:p w:rsidR="003C6585" w:rsidRPr="00C63583" w:rsidRDefault="003C6585" w:rsidP="002D2165">
      <w:pPr>
        <w:tabs>
          <w:tab w:val="left" w:pos="283"/>
          <w:tab w:val="left" w:pos="2835"/>
          <w:tab w:val="left" w:pos="5386"/>
          <w:tab w:val="left" w:pos="7937"/>
        </w:tabs>
        <w:spacing w:after="70"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szCs w:val="24"/>
          <w:lang w:val="en-US"/>
        </w:rPr>
        <w:t>B.</w:t>
      </w:r>
      <w:r w:rsidR="00806E75" w:rsidRPr="00C63583">
        <w:rPr>
          <w:rFonts w:asciiTheme="majorHAnsi" w:eastAsia="Tahoma" w:hAnsiTheme="majorHAnsi" w:cstheme="majorHAnsi"/>
          <w:b/>
          <w:szCs w:val="24"/>
          <w:lang w:val="en-US"/>
        </w:rPr>
        <w:t xml:space="preserve"> </w:t>
      </w:r>
      <w:r w:rsidR="00806E75" w:rsidRPr="00C63583">
        <w:rPr>
          <w:rFonts w:asciiTheme="majorHAnsi" w:eastAsia="Tahoma" w:hAnsiTheme="majorHAnsi" w:cstheme="majorHAnsi"/>
          <w:szCs w:val="24"/>
          <w:lang w:val="en-US"/>
        </w:rPr>
        <w:t xml:space="preserve">Hai mạch của DNA xoắn kép và A với T có khối lượng bằng nhau. </w:t>
      </w:r>
    </w:p>
    <w:p w:rsidR="003C6585" w:rsidRPr="00C63583" w:rsidRDefault="003C6585" w:rsidP="002D2165">
      <w:pPr>
        <w:tabs>
          <w:tab w:val="left" w:pos="283"/>
          <w:tab w:val="left" w:pos="2835"/>
          <w:tab w:val="left" w:pos="5386"/>
          <w:tab w:val="left" w:pos="7937"/>
        </w:tabs>
        <w:spacing w:after="68"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szCs w:val="24"/>
          <w:lang w:val="en-US"/>
        </w:rPr>
        <w:t>C.</w:t>
      </w:r>
      <w:r w:rsidR="00806E75" w:rsidRPr="00C63583">
        <w:rPr>
          <w:rFonts w:asciiTheme="majorHAnsi" w:eastAsia="Tahoma" w:hAnsiTheme="majorHAnsi" w:cstheme="majorHAnsi"/>
          <w:b/>
          <w:szCs w:val="24"/>
          <w:lang w:val="en-US"/>
        </w:rPr>
        <w:t xml:space="preserve"> </w:t>
      </w:r>
      <w:r w:rsidR="00806E75" w:rsidRPr="00C63583">
        <w:rPr>
          <w:rFonts w:asciiTheme="majorHAnsi" w:eastAsia="Tahoma" w:hAnsiTheme="majorHAnsi" w:cstheme="majorHAnsi"/>
          <w:szCs w:val="24"/>
          <w:lang w:val="en-US"/>
        </w:rPr>
        <w:t xml:space="preserve">Hai mạch của DNA xoắn kép và A với T là 2 loại base lớn. </w:t>
      </w:r>
    </w:p>
    <w:p w:rsidR="00806E75" w:rsidRPr="00C63583" w:rsidRDefault="003C6585" w:rsidP="002D2165">
      <w:pPr>
        <w:tabs>
          <w:tab w:val="left" w:pos="283"/>
          <w:tab w:val="left" w:pos="2835"/>
          <w:tab w:val="left" w:pos="5386"/>
          <w:tab w:val="left" w:pos="7937"/>
        </w:tabs>
        <w:spacing w:after="60" w:line="259" w:lineRule="auto"/>
        <w:jc w:val="both"/>
        <w:rPr>
          <w:rFonts w:asciiTheme="majorHAnsi" w:eastAsia="Tahoma" w:hAnsiTheme="majorHAnsi" w:cstheme="majorHAnsi"/>
          <w:szCs w:val="24"/>
          <w:lang w:val="en-US"/>
        </w:rPr>
      </w:pPr>
      <w:r w:rsidRPr="00C63583">
        <w:rPr>
          <w:rFonts w:asciiTheme="majorHAnsi" w:eastAsia="Tahoma" w:hAnsiTheme="majorHAnsi" w:cstheme="majorHAnsi"/>
          <w:b/>
          <w:szCs w:val="24"/>
          <w:lang w:val="en-US"/>
        </w:rPr>
        <w:t>D.</w:t>
      </w:r>
      <w:r w:rsidR="00806E75" w:rsidRPr="00C63583">
        <w:rPr>
          <w:rFonts w:asciiTheme="majorHAnsi" w:eastAsia="Tahoma" w:hAnsiTheme="majorHAnsi" w:cstheme="majorHAnsi"/>
          <w:b/>
          <w:szCs w:val="24"/>
          <w:lang w:val="en-US"/>
        </w:rPr>
        <w:t xml:space="preserve"> </w:t>
      </w:r>
      <w:r w:rsidR="00806E75" w:rsidRPr="00C63583">
        <w:rPr>
          <w:rFonts w:asciiTheme="majorHAnsi" w:eastAsia="Tahoma" w:hAnsiTheme="majorHAnsi" w:cstheme="majorHAnsi"/>
          <w:szCs w:val="24"/>
          <w:lang w:val="en-US"/>
        </w:rPr>
        <w:t xml:space="preserve">DNA nằm ở vùng nhân hoặc nằm ở trong nhân tế bào.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43. </w:t>
      </w:r>
      <w:r w:rsidR="00806E75" w:rsidRPr="00C63583">
        <w:rPr>
          <w:rFonts w:asciiTheme="majorHAnsi" w:eastAsia="Tahoma" w:hAnsiTheme="majorHAnsi" w:cstheme="majorHAnsi"/>
          <w:szCs w:val="24"/>
        </w:rPr>
        <w:t xml:space="preserve">Đâu là điểm khác nhau giữa DNA ở tế bào nhân sơ và DNA trong nhân ở tế bào nhân thực? </w:t>
      </w:r>
    </w:p>
    <w:p w:rsidR="003C6585" w:rsidRPr="00C63583" w:rsidRDefault="003C6585" w:rsidP="002D2165">
      <w:pPr>
        <w:tabs>
          <w:tab w:val="left" w:pos="283"/>
          <w:tab w:val="left" w:pos="2835"/>
          <w:tab w:val="left" w:pos="5386"/>
          <w:tab w:val="left" w:pos="7937"/>
        </w:tabs>
        <w:spacing w:after="70"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bCs/>
          <w:szCs w:val="24"/>
          <w:lang w:val="en-US"/>
        </w:rPr>
        <w:t>A.</w:t>
      </w:r>
      <w:r w:rsidR="00806E75" w:rsidRPr="00C63583">
        <w:rPr>
          <w:rFonts w:asciiTheme="majorHAnsi" w:eastAsia="Tahoma" w:hAnsiTheme="majorHAnsi" w:cstheme="majorHAnsi"/>
          <w:b/>
          <w:bCs/>
          <w:szCs w:val="24"/>
          <w:lang w:val="en-US"/>
        </w:rPr>
        <w:t xml:space="preserve"> </w:t>
      </w:r>
      <w:r w:rsidR="00806E75" w:rsidRPr="00C63583">
        <w:rPr>
          <w:rFonts w:asciiTheme="majorHAnsi" w:eastAsia="Tahoma" w:hAnsiTheme="majorHAnsi" w:cstheme="majorHAnsi"/>
          <w:szCs w:val="24"/>
          <w:lang w:val="en-US"/>
        </w:rPr>
        <w:t xml:space="preserve">DNA ở tế bào nhân sơ có dạng vòng còn DNA trong nhân ở tế bào nhân thực không có dạng vòng. </w:t>
      </w:r>
    </w:p>
    <w:p w:rsidR="003C6585" w:rsidRPr="00C63583" w:rsidRDefault="003C6585" w:rsidP="002D2165">
      <w:pPr>
        <w:tabs>
          <w:tab w:val="left" w:pos="283"/>
          <w:tab w:val="left" w:pos="2835"/>
          <w:tab w:val="left" w:pos="5386"/>
          <w:tab w:val="left" w:pos="7937"/>
        </w:tabs>
        <w:spacing w:after="60"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bCs/>
          <w:szCs w:val="24"/>
          <w:lang w:val="en-US"/>
        </w:rPr>
        <w:t>B.</w:t>
      </w:r>
      <w:r w:rsidR="00806E75" w:rsidRPr="00C63583">
        <w:rPr>
          <w:rFonts w:asciiTheme="majorHAnsi" w:eastAsia="Tahoma" w:hAnsiTheme="majorHAnsi" w:cstheme="majorHAnsi"/>
          <w:b/>
          <w:bCs/>
          <w:szCs w:val="24"/>
          <w:lang w:val="en-US"/>
        </w:rPr>
        <w:t xml:space="preserve"> </w:t>
      </w:r>
      <w:r w:rsidR="00806E75" w:rsidRPr="00C63583">
        <w:rPr>
          <w:rFonts w:asciiTheme="majorHAnsi" w:eastAsia="Tahoma" w:hAnsiTheme="majorHAnsi" w:cstheme="majorHAnsi"/>
          <w:szCs w:val="24"/>
          <w:lang w:val="en-US"/>
        </w:rPr>
        <w:t xml:space="preserve">Các base nitrogenous giữa hai mạch của DNA trong nhân ở tế bào nhân thực liên kết theo nguyên tắc bổ sung. </w:t>
      </w:r>
    </w:p>
    <w:p w:rsidR="003C6585" w:rsidRPr="00C63583" w:rsidRDefault="003C6585" w:rsidP="002D2165">
      <w:pPr>
        <w:tabs>
          <w:tab w:val="left" w:pos="283"/>
          <w:tab w:val="left" w:pos="2835"/>
          <w:tab w:val="left" w:pos="5386"/>
          <w:tab w:val="left" w:pos="7937"/>
        </w:tabs>
        <w:spacing w:after="38" w:line="259" w:lineRule="auto"/>
        <w:jc w:val="both"/>
        <w:rPr>
          <w:rFonts w:asciiTheme="majorHAnsi" w:eastAsia="Times New Roman" w:hAnsiTheme="majorHAnsi" w:cstheme="majorHAnsi"/>
          <w:b/>
          <w:szCs w:val="24"/>
          <w:lang w:val="en-US"/>
        </w:rPr>
      </w:pPr>
      <w:r w:rsidRPr="00C63583">
        <w:rPr>
          <w:rFonts w:asciiTheme="majorHAnsi" w:eastAsia="Tahoma" w:hAnsiTheme="majorHAnsi" w:cstheme="majorHAnsi"/>
          <w:b/>
          <w:bCs/>
          <w:szCs w:val="24"/>
          <w:lang w:val="en-US"/>
        </w:rPr>
        <w:t>C.</w:t>
      </w:r>
      <w:r w:rsidR="00806E75" w:rsidRPr="00C63583">
        <w:rPr>
          <w:rFonts w:asciiTheme="majorHAnsi" w:eastAsia="Tahoma" w:hAnsiTheme="majorHAnsi" w:cstheme="majorHAnsi"/>
          <w:b/>
          <w:bCs/>
          <w:szCs w:val="24"/>
          <w:lang w:val="en-US"/>
        </w:rPr>
        <w:t xml:space="preserve"> </w:t>
      </w:r>
      <w:r w:rsidR="00806E75" w:rsidRPr="00C63583">
        <w:rPr>
          <w:rFonts w:asciiTheme="majorHAnsi" w:eastAsia="Tahoma" w:hAnsiTheme="majorHAnsi" w:cstheme="majorHAnsi"/>
          <w:szCs w:val="24"/>
          <w:lang w:val="en-US"/>
        </w:rPr>
        <w:t xml:space="preserve">DNA ở tế bào nhân sơ chỉ có một chuỗi polynucleotide còn DNA trong nhân ở tế bào nhân thực gồm hai chuỗi polynucleotide. </w:t>
      </w:r>
    </w:p>
    <w:p w:rsidR="003C6585" w:rsidRPr="00C63583" w:rsidRDefault="003C6585" w:rsidP="002D2165">
      <w:pPr>
        <w:tabs>
          <w:tab w:val="left" w:pos="283"/>
          <w:tab w:val="left" w:pos="2835"/>
          <w:tab w:val="left" w:pos="5386"/>
          <w:tab w:val="left" w:pos="7937"/>
        </w:tabs>
        <w:spacing w:after="38" w:line="259" w:lineRule="auto"/>
        <w:jc w:val="both"/>
        <w:rPr>
          <w:rFonts w:asciiTheme="majorHAnsi" w:eastAsia="Times New Roman" w:hAnsiTheme="majorHAnsi" w:cstheme="majorHAnsi"/>
          <w:szCs w:val="24"/>
          <w:lang w:val="en-US"/>
        </w:rPr>
      </w:pPr>
      <w:r w:rsidRPr="00C63583">
        <w:rPr>
          <w:rFonts w:asciiTheme="majorHAnsi" w:eastAsia="Tahoma" w:hAnsiTheme="majorHAnsi" w:cstheme="majorHAnsi"/>
          <w:b/>
          <w:bCs/>
          <w:szCs w:val="24"/>
          <w:lang w:val="en-US"/>
        </w:rPr>
        <w:t>D.</w:t>
      </w:r>
      <w:r w:rsidR="00806E75" w:rsidRPr="00C63583">
        <w:rPr>
          <w:rFonts w:asciiTheme="majorHAnsi" w:eastAsia="Tahoma" w:hAnsiTheme="majorHAnsi" w:cstheme="majorHAnsi"/>
          <w:b/>
          <w:bCs/>
          <w:szCs w:val="24"/>
          <w:lang w:val="en-US"/>
        </w:rPr>
        <w:t xml:space="preserve"> </w:t>
      </w:r>
      <w:r w:rsidR="00806E75" w:rsidRPr="00C63583">
        <w:rPr>
          <w:rFonts w:asciiTheme="majorHAnsi" w:eastAsia="Tahoma" w:hAnsiTheme="majorHAnsi" w:cstheme="majorHAnsi"/>
          <w:szCs w:val="24"/>
          <w:lang w:val="en-US"/>
        </w:rPr>
        <w:t>Đơn phân của DNA trong nhân ở tế bào nhân thực là A, T, G, C còn đơn phân của DNA ở tế bào nhân sơ là A, U, G,</w:t>
      </w:r>
      <w:r w:rsidR="00DA68CA" w:rsidRPr="00C63583">
        <w:rPr>
          <w:rFonts w:asciiTheme="majorHAnsi" w:eastAsia="Tahoma" w:hAnsiTheme="majorHAnsi" w:cstheme="majorHAnsi"/>
          <w:b/>
          <w:szCs w:val="24"/>
          <w:lang w:val="en-US"/>
        </w:rPr>
        <w:t xml:space="preserve"> </w:t>
      </w:r>
      <w:r w:rsidRPr="00C63583">
        <w:rPr>
          <w:rFonts w:asciiTheme="majorHAnsi" w:eastAsia="Tahoma" w:hAnsiTheme="majorHAnsi" w:cstheme="majorHAnsi"/>
          <w:szCs w:val="24"/>
          <w:lang w:val="en-US"/>
        </w:rPr>
        <w:t>C.</w:t>
      </w:r>
      <w:r w:rsidR="00806E75" w:rsidRPr="00C63583">
        <w:rPr>
          <w:rFonts w:asciiTheme="majorHAnsi" w:eastAsia="Tahoma" w:hAnsiTheme="majorHAnsi" w:cstheme="majorHAnsi"/>
          <w:szCs w:val="24"/>
          <w:lang w:val="en-US"/>
        </w:rPr>
        <w:t xml:space="preserve">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44. </w:t>
      </w:r>
      <w:r w:rsidR="00806E75" w:rsidRPr="00C63583">
        <w:rPr>
          <w:rFonts w:asciiTheme="majorHAnsi" w:eastAsia="Times New Roman" w:hAnsiTheme="majorHAnsi" w:cstheme="majorHAnsi"/>
          <w:szCs w:val="24"/>
        </w:rPr>
        <w:t>Một gene có chiều dài 4080 A</w:t>
      </w:r>
      <w:r w:rsidR="00806E75" w:rsidRPr="00C63583">
        <w:rPr>
          <w:rFonts w:asciiTheme="majorHAnsi" w:eastAsia="Times New Roman" w:hAnsiTheme="majorHAnsi" w:cstheme="majorHAnsi"/>
          <w:szCs w:val="24"/>
          <w:vertAlign w:val="superscript"/>
        </w:rPr>
        <w:t>0</w:t>
      </w:r>
      <w:r w:rsidR="00806E75" w:rsidRPr="00C63583">
        <w:rPr>
          <w:rFonts w:asciiTheme="majorHAnsi" w:eastAsia="Times New Roman" w:hAnsiTheme="majorHAnsi" w:cstheme="majorHAnsi"/>
          <w:szCs w:val="24"/>
        </w:rPr>
        <w:t xml:space="preserve"> và số nucleotide loại Adenine (loại A) chiếm 10%. Số </w:t>
      </w:r>
      <w:r w:rsidR="00DA68CA" w:rsidRPr="00C63583">
        <w:rPr>
          <w:rFonts w:asciiTheme="majorHAnsi" w:eastAsia="Times New Roman" w:hAnsiTheme="majorHAnsi" w:cstheme="majorHAnsi"/>
          <w:szCs w:val="24"/>
        </w:rPr>
        <w:t xml:space="preserve">nucleotide mỗi loại của gene là </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lastRenderedPageBreak/>
        <w:t>A.</w:t>
      </w:r>
      <w:r w:rsidR="00806E75" w:rsidRPr="00C63583">
        <w:rPr>
          <w:rFonts w:asciiTheme="majorHAnsi" w:eastAsia="Times New Roman" w:hAnsiTheme="majorHAnsi" w:cstheme="majorHAnsi"/>
          <w:szCs w:val="24"/>
          <w:lang w:val="en-US"/>
        </w:rPr>
        <w:t xml:space="preserve"> A = T = 240; G = C = 96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 = T = 714; G = C = 1071. </w:t>
      </w: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T = 210; G = C = 315.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T = 600; G = C = 900.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45. </w:t>
      </w:r>
      <w:r w:rsidR="00806E75" w:rsidRPr="00C63583">
        <w:rPr>
          <w:rFonts w:asciiTheme="majorHAnsi" w:eastAsia="Times New Roman" w:hAnsiTheme="majorHAnsi" w:cstheme="majorHAnsi"/>
          <w:szCs w:val="24"/>
        </w:rPr>
        <w:t xml:space="preserve">Một gene có 90 chu kì xoắn và số nucleotide loại guanine (loại G) chiếm 35%. Số nucleotide loại A của gene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after="46"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442.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27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357.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170.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46. </w:t>
      </w:r>
      <w:r w:rsidR="00806E75" w:rsidRPr="00C63583">
        <w:rPr>
          <w:rFonts w:asciiTheme="majorHAnsi" w:eastAsia="Times New Roman" w:hAnsiTheme="majorHAnsi" w:cstheme="majorHAnsi"/>
          <w:szCs w:val="24"/>
        </w:rPr>
        <w:t xml:space="preserve">Một phân tử DNA ở sinh vật nhân thực có số nucleotide loại Adenine chiếm 20% tổng số nucleotide. Tỉ lệ số nucleotide loại Guanine trong phân tử DNA này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4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2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30%.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10%.</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47. </w:t>
      </w:r>
      <w:r w:rsidR="00806E75" w:rsidRPr="00C63583">
        <w:rPr>
          <w:rFonts w:asciiTheme="majorHAnsi" w:eastAsia="Times New Roman" w:hAnsiTheme="majorHAnsi" w:cstheme="majorHAnsi"/>
          <w:szCs w:val="24"/>
        </w:rPr>
        <w:t xml:space="preserve">Phân tử DNA có chiều dài 408nm, thì số nucleotide của DNA này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F67E0" w:rsidRPr="00C63583">
        <w:rPr>
          <w:rFonts w:asciiTheme="majorHAnsi" w:eastAsia="Times New Roman" w:hAnsiTheme="majorHAnsi" w:cstheme="majorHAnsi"/>
          <w:szCs w:val="24"/>
          <w:lang w:val="en-US"/>
        </w:rPr>
        <w:t>1800.</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2400</w:t>
      </w:r>
      <w:r w:rsidR="008F67E0" w:rsidRPr="00C63583">
        <w:rPr>
          <w:rFonts w:asciiTheme="majorHAnsi" w:eastAsia="Times New Roman" w:hAnsiTheme="majorHAnsi" w:cstheme="majorHAnsi"/>
          <w:szCs w:val="24"/>
          <w:lang w:val="en-US"/>
        </w:rPr>
        <w:t>.</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b/>
          <w:szCs w:val="24"/>
          <w:lang w:val="en-US"/>
        </w:rPr>
        <w:t xml:space="preserve"> </w:t>
      </w:r>
      <w:r w:rsidR="008F67E0" w:rsidRPr="00C63583">
        <w:rPr>
          <w:rFonts w:asciiTheme="majorHAnsi" w:eastAsia="Times New Roman" w:hAnsiTheme="majorHAnsi" w:cstheme="majorHAnsi"/>
          <w:szCs w:val="24"/>
          <w:lang w:val="en-US"/>
        </w:rPr>
        <w:t>3000.</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3600</w:t>
      </w:r>
      <w:r w:rsidR="008F67E0" w:rsidRPr="00C63583">
        <w:rPr>
          <w:rFonts w:asciiTheme="majorHAnsi" w:eastAsia="Times New Roman" w:hAnsiTheme="majorHAnsi" w:cstheme="majorHAnsi"/>
          <w:szCs w:val="24"/>
          <w:lang w:val="en-US"/>
        </w:rPr>
        <w: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48. </w:t>
      </w:r>
      <w:r w:rsidR="00806E75" w:rsidRPr="00C63583">
        <w:rPr>
          <w:rFonts w:asciiTheme="majorHAnsi" w:eastAsia="Times New Roman" w:hAnsiTheme="majorHAnsi" w:cstheme="majorHAnsi"/>
          <w:szCs w:val="24"/>
        </w:rPr>
        <w:t>Một gene dài 5100 A</w:t>
      </w:r>
      <w:r w:rsidR="00806E75" w:rsidRPr="00C63583">
        <w:rPr>
          <w:rFonts w:asciiTheme="majorHAnsi" w:eastAsia="Times New Roman" w:hAnsiTheme="majorHAnsi" w:cstheme="majorHAnsi"/>
          <w:szCs w:val="24"/>
          <w:vertAlign w:val="superscript"/>
        </w:rPr>
        <w:t>0</w:t>
      </w:r>
      <w:r w:rsidR="00806E75" w:rsidRPr="00C63583">
        <w:rPr>
          <w:rFonts w:asciiTheme="majorHAnsi" w:eastAsia="Times New Roman" w:hAnsiTheme="majorHAnsi" w:cstheme="majorHAnsi"/>
          <w:szCs w:val="24"/>
        </w:rPr>
        <w:t xml:space="preserve"> có số nucleotide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300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150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6000.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4500.</w:t>
      </w:r>
    </w:p>
    <w:p w:rsidR="003C6585" w:rsidRPr="00C63583" w:rsidRDefault="00DA72A9" w:rsidP="002D2165">
      <w:pPr>
        <w:widowControl w:val="0"/>
        <w:spacing w:before="120"/>
        <w:rPr>
          <w:rFonts w:asciiTheme="majorHAnsi" w:eastAsia="Arial" w:hAnsiTheme="majorHAnsi" w:cstheme="majorHAnsi"/>
          <w:b/>
          <w:szCs w:val="24"/>
        </w:rPr>
      </w:pPr>
      <w:r w:rsidRPr="00C63583">
        <w:rPr>
          <w:rFonts w:asciiTheme="majorHAnsi" w:eastAsia="Arial" w:hAnsiTheme="majorHAnsi" w:cstheme="majorHAnsi"/>
          <w:b/>
          <w:szCs w:val="24"/>
          <w:lang w:val="en-US"/>
        </w:rPr>
        <w:t xml:space="preserve">Câu 49. </w:t>
      </w:r>
      <w:r w:rsidR="00806E75" w:rsidRPr="00C63583">
        <w:rPr>
          <w:rFonts w:asciiTheme="majorHAnsi" w:eastAsia="Arial" w:hAnsiTheme="majorHAnsi" w:cstheme="majorHAnsi"/>
          <w:szCs w:val="24"/>
        </w:rPr>
        <w:t>Một gene dài 5100 A</w:t>
      </w:r>
      <w:r w:rsidR="00806E75" w:rsidRPr="00C63583">
        <w:rPr>
          <w:rFonts w:asciiTheme="majorHAnsi" w:eastAsia="Arial" w:hAnsiTheme="majorHAnsi" w:cstheme="majorHAnsi"/>
          <w:szCs w:val="24"/>
          <w:vertAlign w:val="superscript"/>
        </w:rPr>
        <w:t>0</w:t>
      </w:r>
      <w:r w:rsidR="00806E75" w:rsidRPr="00C63583">
        <w:rPr>
          <w:rFonts w:asciiTheme="majorHAnsi" w:eastAsia="Arial" w:hAnsiTheme="majorHAnsi" w:cstheme="majorHAnsi"/>
          <w:szCs w:val="24"/>
        </w:rPr>
        <w:t xml:space="preserve"> có số nucleotide </w:t>
      </w:r>
      <w:r w:rsidR="008937CB" w:rsidRPr="00C63583">
        <w:rPr>
          <w:rFonts w:asciiTheme="majorHAnsi" w:eastAsia="Arial"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300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1500.</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6000.</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4500.</w:t>
      </w:r>
    </w:p>
    <w:p w:rsidR="003C6585" w:rsidRPr="00C63583" w:rsidRDefault="00DA72A9" w:rsidP="002D2165">
      <w:pPr>
        <w:widowControl w:val="0"/>
        <w:spacing w:before="120"/>
        <w:rPr>
          <w:rFonts w:asciiTheme="majorHAnsi" w:eastAsia="Arial" w:hAnsiTheme="majorHAnsi" w:cstheme="majorHAnsi"/>
          <w:b/>
          <w:szCs w:val="24"/>
        </w:rPr>
      </w:pPr>
      <w:r w:rsidRPr="00C63583">
        <w:rPr>
          <w:rFonts w:asciiTheme="majorHAnsi" w:eastAsia="Arial" w:hAnsiTheme="majorHAnsi" w:cstheme="majorHAnsi"/>
          <w:b/>
          <w:szCs w:val="24"/>
          <w:lang w:val="en-US"/>
        </w:rPr>
        <w:t xml:space="preserve">Câu 50. </w:t>
      </w:r>
      <w:r w:rsidR="00806E75" w:rsidRPr="00C63583">
        <w:rPr>
          <w:rFonts w:asciiTheme="majorHAnsi" w:eastAsia="Arial" w:hAnsiTheme="majorHAnsi" w:cstheme="majorHAnsi"/>
          <w:szCs w:val="24"/>
        </w:rPr>
        <w:t>Kết quả nào dưới đây được hình thành từ nguyên tắc bổ sung?</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G +C.</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G – A = T –C.</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A – C = G – T.</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G = T +C. </w:t>
      </w:r>
    </w:p>
    <w:p w:rsidR="003C6585" w:rsidRPr="00C63583" w:rsidRDefault="00DA72A9" w:rsidP="002D2165">
      <w:pPr>
        <w:widowControl w:val="0"/>
        <w:autoSpaceDE w:val="0"/>
        <w:autoSpaceDN w:val="0"/>
        <w:adjustRightInd w:val="0"/>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51. </w:t>
      </w:r>
      <w:r w:rsidR="00806E75" w:rsidRPr="00C63583">
        <w:rPr>
          <w:rFonts w:asciiTheme="majorHAnsi" w:eastAsia="Times New Roman" w:hAnsiTheme="majorHAnsi" w:cstheme="majorHAnsi"/>
          <w:szCs w:val="24"/>
        </w:rPr>
        <w:t>Các nucleotide trên mỗi mạch đơn của DNA được kí hiệu,: A</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T</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G</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C</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 và A</w:t>
      </w:r>
      <w:r w:rsidR="00806E75" w:rsidRPr="00C63583">
        <w:rPr>
          <w:rFonts w:asciiTheme="majorHAnsi" w:eastAsia="Times New Roman" w:hAnsiTheme="majorHAnsi" w:cstheme="majorHAnsi"/>
          <w:szCs w:val="24"/>
          <w:vertAlign w:val="subscript"/>
        </w:rPr>
        <w:t>2</w:t>
      </w:r>
      <w:r w:rsidR="00806E75" w:rsidRPr="00C63583">
        <w:rPr>
          <w:rFonts w:asciiTheme="majorHAnsi" w:eastAsia="Times New Roman" w:hAnsiTheme="majorHAnsi" w:cstheme="majorHAnsi"/>
          <w:szCs w:val="24"/>
        </w:rPr>
        <w:t>,T</w:t>
      </w:r>
      <w:r w:rsidR="00806E75" w:rsidRPr="00C63583">
        <w:rPr>
          <w:rFonts w:asciiTheme="majorHAnsi" w:eastAsia="Times New Roman" w:hAnsiTheme="majorHAnsi" w:cstheme="majorHAnsi"/>
          <w:szCs w:val="24"/>
          <w:vertAlign w:val="subscript"/>
        </w:rPr>
        <w:t>2</w:t>
      </w:r>
      <w:r w:rsidR="00806E75" w:rsidRPr="00C63583">
        <w:rPr>
          <w:rFonts w:asciiTheme="majorHAnsi" w:eastAsia="Times New Roman" w:hAnsiTheme="majorHAnsi" w:cstheme="majorHAnsi"/>
          <w:szCs w:val="24"/>
        </w:rPr>
        <w:t>,G</w:t>
      </w:r>
      <w:r w:rsidR="00806E75" w:rsidRPr="00C63583">
        <w:rPr>
          <w:rFonts w:asciiTheme="majorHAnsi" w:eastAsia="Times New Roman" w:hAnsiTheme="majorHAnsi" w:cstheme="majorHAnsi"/>
          <w:szCs w:val="24"/>
          <w:vertAlign w:val="subscript"/>
        </w:rPr>
        <w:t>2</w:t>
      </w:r>
      <w:r w:rsidR="00806E75" w:rsidRPr="00C63583">
        <w:rPr>
          <w:rFonts w:asciiTheme="majorHAnsi" w:eastAsia="Times New Roman" w:hAnsiTheme="majorHAnsi" w:cstheme="majorHAnsi"/>
          <w:szCs w:val="24"/>
        </w:rPr>
        <w:t>,C</w:t>
      </w:r>
      <w:r w:rsidR="00806E75" w:rsidRPr="00C63583">
        <w:rPr>
          <w:rFonts w:asciiTheme="majorHAnsi" w:eastAsia="Times New Roman" w:hAnsiTheme="majorHAnsi" w:cstheme="majorHAnsi"/>
          <w:szCs w:val="24"/>
          <w:vertAlign w:val="subscript"/>
        </w:rPr>
        <w:t>2</w:t>
      </w:r>
      <w:r w:rsidR="00806E75" w:rsidRPr="00C63583">
        <w:rPr>
          <w:rFonts w:asciiTheme="majorHAnsi" w:eastAsia="Times New Roman" w:hAnsiTheme="majorHAnsi" w:cstheme="majorHAnsi"/>
          <w:szCs w:val="24"/>
        </w:rPr>
        <w:t>. Biểu thức nào sau đây là đúng</w:t>
      </w:r>
      <w:r w:rsidR="00ED69F0" w:rsidRPr="00C63583">
        <w:rPr>
          <w:rFonts w:asciiTheme="majorHAnsi" w:eastAsia="Times New Roman" w:hAnsiTheme="majorHAnsi" w:cstheme="majorHAnsi"/>
          <w:szCs w:val="24"/>
          <w:lang w:val="en-US"/>
        </w:rPr>
        <w:t xml:space="preserve"> ?</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T</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G</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vertAlign w:val="subscript"/>
          <w:lang w:val="en-US"/>
        </w:rPr>
        <w:t>1</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A</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G</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A</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T</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G</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C</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 N</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A</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G</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G</w:t>
      </w:r>
      <w:r w:rsidR="00806E75" w:rsidRPr="00C63583">
        <w:rPr>
          <w:rFonts w:asciiTheme="majorHAnsi" w:eastAsia="Times New Roman" w:hAnsiTheme="majorHAnsi" w:cstheme="majorHAnsi"/>
          <w:szCs w:val="24"/>
          <w:vertAlign w:val="subscript"/>
          <w:lang w:val="en-US"/>
        </w:rPr>
        <w:t>2</w:t>
      </w:r>
      <w:r w:rsidR="00806E75" w:rsidRPr="00C63583">
        <w:rPr>
          <w:rFonts w:asciiTheme="majorHAnsi" w:eastAsia="Times New Roman" w:hAnsiTheme="majorHAnsi" w:cstheme="majorHAnsi"/>
          <w:szCs w:val="24"/>
          <w:lang w:val="en-US"/>
        </w:rPr>
        <w:t>=N</w:t>
      </w:r>
      <w:r w:rsidR="00806E75" w:rsidRPr="00C63583">
        <w:rPr>
          <w:rFonts w:asciiTheme="majorHAnsi" w:eastAsia="Times New Roman" w:hAnsiTheme="majorHAnsi" w:cstheme="majorHAnsi"/>
          <w:szCs w:val="24"/>
          <w:vertAlign w:val="subscript"/>
          <w:lang w:val="en-US"/>
        </w:rPr>
        <w:t>1</w:t>
      </w:r>
      <w:r w:rsidR="00806E75" w:rsidRPr="00C63583">
        <w:rPr>
          <w:rFonts w:asciiTheme="majorHAnsi" w:eastAsia="Times New Roman" w:hAnsiTheme="majorHAnsi" w:cstheme="majorHAnsi"/>
          <w:szCs w:val="24"/>
          <w:lang w:val="en-US"/>
        </w:rPr>
        <w:t>.</w:t>
      </w:r>
    </w:p>
    <w:p w:rsidR="003C6585" w:rsidRPr="00C63583" w:rsidRDefault="00DA72A9" w:rsidP="002D2165">
      <w:pPr>
        <w:widowControl w:val="0"/>
        <w:spacing w:before="120"/>
        <w:rPr>
          <w:rFonts w:asciiTheme="majorHAnsi" w:eastAsia="Times New Roman" w:hAnsiTheme="majorHAnsi" w:cstheme="majorHAnsi"/>
          <w:b/>
          <w:bCs/>
          <w:szCs w:val="24"/>
        </w:rPr>
      </w:pPr>
      <w:r w:rsidRPr="00C63583">
        <w:rPr>
          <w:rFonts w:asciiTheme="majorHAnsi" w:eastAsia="Times New Roman" w:hAnsiTheme="majorHAnsi" w:cstheme="majorHAnsi"/>
          <w:b/>
          <w:bCs/>
          <w:szCs w:val="24"/>
          <w:lang w:val="en-US"/>
        </w:rPr>
        <w:t xml:space="preserve">Câu 52. </w:t>
      </w:r>
      <w:r w:rsidR="00806E75" w:rsidRPr="00C63583">
        <w:rPr>
          <w:rFonts w:asciiTheme="majorHAnsi" w:eastAsia="Times New Roman" w:hAnsiTheme="majorHAnsi" w:cstheme="majorHAnsi"/>
          <w:bCs/>
          <w:szCs w:val="24"/>
        </w:rPr>
        <w:t xml:space="preserve">Một phân tử DNA mạch kép có 600 nucleotide loại C và số lượng nucleotide loại A chiếm 30% tổng số nucleotide của DNA. Phân tử DNA này có bao nhiêu liên kết </w:t>
      </w:r>
      <w:r w:rsidR="00806E75" w:rsidRPr="00C63583">
        <w:rPr>
          <w:rFonts w:asciiTheme="majorHAnsi" w:eastAsia="Times New Roman" w:hAnsiTheme="majorHAnsi" w:cstheme="majorHAnsi"/>
          <w:szCs w:val="24"/>
        </w:rPr>
        <w:t>hidrogen</w:t>
      </w:r>
      <w:r w:rsidR="00806E75" w:rsidRPr="00C63583">
        <w:rPr>
          <w:rFonts w:asciiTheme="majorHAnsi" w:eastAsia="Times New Roman" w:hAnsiTheme="majorHAnsi" w:cstheme="majorHAnsi"/>
          <w:bCs/>
          <w:szCs w:val="24"/>
        </w:rPr>
        <w:t>?</w:t>
      </w:r>
    </w:p>
    <w:p w:rsidR="00806E75" w:rsidRPr="00C63583" w:rsidRDefault="003C6585" w:rsidP="002D2165">
      <w:pPr>
        <w:widowControl w:val="0"/>
        <w:tabs>
          <w:tab w:val="left" w:pos="283"/>
          <w:tab w:val="left" w:pos="2835"/>
          <w:tab w:val="left" w:pos="5386"/>
          <w:tab w:val="left" w:pos="7937"/>
        </w:tabs>
        <w:spacing w:line="259" w:lineRule="auto"/>
        <w:jc w:val="both"/>
        <w:rPr>
          <w:rFonts w:asciiTheme="majorHAnsi" w:eastAsia="Times New Roman" w:hAnsiTheme="majorHAnsi" w:cstheme="majorHAnsi"/>
          <w:b/>
          <w:bCs/>
          <w:szCs w:val="24"/>
          <w:lang w:val="en-US"/>
        </w:rPr>
      </w:pPr>
      <w:r w:rsidRPr="00C63583">
        <w:rPr>
          <w:rFonts w:asciiTheme="majorHAnsi" w:eastAsia="Times New Roman" w:hAnsiTheme="majorHAnsi" w:cstheme="majorHAnsi"/>
          <w:b/>
          <w:bCs/>
          <w:szCs w:val="24"/>
          <w:lang w:val="en-US"/>
        </w:rPr>
        <w:t>A.</w:t>
      </w:r>
      <w:r w:rsidR="00806E75" w:rsidRPr="00C63583">
        <w:rPr>
          <w:rFonts w:asciiTheme="majorHAnsi" w:eastAsia="Times New Roman" w:hAnsiTheme="majorHAnsi" w:cstheme="majorHAnsi"/>
          <w:bCs/>
          <w:szCs w:val="24"/>
          <w:lang w:val="en-US"/>
        </w:rPr>
        <w:t xml:space="preserve"> 3600 </w:t>
      </w:r>
      <w:r w:rsidR="00806E75" w:rsidRPr="00C63583">
        <w:rPr>
          <w:rFonts w:asciiTheme="majorHAnsi" w:eastAsia="Times New Roman" w:hAnsiTheme="majorHAnsi" w:cstheme="majorHAnsi"/>
          <w:bCs/>
          <w:szCs w:val="24"/>
          <w:lang w:val="en-US" w:bidi="en-US"/>
        </w:rPr>
        <w:t xml:space="preserve">liên </w:t>
      </w:r>
      <w:r w:rsidR="00806E75" w:rsidRPr="00C63583">
        <w:rPr>
          <w:rFonts w:asciiTheme="majorHAnsi" w:eastAsia="Times New Roman" w:hAnsiTheme="majorHAnsi" w:cstheme="majorHAnsi"/>
          <w:bCs/>
          <w:szCs w:val="24"/>
          <w:lang w:val="en-US"/>
        </w:rPr>
        <w:t>kết.</w:t>
      </w:r>
      <w:r w:rsidRPr="00C63583">
        <w:rPr>
          <w:rFonts w:asciiTheme="majorHAnsi" w:eastAsia="Times New Roman" w:hAnsiTheme="majorHAnsi" w:cstheme="majorHAnsi"/>
          <w:b/>
          <w:bCs/>
          <w:szCs w:val="24"/>
          <w:lang w:val="en-US"/>
        </w:rPr>
        <w:tab/>
        <w:t>B.</w:t>
      </w:r>
      <w:r w:rsidR="00806E75" w:rsidRPr="00C63583">
        <w:rPr>
          <w:rFonts w:asciiTheme="majorHAnsi" w:eastAsia="Times New Roman" w:hAnsiTheme="majorHAnsi" w:cstheme="majorHAnsi"/>
          <w:bCs/>
          <w:szCs w:val="24"/>
          <w:lang w:val="en-US"/>
        </w:rPr>
        <w:t xml:space="preserve"> 3000 </w:t>
      </w:r>
      <w:r w:rsidR="00806E75" w:rsidRPr="00C63583">
        <w:rPr>
          <w:rFonts w:asciiTheme="majorHAnsi" w:eastAsia="Times New Roman" w:hAnsiTheme="majorHAnsi" w:cstheme="majorHAnsi"/>
          <w:bCs/>
          <w:szCs w:val="24"/>
          <w:lang w:val="en-US" w:bidi="en-US"/>
        </w:rPr>
        <w:t xml:space="preserve">liên </w:t>
      </w:r>
      <w:r w:rsidR="00806E75" w:rsidRPr="00C63583">
        <w:rPr>
          <w:rFonts w:asciiTheme="majorHAnsi" w:eastAsia="Times New Roman" w:hAnsiTheme="majorHAnsi" w:cstheme="majorHAnsi"/>
          <w:bCs/>
          <w:szCs w:val="24"/>
          <w:lang w:val="en-US"/>
        </w:rPr>
        <w:t xml:space="preserve">kết. </w:t>
      </w:r>
      <w:r w:rsidRPr="00C63583">
        <w:rPr>
          <w:rFonts w:asciiTheme="majorHAnsi" w:eastAsia="Times New Roman" w:hAnsiTheme="majorHAnsi" w:cstheme="majorHAnsi"/>
          <w:b/>
          <w:bCs/>
          <w:szCs w:val="24"/>
          <w:lang w:val="en-US"/>
        </w:rPr>
        <w:tab/>
        <w:t>C.</w:t>
      </w:r>
      <w:r w:rsidR="00806E75" w:rsidRPr="00C63583">
        <w:rPr>
          <w:rFonts w:asciiTheme="majorHAnsi" w:eastAsia="Times New Roman" w:hAnsiTheme="majorHAnsi" w:cstheme="majorHAnsi"/>
          <w:bCs/>
          <w:szCs w:val="24"/>
          <w:lang w:val="en-US"/>
        </w:rPr>
        <w:t xml:space="preserve"> 1500 liên kết. </w:t>
      </w:r>
      <w:r w:rsidRPr="00C63583">
        <w:rPr>
          <w:rFonts w:asciiTheme="majorHAnsi" w:eastAsia="Times New Roman" w:hAnsiTheme="majorHAnsi" w:cstheme="majorHAnsi"/>
          <w:b/>
          <w:bCs/>
          <w:szCs w:val="24"/>
          <w:lang w:val="en-US"/>
        </w:rPr>
        <w:tab/>
        <w:t>D.</w:t>
      </w:r>
      <w:r w:rsidR="00806E75" w:rsidRPr="00C63583">
        <w:rPr>
          <w:rFonts w:asciiTheme="majorHAnsi" w:eastAsia="Times New Roman" w:hAnsiTheme="majorHAnsi" w:cstheme="majorHAnsi"/>
          <w:bCs/>
          <w:szCs w:val="24"/>
          <w:lang w:val="en-US"/>
        </w:rPr>
        <w:t xml:space="preserve"> 3900 liên kết.</w:t>
      </w:r>
    </w:p>
    <w:p w:rsidR="003C6585" w:rsidRPr="00C63583" w:rsidRDefault="00DA72A9" w:rsidP="002D2165">
      <w:pPr>
        <w:widowControl w:val="0"/>
        <w:spacing w:before="120"/>
        <w:rPr>
          <w:rFonts w:asciiTheme="majorHAnsi" w:eastAsia="Arial" w:hAnsiTheme="majorHAnsi" w:cstheme="majorHAnsi"/>
          <w:b/>
          <w:bCs/>
          <w:szCs w:val="24"/>
        </w:rPr>
      </w:pPr>
      <w:r w:rsidRPr="00C63583">
        <w:rPr>
          <w:rFonts w:asciiTheme="majorHAnsi" w:eastAsia="Arial" w:hAnsiTheme="majorHAnsi" w:cstheme="majorHAnsi"/>
          <w:b/>
          <w:bCs/>
          <w:szCs w:val="24"/>
          <w:lang w:val="en-US"/>
        </w:rPr>
        <w:t xml:space="preserve">Câu 53. </w:t>
      </w:r>
      <w:r w:rsidR="00806E75" w:rsidRPr="00C63583">
        <w:rPr>
          <w:rFonts w:asciiTheme="majorHAnsi" w:eastAsia="Arial" w:hAnsiTheme="majorHAnsi" w:cstheme="majorHAnsi"/>
          <w:bCs/>
          <w:szCs w:val="24"/>
        </w:rPr>
        <w:t xml:space="preserve">Một phân tử DNA mạch kép có 600 nucleotide loại X và số lượng nucleotide loại A chiếm 30% tổng số nucleotide của DNA. Phân tử DNA này có bao nhiêu liên kết </w:t>
      </w:r>
      <w:r w:rsidR="00806E75" w:rsidRPr="00C63583">
        <w:rPr>
          <w:rFonts w:asciiTheme="majorHAnsi" w:eastAsia="Times New Roman" w:hAnsiTheme="majorHAnsi" w:cstheme="majorHAnsi"/>
          <w:szCs w:val="24"/>
        </w:rPr>
        <w:t>hidrogen</w:t>
      </w:r>
      <w:r w:rsidR="00806E75" w:rsidRPr="00C63583">
        <w:rPr>
          <w:rFonts w:asciiTheme="majorHAnsi" w:eastAsia="Arial" w:hAnsiTheme="majorHAnsi" w:cstheme="majorHAnsi"/>
          <w:bCs/>
          <w:szCs w:val="24"/>
        </w:rPr>
        <w:t>?</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w:t>
      </w:r>
      <w:r w:rsidR="00806E75" w:rsidRPr="00C63583">
        <w:rPr>
          <w:rFonts w:asciiTheme="majorHAnsi" w:eastAsia="Times New Roman" w:hAnsiTheme="majorHAnsi" w:cstheme="majorHAnsi"/>
          <w:bCs/>
          <w:szCs w:val="24"/>
          <w:lang w:val="en-US"/>
        </w:rPr>
        <w:t xml:space="preserve">3600 </w:t>
      </w:r>
      <w:r w:rsidR="00806E75" w:rsidRPr="00C63583">
        <w:rPr>
          <w:rFonts w:asciiTheme="majorHAnsi" w:eastAsia="Times New Roman" w:hAnsiTheme="majorHAnsi" w:cstheme="majorHAnsi"/>
          <w:bCs/>
          <w:szCs w:val="24"/>
          <w:lang w:val="en-US" w:bidi="en-US"/>
        </w:rPr>
        <w:t xml:space="preserve">liên </w:t>
      </w:r>
      <w:r w:rsidR="00806E75" w:rsidRPr="00C63583">
        <w:rPr>
          <w:rFonts w:asciiTheme="majorHAnsi" w:eastAsia="Times New Roman" w:hAnsiTheme="majorHAnsi" w:cstheme="majorHAnsi"/>
          <w:bCs/>
          <w:szCs w:val="24"/>
          <w:lang w:val="en-US"/>
        </w:rPr>
        <w:t>kết.</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w:t>
      </w:r>
      <w:r w:rsidR="00806E75" w:rsidRPr="00C63583">
        <w:rPr>
          <w:rFonts w:asciiTheme="majorHAnsi" w:eastAsia="Times New Roman" w:hAnsiTheme="majorHAnsi" w:cstheme="majorHAnsi"/>
          <w:bCs/>
          <w:szCs w:val="24"/>
          <w:lang w:val="en-US"/>
        </w:rPr>
        <w:t xml:space="preserve">1500 liên kết.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w:t>
      </w:r>
      <w:r w:rsidR="00806E75" w:rsidRPr="00C63583">
        <w:rPr>
          <w:rFonts w:asciiTheme="majorHAnsi" w:eastAsia="Times New Roman" w:hAnsiTheme="majorHAnsi" w:cstheme="majorHAnsi"/>
          <w:bCs/>
          <w:szCs w:val="24"/>
          <w:lang w:val="en-US"/>
        </w:rPr>
        <w:t xml:space="preserve">3000 </w:t>
      </w:r>
      <w:r w:rsidR="00806E75" w:rsidRPr="00C63583">
        <w:rPr>
          <w:rFonts w:asciiTheme="majorHAnsi" w:eastAsia="Times New Roman" w:hAnsiTheme="majorHAnsi" w:cstheme="majorHAnsi"/>
          <w:bCs/>
          <w:szCs w:val="24"/>
          <w:lang w:val="en-US" w:bidi="en-US"/>
        </w:rPr>
        <w:t xml:space="preserve">liên </w:t>
      </w:r>
      <w:r w:rsidR="00806E75" w:rsidRPr="00C63583">
        <w:rPr>
          <w:rFonts w:asciiTheme="majorHAnsi" w:eastAsia="Times New Roman" w:hAnsiTheme="majorHAnsi" w:cstheme="majorHAnsi"/>
          <w:bCs/>
          <w:szCs w:val="24"/>
          <w:lang w:val="en-US"/>
        </w:rPr>
        <w:t xml:space="preserve">kết.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w:t>
      </w:r>
      <w:r w:rsidR="00806E75" w:rsidRPr="00C63583">
        <w:rPr>
          <w:rFonts w:asciiTheme="majorHAnsi" w:eastAsia="Times New Roman" w:hAnsiTheme="majorHAnsi" w:cstheme="majorHAnsi"/>
          <w:bCs/>
          <w:szCs w:val="24"/>
          <w:lang w:val="en-US"/>
        </w:rPr>
        <w:t>3900 liên kết.</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54. </w:t>
      </w:r>
      <w:r w:rsidR="00806E75" w:rsidRPr="00C63583">
        <w:rPr>
          <w:rFonts w:asciiTheme="majorHAnsi" w:eastAsia="Times New Roman" w:hAnsiTheme="majorHAnsi" w:cstheme="majorHAnsi"/>
          <w:szCs w:val="24"/>
        </w:rPr>
        <w:t>Phân tử DNA gồm 3000 nucleotide có số nucleotide T chiếm 20%. Số nucleotide mỗi loài trong phân tử DNA này 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A = T = 600; G = C = 90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A = T = 900; G = C = 600.</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 xml:space="preserve">A = T = G = C = 750. </w:t>
      </w:r>
      <w:r w:rsidRPr="00C63583">
        <w:rPr>
          <w:rFonts w:asciiTheme="majorHAnsi" w:eastAsia="Times New Roman" w:hAnsiTheme="majorHAnsi" w:cstheme="majorHAnsi"/>
          <w:b/>
          <w:szCs w:val="24"/>
          <w:lang w:val="en-US"/>
        </w:rPr>
        <w:tab/>
      </w:r>
      <w:r w:rsidR="00DA68CA" w:rsidRPr="00C63583">
        <w:rPr>
          <w:rFonts w:asciiTheme="majorHAnsi" w:eastAsia="Times New Roman"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A = T = G = C = 1500.</w:t>
      </w:r>
    </w:p>
    <w:p w:rsidR="003C6585" w:rsidRPr="00C63583" w:rsidRDefault="00DA72A9" w:rsidP="002D2165">
      <w:pPr>
        <w:widowControl w:val="0"/>
        <w:spacing w:before="120"/>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 xml:space="preserve">Câu 55. </w:t>
      </w:r>
      <w:r w:rsidR="00806E75" w:rsidRPr="00C63583">
        <w:rPr>
          <w:rFonts w:asciiTheme="majorHAnsi" w:eastAsia="Arial" w:hAnsiTheme="majorHAnsi" w:cstheme="majorHAnsi"/>
          <w:szCs w:val="24"/>
        </w:rPr>
        <w:t xml:space="preserve">Một DNA chứa 1755 liên kết hidrogen và có hiệu số giữa nucleotide loại C với 1 loại nucleotide khác là 10%. Chiều dài của DNA trên </w:t>
      </w:r>
      <w:r w:rsidR="008937CB" w:rsidRPr="00C63583">
        <w:rPr>
          <w:rFonts w:asciiTheme="majorHAnsi" w:eastAsia="Arial"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4590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1147,5 A</w:t>
      </w:r>
      <w:r w:rsidR="00806E75" w:rsidRPr="00C63583">
        <w:rPr>
          <w:rFonts w:asciiTheme="majorHAnsi" w:eastAsia="Times New Roman" w:hAnsiTheme="majorHAnsi" w:cstheme="majorHAnsi"/>
          <w:szCs w:val="24"/>
          <w:vertAlign w:val="superscript"/>
          <w:lang w:val="en-US"/>
        </w:rPr>
        <w:t>0</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2295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 xml:space="preserve">.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9180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w:t>
      </w:r>
    </w:p>
    <w:p w:rsidR="003C6585" w:rsidRPr="00C63583" w:rsidRDefault="00DA72A9" w:rsidP="002D2165">
      <w:pPr>
        <w:widowControl w:val="0"/>
        <w:spacing w:before="120"/>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 xml:space="preserve">Câu 56. </w:t>
      </w:r>
      <w:r w:rsidR="00806E75" w:rsidRPr="00C63583">
        <w:rPr>
          <w:rFonts w:asciiTheme="majorHAnsi" w:eastAsia="Arial" w:hAnsiTheme="majorHAnsi" w:cstheme="majorHAnsi"/>
          <w:szCs w:val="24"/>
        </w:rPr>
        <w:t xml:space="preserve">Trong một phân tử DNA, số nucleotide loại T là 100 000 và chiếm 20% tổng số nucleotide của DNA. Số nucleotide thuộc các loại G và C </w:t>
      </w:r>
      <w:r w:rsidR="008937CB" w:rsidRPr="00C63583">
        <w:rPr>
          <w:rFonts w:asciiTheme="majorHAnsi" w:eastAsia="Arial" w:hAnsiTheme="majorHAnsi" w:cstheme="majorHAnsi"/>
          <w:szCs w:val="24"/>
        </w:rPr>
        <w:t>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G = C = 100 000.</w:t>
      </w:r>
      <w:r w:rsidRPr="00C63583">
        <w:rPr>
          <w:rFonts w:asciiTheme="majorHAnsi" w:eastAsia="Times New Roman" w:hAnsiTheme="majorHAnsi" w:cstheme="majorHAnsi"/>
          <w:b/>
          <w:szCs w:val="24"/>
          <w:lang w:val="en-US"/>
        </w:rPr>
        <w:tab/>
      </w:r>
      <w:r w:rsidR="00DA68CA" w:rsidRPr="00C63583">
        <w:rPr>
          <w:rFonts w:asciiTheme="majorHAnsi" w:eastAsia="Times New Roman"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szCs w:val="24"/>
          <w:lang w:val="en-US"/>
        </w:rPr>
        <w:t xml:space="preserve"> G = C = 250 000.</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G = C = 150 000.</w:t>
      </w:r>
      <w:r w:rsidRPr="00C63583">
        <w:rPr>
          <w:rFonts w:asciiTheme="majorHAnsi" w:eastAsia="Times New Roman" w:hAnsiTheme="majorHAnsi" w:cstheme="majorHAnsi"/>
          <w:b/>
          <w:szCs w:val="24"/>
          <w:lang w:val="en-US"/>
        </w:rPr>
        <w:tab/>
      </w:r>
      <w:r w:rsidR="00DA68CA" w:rsidRPr="00C63583">
        <w:rPr>
          <w:rFonts w:asciiTheme="majorHAnsi" w:eastAsia="Times New Roman"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szCs w:val="24"/>
          <w:lang w:val="en-US"/>
        </w:rPr>
        <w:t xml:space="preserve"> G = C = 50 000.</w:t>
      </w:r>
    </w:p>
    <w:p w:rsidR="003C6585" w:rsidRPr="00C63583" w:rsidRDefault="00DA72A9" w:rsidP="002D2165">
      <w:pPr>
        <w:widowControl w:val="0"/>
        <w:spacing w:before="120"/>
        <w:rPr>
          <w:rFonts w:asciiTheme="majorHAnsi" w:eastAsia="Arial" w:hAnsiTheme="majorHAnsi" w:cstheme="majorHAnsi"/>
          <w:b/>
          <w:szCs w:val="24"/>
          <w:lang w:val="en-US"/>
        </w:rPr>
      </w:pPr>
      <w:r w:rsidRPr="00C63583">
        <w:rPr>
          <w:rFonts w:asciiTheme="majorHAnsi" w:eastAsia="Arial" w:hAnsiTheme="majorHAnsi" w:cstheme="majorHAnsi"/>
          <w:b/>
          <w:szCs w:val="24"/>
          <w:lang w:val="en-US"/>
        </w:rPr>
        <w:t xml:space="preserve">Câu 57. </w:t>
      </w:r>
      <w:r w:rsidR="00806E75" w:rsidRPr="00C63583">
        <w:rPr>
          <w:rFonts w:asciiTheme="majorHAnsi" w:eastAsia="Arial" w:hAnsiTheme="majorHAnsi" w:cstheme="majorHAnsi"/>
          <w:szCs w:val="24"/>
        </w:rPr>
        <w:t xml:space="preserve">Một gene có chiều dài 469,2 nm và có 483 cặp A – T. Tỷ lệ từng loại nucleotide của gene nói trên </w:t>
      </w:r>
      <w:r w:rsidR="008937CB" w:rsidRPr="00C63583">
        <w:rPr>
          <w:rFonts w:asciiTheme="majorHAnsi" w:eastAsia="Arial" w:hAnsiTheme="majorHAnsi" w:cstheme="majorHAnsi"/>
          <w:szCs w:val="24"/>
        </w:rPr>
        <w:t>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15%, G = C = 35%.</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 = T = 17,5%, G = C = 32,5%. </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T = 32,5%, G = C = 17,5%.</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T = 35%, G = C = 15%.</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58. </w:t>
      </w:r>
      <w:r w:rsidR="00806E75" w:rsidRPr="00C63583">
        <w:rPr>
          <w:rFonts w:asciiTheme="majorHAnsi" w:eastAsia="Times New Roman" w:hAnsiTheme="majorHAnsi" w:cstheme="majorHAnsi"/>
          <w:szCs w:val="24"/>
        </w:rPr>
        <w:t>Một đoạn DNA có chiều dài là 4080 A</w:t>
      </w:r>
      <w:r w:rsidR="00806E75" w:rsidRPr="00C63583">
        <w:rPr>
          <w:rFonts w:asciiTheme="majorHAnsi" w:eastAsia="Times New Roman" w:hAnsiTheme="majorHAnsi" w:cstheme="majorHAnsi"/>
          <w:szCs w:val="24"/>
          <w:vertAlign w:val="superscript"/>
        </w:rPr>
        <w:t xml:space="preserve">0 </w:t>
      </w:r>
      <w:r w:rsidR="00806E75" w:rsidRPr="00C63583">
        <w:rPr>
          <w:rFonts w:asciiTheme="majorHAnsi" w:eastAsia="Times New Roman" w:hAnsiTheme="majorHAnsi" w:cstheme="majorHAnsi"/>
          <w:szCs w:val="24"/>
        </w:rPr>
        <w:t xml:space="preserve">và có số nucleotide loại A chiếm 20% tổng số nucleotide của cả gene. Trên mạch 1 của gene có số nucleotide loại G là 200 và số nucleotide loại A là 320. Số nucleotide từng loại trên mạch 1 của gene đó sẽ </w:t>
      </w:r>
      <w:r w:rsidR="008937CB" w:rsidRPr="00C63583">
        <w:rPr>
          <w:rFonts w:asciiTheme="majorHAnsi" w:eastAsia="Times New Roman" w:hAnsiTheme="majorHAnsi" w:cstheme="majorHAnsi"/>
          <w:szCs w:val="24"/>
        </w:rPr>
        <w:t>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320, G = C = 200.</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 = 320, T = 200, G = 200, C = 480.</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320, T = 160, G = 200, C = 520.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320, T = 200, G = 200, C = 320.</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lastRenderedPageBreak/>
        <w:t xml:space="preserve">Câu 59. </w:t>
      </w:r>
      <w:r w:rsidR="00806E75" w:rsidRPr="00C63583">
        <w:rPr>
          <w:rFonts w:asciiTheme="majorHAnsi" w:eastAsia="Times New Roman" w:hAnsiTheme="majorHAnsi" w:cstheme="majorHAnsi"/>
          <w:szCs w:val="24"/>
        </w:rPr>
        <w:t xml:space="preserve">Một gene có tổng số 2128 liên kết hidrogen. Trên mạch 1 của gene có số nucleotide loại A bằng số nucleotide loại T; số nucleotide loại G gấp 2 lần số nucleotide loại A; số nucleotide loại C gấp 3 lần số nucleotide loại T. Số nucleotide loại A của gene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112.</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448.</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224.</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336.</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0. </w:t>
      </w:r>
      <w:r w:rsidR="00806E75" w:rsidRPr="00C63583">
        <w:rPr>
          <w:rFonts w:asciiTheme="majorHAnsi" w:eastAsia="Times New Roman" w:hAnsiTheme="majorHAnsi" w:cstheme="majorHAnsi"/>
          <w:szCs w:val="24"/>
        </w:rPr>
        <w:t>Một gene của sinh vật nhân sơ có Guanine chiếm 20% tổng số nucleotide của gene. Trên mạch một của gene này có 150 Adenine và 120 Thymine. S</w:t>
      </w:r>
      <w:r w:rsidR="00BE1670" w:rsidRPr="00C63583">
        <w:rPr>
          <w:rFonts w:asciiTheme="majorHAnsi" w:eastAsia="Times New Roman" w:hAnsiTheme="majorHAnsi" w:cstheme="majorHAnsi"/>
          <w:szCs w:val="24"/>
        </w:rPr>
        <w:t>ố liên kết hidrogen của gene là</w:t>
      </w:r>
    </w:p>
    <w:p w:rsidR="00806E75" w:rsidRPr="00C63583" w:rsidRDefault="003C6585" w:rsidP="002D2165">
      <w:pPr>
        <w:tabs>
          <w:tab w:val="left" w:pos="283"/>
          <w:tab w:val="left" w:pos="2835"/>
          <w:tab w:val="left" w:pos="5386"/>
          <w:tab w:val="left" w:pos="7937"/>
        </w:tabs>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1120.</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108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990.</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1020.</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1. </w:t>
      </w:r>
      <w:r w:rsidR="00806E75" w:rsidRPr="00C63583">
        <w:rPr>
          <w:rFonts w:asciiTheme="majorHAnsi" w:eastAsia="Times New Roman" w:hAnsiTheme="majorHAnsi" w:cstheme="majorHAnsi"/>
          <w:szCs w:val="24"/>
        </w:rPr>
        <w:t>Một DNA có chiều dài 510 nm và trên mạch một của DNA có A</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 xml:space="preserve"> + T</w:t>
      </w:r>
      <w:r w:rsidR="00806E75" w:rsidRPr="00C63583">
        <w:rPr>
          <w:rFonts w:asciiTheme="majorHAnsi" w:eastAsia="Times New Roman" w:hAnsiTheme="majorHAnsi" w:cstheme="majorHAnsi"/>
          <w:szCs w:val="24"/>
          <w:vertAlign w:val="subscript"/>
        </w:rPr>
        <w:t>1</w:t>
      </w:r>
      <w:r w:rsidR="00806E75" w:rsidRPr="00C63583">
        <w:rPr>
          <w:rFonts w:asciiTheme="majorHAnsi" w:eastAsia="Times New Roman" w:hAnsiTheme="majorHAnsi" w:cstheme="majorHAnsi"/>
          <w:szCs w:val="24"/>
        </w:rPr>
        <w:t xml:space="preserve"> = 600 nucleotide. Số nucl</w:t>
      </w:r>
      <w:r w:rsidR="00BE1670" w:rsidRPr="00C63583">
        <w:rPr>
          <w:rFonts w:asciiTheme="majorHAnsi" w:eastAsia="Times New Roman" w:hAnsiTheme="majorHAnsi" w:cstheme="majorHAnsi"/>
          <w:szCs w:val="24"/>
        </w:rPr>
        <w:t>eotide mỗi loại của DNA trên 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300; G = C = 1200.</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 = T = 1200; G = C = 300.</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T = 900; G = C = 600.</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T = 600; G = C = 900.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2. </w:t>
      </w:r>
      <w:r w:rsidR="00806E75" w:rsidRPr="00C63583">
        <w:rPr>
          <w:rFonts w:asciiTheme="majorHAnsi" w:eastAsia="Times New Roman" w:hAnsiTheme="majorHAnsi" w:cstheme="majorHAnsi"/>
          <w:szCs w:val="24"/>
        </w:rPr>
        <w:t xml:space="preserve">Trong mạch thứ nhất của DNA có tổng giữa hai loại nucleotide loại A và T bằng 40% số nucleotide của mạch. DNA có 264 nucleotide loại T. DNA nói trên có chiều dài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0,2244 mm.</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2244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4488 A</w:t>
      </w:r>
      <w:r w:rsidR="00806E75" w:rsidRPr="00C63583">
        <w:rPr>
          <w:rFonts w:asciiTheme="majorHAnsi" w:eastAsia="Times New Roman" w:hAnsiTheme="majorHAnsi" w:cstheme="majorHAnsi"/>
          <w:szCs w:val="24"/>
          <w:vertAlign w:val="superscript"/>
          <w:lang w:val="en-US"/>
        </w:rPr>
        <w:t>0</w:t>
      </w:r>
      <w:r w:rsidR="00806E75" w:rsidRPr="00C63583">
        <w:rPr>
          <w:rFonts w:asciiTheme="majorHAnsi" w:eastAsia="Times New Roman" w:hAnsiTheme="majorHAnsi" w:cstheme="majorHAnsi"/>
          <w:szCs w:val="24"/>
          <w:lang w:val="en-US"/>
        </w:rPr>
        <w:t>.</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1122 µm.</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3. </w:t>
      </w:r>
      <w:r w:rsidR="00806E75" w:rsidRPr="00C63583">
        <w:rPr>
          <w:rFonts w:asciiTheme="majorHAnsi" w:eastAsia="Times New Roman" w:hAnsiTheme="majorHAnsi" w:cstheme="majorHAnsi"/>
          <w:szCs w:val="24"/>
        </w:rPr>
        <w:t xml:space="preserve">Trên một mạch của DNA có 10% Thymine và 30% Adenine. Tỷ lệ phần trăm số nucleotide mỗi loại của DNA trên </w:t>
      </w:r>
      <w:r w:rsidR="008937CB" w:rsidRPr="00C63583">
        <w:rPr>
          <w:rFonts w:asciiTheme="majorHAnsi" w:eastAsia="Times New Roman" w:hAnsiTheme="majorHAnsi" w:cstheme="majorHAnsi"/>
          <w:szCs w:val="24"/>
        </w:rPr>
        <w:t>là</w:t>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40%; G = C = 60%;</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A = T = 30%; G = C = 20%;</w:t>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T = 10%; G = C = 40%;</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A = T = 20%; G = C = 30%; </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4. </w:t>
      </w:r>
      <w:r w:rsidR="00806E75" w:rsidRPr="00C63583">
        <w:rPr>
          <w:rFonts w:asciiTheme="majorHAnsi" w:eastAsia="Times New Roman" w:hAnsiTheme="majorHAnsi" w:cstheme="majorHAnsi"/>
          <w:szCs w:val="24"/>
        </w:rPr>
        <w:t xml:space="preserve">Trên mạch khuôn của một đoạn DNA có số nucleotide loại A = 60, G = 120, C = 80, T = 30. Số nucleotide mỗi loại của DNA trên </w:t>
      </w:r>
      <w:r w:rsidR="008937CB" w:rsidRPr="00C63583">
        <w:rPr>
          <w:rFonts w:asciiTheme="majorHAnsi" w:eastAsia="Times New Roman" w:hAnsiTheme="majorHAnsi" w:cstheme="majorHAnsi"/>
          <w:szCs w:val="24"/>
        </w:rPr>
        <w:t>là</w:t>
      </w:r>
    </w:p>
    <w:p w:rsidR="00ED69F0"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A = T = 150, G = C = 140</w:t>
      </w:r>
      <w:r w:rsidRPr="00C63583">
        <w:rPr>
          <w:rFonts w:asciiTheme="majorHAnsi" w:eastAsia="Times New Roman" w:hAnsiTheme="majorHAnsi" w:cstheme="majorHAnsi"/>
          <w:b/>
          <w:szCs w:val="24"/>
          <w:lang w:val="en-US"/>
        </w:rPr>
        <w:tab/>
      </w:r>
    </w:p>
    <w:p w:rsidR="003C658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szCs w:val="24"/>
          <w:lang w:val="en-US"/>
        </w:rPr>
        <w:t xml:space="preserve"> A = T = 200, G = C = 90</w:t>
      </w:r>
    </w:p>
    <w:p w:rsidR="00ED69F0"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szCs w:val="24"/>
          <w:lang w:val="en-US"/>
        </w:rPr>
        <w:t xml:space="preserve"> A = T = 90, G = C = 200 </w:t>
      </w:r>
      <w:r w:rsidRPr="00C63583">
        <w:rPr>
          <w:rFonts w:asciiTheme="majorHAnsi" w:eastAsia="Times New Roman" w:hAnsiTheme="majorHAnsi" w:cstheme="majorHAnsi"/>
          <w:b/>
          <w:szCs w:val="24"/>
          <w:lang w:val="en-US"/>
        </w:rPr>
        <w:tab/>
      </w:r>
    </w:p>
    <w:p w:rsidR="00806E75" w:rsidRPr="00C63583" w:rsidRDefault="003C6585" w:rsidP="002D2165">
      <w:pPr>
        <w:tabs>
          <w:tab w:val="left" w:pos="283"/>
          <w:tab w:val="left" w:pos="2835"/>
          <w:tab w:val="left" w:pos="5386"/>
          <w:tab w:val="left" w:pos="7937"/>
        </w:tabs>
        <w:spacing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szCs w:val="24"/>
          <w:lang w:val="en-US"/>
        </w:rPr>
        <w:t xml:space="preserve"> A = T = 180, G = C = 110</w:t>
      </w:r>
    </w:p>
    <w:p w:rsidR="003C6585" w:rsidRPr="00C63583" w:rsidRDefault="00DA72A9" w:rsidP="002D2165">
      <w:pPr>
        <w:spacing w:before="120"/>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 xml:space="preserve">Câu 65. </w:t>
      </w:r>
      <w:r w:rsidR="00806E75" w:rsidRPr="00C63583">
        <w:rPr>
          <w:rFonts w:asciiTheme="majorHAnsi" w:eastAsia="Times New Roman" w:hAnsiTheme="majorHAnsi" w:cstheme="majorHAnsi"/>
          <w:szCs w:val="24"/>
        </w:rPr>
        <w:t xml:space="preserve">Một phân tử DNA mạch kép có số nucleotide loại A chiếm 20% và có 2400 adenin. Tổng liên kết </w:t>
      </w:r>
      <w:r w:rsidR="008937CB" w:rsidRPr="00C63583">
        <w:rPr>
          <w:rFonts w:asciiTheme="majorHAnsi" w:hAnsiTheme="majorHAnsi" w:cstheme="majorHAnsi"/>
          <w:szCs w:val="24"/>
        </w:rPr>
        <w:t>hidrogen</w:t>
      </w:r>
      <w:r w:rsidR="00806E75" w:rsidRPr="00C63583">
        <w:rPr>
          <w:rFonts w:asciiTheme="majorHAnsi" w:eastAsia="Times New Roman" w:hAnsiTheme="majorHAnsi" w:cstheme="majorHAnsi"/>
          <w:szCs w:val="24"/>
        </w:rPr>
        <w:t xml:space="preserve"> của DNA </w:t>
      </w:r>
      <w:r w:rsidR="008937CB" w:rsidRPr="00C63583">
        <w:rPr>
          <w:rFonts w:asciiTheme="majorHAnsi" w:eastAsia="Times New Roman" w:hAnsiTheme="majorHAnsi" w:cstheme="majorHAnsi"/>
          <w:szCs w:val="24"/>
        </w:rPr>
        <w:t>là</w:t>
      </w:r>
    </w:p>
    <w:p w:rsidR="00806E75" w:rsidRPr="00C63583" w:rsidRDefault="003C6585" w:rsidP="002D2165">
      <w:pPr>
        <w:tabs>
          <w:tab w:val="left" w:pos="283"/>
          <w:tab w:val="left" w:pos="2835"/>
          <w:tab w:val="left" w:pos="5386"/>
          <w:tab w:val="left" w:pos="7937"/>
        </w:tabs>
        <w:spacing w:after="56" w:line="259" w:lineRule="auto"/>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1560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720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12000.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1440.</w:t>
      </w:r>
      <w:r w:rsidR="00806E75" w:rsidRPr="00C63583">
        <w:rPr>
          <w:rFonts w:asciiTheme="majorHAnsi" w:eastAsia="Times New Roman" w:hAnsiTheme="majorHAnsi" w:cstheme="majorHAnsi"/>
          <w:b/>
          <w:szCs w:val="24"/>
          <w:lang w:val="en-US"/>
        </w:rPr>
        <w:t xml:space="preserve"> </w:t>
      </w:r>
    </w:p>
    <w:p w:rsidR="003C6585" w:rsidRPr="00C63583" w:rsidRDefault="00DA72A9" w:rsidP="002D2165">
      <w:pPr>
        <w:spacing w:before="120"/>
        <w:rPr>
          <w:rFonts w:asciiTheme="majorHAnsi" w:eastAsia="Times New Roman" w:hAnsiTheme="majorHAnsi" w:cstheme="majorHAnsi"/>
          <w:b/>
          <w:szCs w:val="24"/>
        </w:rPr>
      </w:pPr>
      <w:r w:rsidRPr="00C63583">
        <w:rPr>
          <w:rFonts w:asciiTheme="majorHAnsi" w:eastAsia="Times New Roman" w:hAnsiTheme="majorHAnsi" w:cstheme="majorHAnsi"/>
          <w:b/>
          <w:szCs w:val="24"/>
          <w:lang w:val="en-US"/>
        </w:rPr>
        <w:t xml:space="preserve">Câu 66. </w:t>
      </w:r>
      <w:r w:rsidR="00806E75" w:rsidRPr="00C63583">
        <w:rPr>
          <w:rFonts w:asciiTheme="majorHAnsi" w:eastAsia="Times New Roman" w:hAnsiTheme="majorHAnsi" w:cstheme="majorHAnsi"/>
          <w:szCs w:val="24"/>
        </w:rPr>
        <w:t xml:space="preserve">Một gene ở sinh vật nhân sơ, trên mạch 1 có %A - %C = 10% và có %T - %C = 30%; Trên mạch 2 của gene có %C - %G = 20%. Theo lí thuyết, trong tổng số nucleotide trên mạch 1, số nucleotide loại G chiếm tỉ lệ bao nhiêu? </w:t>
      </w:r>
    </w:p>
    <w:p w:rsidR="00806E75" w:rsidRPr="00C63583" w:rsidRDefault="003C6585"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szCs w:val="24"/>
          <w:lang w:val="en-US"/>
        </w:rPr>
        <w:t xml:space="preserve"> 20%. </w:t>
      </w:r>
      <w:r w:rsidRPr="00C63583">
        <w:rPr>
          <w:rFonts w:asciiTheme="majorHAnsi" w:eastAsia="Times New Roman" w:hAnsiTheme="majorHAnsi" w:cstheme="majorHAnsi"/>
          <w:b/>
          <w:szCs w:val="24"/>
          <w:lang w:val="en-US"/>
        </w:rPr>
        <w:tab/>
        <w:t>B.</w:t>
      </w:r>
      <w:r w:rsidR="00806E75" w:rsidRPr="00C63583">
        <w:rPr>
          <w:rFonts w:asciiTheme="majorHAnsi" w:eastAsia="Times New Roman" w:hAnsiTheme="majorHAnsi" w:cstheme="majorHAnsi"/>
          <w:szCs w:val="24"/>
          <w:lang w:val="en-US"/>
        </w:rPr>
        <w:t xml:space="preserve"> 30%. </w:t>
      </w:r>
      <w:r w:rsidRPr="00C63583">
        <w:rPr>
          <w:rFonts w:asciiTheme="majorHAnsi" w:eastAsia="Times New Roman" w:hAnsiTheme="majorHAnsi" w:cstheme="majorHAnsi"/>
          <w:b/>
          <w:szCs w:val="24"/>
          <w:lang w:val="en-US"/>
        </w:rPr>
        <w:tab/>
        <w:t>C.</w:t>
      </w:r>
      <w:r w:rsidR="00806E75" w:rsidRPr="00C63583">
        <w:rPr>
          <w:rFonts w:asciiTheme="majorHAnsi" w:eastAsia="Times New Roman" w:hAnsiTheme="majorHAnsi" w:cstheme="majorHAnsi"/>
          <w:szCs w:val="24"/>
          <w:lang w:val="en-US"/>
        </w:rPr>
        <w:t xml:space="preserve"> 10%. </w:t>
      </w:r>
      <w:r w:rsidRPr="00C63583">
        <w:rPr>
          <w:rFonts w:asciiTheme="majorHAnsi" w:eastAsia="Times New Roman" w:hAnsiTheme="majorHAnsi" w:cstheme="majorHAnsi"/>
          <w:b/>
          <w:szCs w:val="24"/>
          <w:lang w:val="en-US"/>
        </w:rPr>
        <w:tab/>
        <w:t>D.</w:t>
      </w:r>
      <w:r w:rsidR="00806E75" w:rsidRPr="00C63583">
        <w:rPr>
          <w:rFonts w:asciiTheme="majorHAnsi" w:eastAsia="Times New Roman" w:hAnsiTheme="majorHAnsi" w:cstheme="majorHAnsi"/>
          <w:szCs w:val="24"/>
          <w:lang w:val="en-US"/>
        </w:rPr>
        <w:t xml:space="preserve"> 40%. </w:t>
      </w:r>
    </w:p>
    <w:p w:rsidR="00806E75" w:rsidRPr="00C63583" w:rsidRDefault="00DA72A9" w:rsidP="002D2165">
      <w:pPr>
        <w:spacing w:before="120"/>
        <w:rPr>
          <w:rFonts w:asciiTheme="majorHAnsi" w:eastAsia="Times New Roman" w:hAnsiTheme="majorHAnsi" w:cstheme="majorHAnsi"/>
          <w:szCs w:val="24"/>
        </w:rPr>
      </w:pPr>
      <w:r w:rsidRPr="00C63583">
        <w:rPr>
          <w:rFonts w:asciiTheme="majorHAnsi" w:eastAsia="Times New Roman" w:hAnsiTheme="majorHAnsi" w:cstheme="majorHAnsi"/>
          <w:b/>
          <w:szCs w:val="24"/>
          <w:lang w:val="en-US"/>
        </w:rPr>
        <w:t xml:space="preserve">Câu 67. </w:t>
      </w:r>
      <w:r w:rsidR="00806E75" w:rsidRPr="00C63583">
        <w:rPr>
          <w:rFonts w:asciiTheme="majorHAnsi" w:eastAsia="Times New Roman" w:hAnsiTheme="majorHAnsi" w:cstheme="majorHAnsi"/>
          <w:szCs w:val="24"/>
        </w:rPr>
        <w:t>Gọi N: Tổng số nucleotide trong 2 mạch của DNA.</w:t>
      </w:r>
    </w:p>
    <w:p w:rsidR="00806E75" w:rsidRPr="00C63583" w:rsidRDefault="00806E75" w:rsidP="002D2165">
      <w:pPr>
        <w:widowControl w:val="0"/>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szCs w:val="24"/>
          <w:lang w:val="en-US"/>
        </w:rPr>
        <w:t>L: Chiều dài (A</w:t>
      </w:r>
      <w:r w:rsidRPr="00C63583">
        <w:rPr>
          <w:rFonts w:asciiTheme="majorHAnsi" w:eastAsia="Times New Roman" w:hAnsiTheme="majorHAnsi" w:cstheme="majorHAnsi"/>
          <w:szCs w:val="24"/>
          <w:vertAlign w:val="superscript"/>
          <w:lang w:val="en-US"/>
        </w:rPr>
        <w:t>0</w:t>
      </w:r>
      <w:r w:rsidRPr="00C63583">
        <w:rPr>
          <w:rFonts w:asciiTheme="majorHAnsi" w:eastAsia="Times New Roman" w:hAnsiTheme="majorHAnsi" w:cstheme="majorHAnsi"/>
          <w:szCs w:val="24"/>
          <w:lang w:val="en-US"/>
        </w:rPr>
        <w:t>).</w:t>
      </w:r>
    </w:p>
    <w:p w:rsidR="00806E75" w:rsidRPr="00C63583" w:rsidRDefault="00806E75" w:rsidP="002D2165">
      <w:pPr>
        <w:widowControl w:val="0"/>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szCs w:val="24"/>
          <w:lang w:val="en-US"/>
        </w:rPr>
        <w:t>M: Khối lượng DNA (đ.v.C).</w:t>
      </w:r>
    </w:p>
    <w:p w:rsidR="00806E75" w:rsidRPr="00C63583" w:rsidRDefault="00806E75" w:rsidP="002D2165">
      <w:pPr>
        <w:widowControl w:val="0"/>
        <w:tabs>
          <w:tab w:val="left" w:pos="283"/>
          <w:tab w:val="left" w:pos="2835"/>
          <w:tab w:val="left" w:pos="5386"/>
          <w:tab w:val="left" w:pos="7937"/>
        </w:tabs>
        <w:jc w:val="both"/>
        <w:rPr>
          <w:rFonts w:asciiTheme="majorHAnsi" w:eastAsia="Arial" w:hAnsiTheme="majorHAnsi" w:cstheme="majorHAnsi"/>
          <w:szCs w:val="24"/>
          <w:lang w:val="en-US"/>
        </w:rPr>
      </w:pPr>
      <w:r w:rsidRPr="00C63583">
        <w:rPr>
          <w:rFonts w:asciiTheme="majorHAnsi" w:eastAsia="Times New Roman" w:hAnsiTheme="majorHAnsi" w:cstheme="majorHAnsi"/>
          <w:szCs w:val="24"/>
          <w:lang w:val="en-US"/>
        </w:rPr>
        <w:t>S</w:t>
      </w:r>
      <w:r w:rsidRPr="00C63583">
        <w:rPr>
          <w:rFonts w:asciiTheme="majorHAnsi" w:eastAsia="Times New Roman" w:hAnsiTheme="majorHAnsi" w:cstheme="majorHAnsi"/>
          <w:szCs w:val="24"/>
          <w:vertAlign w:val="subscript"/>
          <w:lang w:val="en-US"/>
        </w:rPr>
        <w:t>x</w:t>
      </w:r>
      <w:r w:rsidRPr="00C63583">
        <w:rPr>
          <w:rFonts w:asciiTheme="majorHAnsi" w:eastAsia="Times New Roman" w:hAnsiTheme="majorHAnsi" w:cstheme="majorHAnsi"/>
          <w:szCs w:val="24"/>
          <w:lang w:val="en-US"/>
        </w:rPr>
        <w:t>: Số chu kì của DNA.</w:t>
      </w:r>
    </w:p>
    <w:p w:rsidR="003C6585" w:rsidRPr="00C63583" w:rsidRDefault="00806E75" w:rsidP="002D2165">
      <w:pPr>
        <w:tabs>
          <w:tab w:val="left" w:pos="283"/>
          <w:tab w:val="left" w:pos="2835"/>
          <w:tab w:val="left" w:pos="5386"/>
          <w:tab w:val="left" w:pos="7937"/>
        </w:tabs>
        <w:jc w:val="both"/>
        <w:rPr>
          <w:rFonts w:asciiTheme="majorHAnsi" w:eastAsia="Times New Roman" w:hAnsiTheme="majorHAnsi" w:cstheme="majorHAnsi"/>
          <w:b/>
          <w:szCs w:val="24"/>
          <w:lang w:val="en-US"/>
        </w:rPr>
      </w:pPr>
      <w:r w:rsidRPr="00C63583">
        <w:rPr>
          <w:rFonts w:asciiTheme="majorHAnsi" w:eastAsia="Times New Roman" w:hAnsiTheme="majorHAnsi" w:cstheme="majorHAnsi"/>
          <w:szCs w:val="24"/>
          <w:lang w:val="en-US"/>
        </w:rPr>
        <w:t xml:space="preserve">Tương quan nào sau đây </w:t>
      </w:r>
      <w:r w:rsidRPr="00C63583">
        <w:rPr>
          <w:rFonts w:asciiTheme="majorHAnsi" w:eastAsia="Times New Roman" w:hAnsiTheme="majorHAnsi" w:cstheme="majorHAnsi"/>
          <w:b/>
          <w:szCs w:val="24"/>
          <w:lang w:val="en-US"/>
        </w:rPr>
        <w:t>sai</w:t>
      </w:r>
      <w:r w:rsidRPr="00C63583">
        <w:rPr>
          <w:rFonts w:asciiTheme="majorHAnsi" w:eastAsia="Times New Roman" w:hAnsiTheme="majorHAnsi" w:cstheme="majorHAnsi"/>
          <w:szCs w:val="24"/>
          <w:lang w:val="en-US"/>
        </w:rPr>
        <w:t>?</w:t>
      </w:r>
    </w:p>
    <w:p w:rsidR="00DA72A9" w:rsidRPr="00C63583" w:rsidRDefault="003C6585" w:rsidP="002D2165">
      <w:pPr>
        <w:tabs>
          <w:tab w:val="left" w:pos="283"/>
          <w:tab w:val="left" w:pos="2835"/>
          <w:tab w:val="left" w:pos="5386"/>
          <w:tab w:val="left" w:pos="7937"/>
        </w:tabs>
        <w:jc w:val="both"/>
        <w:rPr>
          <w:rFonts w:asciiTheme="majorHAnsi" w:eastAsia="Times New Roman" w:hAnsiTheme="majorHAnsi" w:cstheme="majorHAnsi"/>
          <w:b/>
          <w:szCs w:val="24"/>
          <w:lang w:val="en-US"/>
        </w:rPr>
      </w:pPr>
      <w:r w:rsidRPr="00C63583">
        <w:rPr>
          <w:rFonts w:asciiTheme="majorHAnsi" w:eastAsia="Times New Roman" w:hAnsiTheme="majorHAnsi" w:cstheme="majorHAnsi"/>
          <w:b/>
          <w:szCs w:val="24"/>
          <w:lang w:val="en-US"/>
        </w:rPr>
        <w:t>A.</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Arial" w:hAnsiTheme="majorHAnsi" w:cstheme="majorHAnsi"/>
          <w:noProof/>
          <w:position w:val="-24"/>
          <w:szCs w:val="24"/>
          <w:lang w:val="en-US"/>
        </w:rPr>
        <w:drawing>
          <wp:inline distT="0" distB="0" distL="0" distR="0" wp14:anchorId="1BF1EBBD" wp14:editId="2AED698F">
            <wp:extent cx="783590" cy="39179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83590" cy="391795"/>
                    </a:xfrm>
                    <a:prstGeom prst="rect">
                      <a:avLst/>
                    </a:prstGeom>
                    <a:noFill/>
                    <a:ln>
                      <a:noFill/>
                    </a:ln>
                  </pic:spPr>
                </pic:pic>
              </a:graphicData>
            </a:graphic>
          </wp:inline>
        </w:drawing>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B.</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Arial" w:hAnsiTheme="majorHAnsi" w:cstheme="majorHAnsi"/>
          <w:noProof/>
          <w:position w:val="-24"/>
          <w:szCs w:val="24"/>
          <w:lang w:val="en-US"/>
        </w:rPr>
        <w:drawing>
          <wp:inline distT="0" distB="0" distL="0" distR="0" wp14:anchorId="70F759C1" wp14:editId="5C3B33E7">
            <wp:extent cx="856615" cy="391795"/>
            <wp:effectExtent l="0" t="0" r="63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56615" cy="391795"/>
                    </a:xfrm>
                    <a:prstGeom prst="rect">
                      <a:avLst/>
                    </a:prstGeom>
                    <a:noFill/>
                    <a:ln>
                      <a:noFill/>
                    </a:ln>
                  </pic:spPr>
                </pic:pic>
              </a:graphicData>
            </a:graphic>
          </wp:inline>
        </w:drawing>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C.</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Times New Roman" w:hAnsiTheme="majorHAnsi" w:cstheme="majorHAnsi"/>
          <w:szCs w:val="24"/>
          <w:lang w:val="en-US"/>
        </w:rPr>
        <w:t>L = S</w:t>
      </w:r>
      <w:r w:rsidR="00806E75" w:rsidRPr="00C63583">
        <w:rPr>
          <w:rFonts w:asciiTheme="majorHAnsi" w:eastAsia="Times New Roman" w:hAnsiTheme="majorHAnsi" w:cstheme="majorHAnsi"/>
          <w:szCs w:val="24"/>
          <w:vertAlign w:val="subscript"/>
          <w:lang w:val="en-US"/>
        </w:rPr>
        <w:t>x</w:t>
      </w:r>
      <w:r w:rsidR="00806E75" w:rsidRPr="00C63583">
        <w:rPr>
          <w:rFonts w:asciiTheme="majorHAnsi" w:eastAsia="Times New Roman" w:hAnsiTheme="majorHAnsi" w:cstheme="majorHAnsi"/>
          <w:szCs w:val="24"/>
          <w:lang w:val="en-US"/>
        </w:rPr>
        <w:t>.10.3,4.</w:t>
      </w:r>
      <w:r w:rsidR="00806E75" w:rsidRPr="00C63583">
        <w:rPr>
          <w:rFonts w:asciiTheme="majorHAnsi" w:eastAsia="Arial" w:hAnsiTheme="majorHAnsi" w:cstheme="majorHAnsi"/>
          <w:szCs w:val="24"/>
          <w:lang w:val="en-US"/>
        </w:rPr>
        <w:t xml:space="preserve"> </w:t>
      </w:r>
      <w:r w:rsidRPr="00C63583">
        <w:rPr>
          <w:rFonts w:asciiTheme="majorHAnsi" w:eastAsia="Arial" w:hAnsiTheme="majorHAnsi" w:cstheme="majorHAnsi"/>
          <w:b/>
          <w:szCs w:val="24"/>
          <w:lang w:val="en-US"/>
        </w:rPr>
        <w:tab/>
      </w:r>
      <w:r w:rsidRPr="00C63583">
        <w:rPr>
          <w:rFonts w:asciiTheme="majorHAnsi" w:eastAsia="Times New Roman" w:hAnsiTheme="majorHAnsi" w:cstheme="majorHAnsi"/>
          <w:b/>
          <w:szCs w:val="24"/>
          <w:lang w:val="en-US"/>
        </w:rPr>
        <w:t>D.</w:t>
      </w:r>
      <w:r w:rsidR="00806E75" w:rsidRPr="00C63583">
        <w:rPr>
          <w:rFonts w:asciiTheme="majorHAnsi" w:eastAsia="Times New Roman" w:hAnsiTheme="majorHAnsi" w:cstheme="majorHAnsi"/>
          <w:b/>
          <w:szCs w:val="24"/>
          <w:lang w:val="en-US"/>
        </w:rPr>
        <w:t xml:space="preserve"> </w:t>
      </w:r>
      <w:r w:rsidR="00806E75" w:rsidRPr="00C63583">
        <w:rPr>
          <w:rFonts w:asciiTheme="majorHAnsi" w:eastAsia="Arial" w:hAnsiTheme="majorHAnsi" w:cstheme="majorHAnsi"/>
          <w:noProof/>
          <w:position w:val="-28"/>
          <w:szCs w:val="24"/>
          <w:lang w:val="en-US"/>
        </w:rPr>
        <w:drawing>
          <wp:inline distT="0" distB="0" distL="0" distR="0" wp14:anchorId="6643093F" wp14:editId="34C6980B">
            <wp:extent cx="972185" cy="4210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72185" cy="421005"/>
                    </a:xfrm>
                    <a:prstGeom prst="rect">
                      <a:avLst/>
                    </a:prstGeom>
                    <a:noFill/>
                    <a:ln>
                      <a:noFill/>
                    </a:ln>
                  </pic:spPr>
                </pic:pic>
              </a:graphicData>
            </a:graphic>
          </wp:inline>
        </w:drawing>
      </w:r>
    </w:p>
    <w:p w:rsidR="00DA72A9" w:rsidRPr="00C63583" w:rsidRDefault="00DA72A9" w:rsidP="002D2165">
      <w:pPr>
        <w:spacing w:before="120"/>
        <w:rPr>
          <w:rFonts w:asciiTheme="majorHAnsi" w:hAnsiTheme="majorHAnsi" w:cstheme="majorHAnsi"/>
          <w:noProof/>
          <w:szCs w:val="24"/>
        </w:rPr>
      </w:pPr>
      <w:r w:rsidRPr="00C63583">
        <w:rPr>
          <w:rFonts w:asciiTheme="majorHAnsi" w:hAnsiTheme="majorHAnsi" w:cstheme="majorHAnsi"/>
          <w:b/>
          <w:szCs w:val="24"/>
        </w:rPr>
        <w:t xml:space="preserve">Câu 68. </w:t>
      </w:r>
      <w:r w:rsidRPr="00C63583">
        <w:rPr>
          <w:rFonts w:asciiTheme="majorHAnsi" w:hAnsiTheme="majorHAnsi" w:cstheme="majorHAnsi"/>
          <w:szCs w:val="24"/>
        </w:rPr>
        <w:t>Trên mạch 1 của đoạn DNA , tổng số nucleotide loại A và G bằng 40% tổng số nucleotide của mạch. Trên mạch 2 của đoạn DNA  này, tổng số nucleotide loại A và C bằng 50% và tổng số nucleotide loại C và G bằng 60% tổng số nucleotide của mạch</w:t>
      </w:r>
      <w:r w:rsidR="00894287" w:rsidRPr="00C63583">
        <w:rPr>
          <w:rFonts w:asciiTheme="majorHAnsi" w:hAnsiTheme="majorHAnsi" w:cstheme="majorHAnsi"/>
          <w:szCs w:val="24"/>
          <w:lang w:val="en-US"/>
        </w:rPr>
        <w:t xml:space="preserve"> và số nu loại </w:t>
      </w:r>
      <w:r w:rsidR="00894287" w:rsidRPr="00C63583">
        <w:rPr>
          <w:rFonts w:asciiTheme="majorHAnsi" w:eastAsia="Courier New" w:hAnsiTheme="majorHAnsi" w:cstheme="majorHAnsi"/>
          <w:szCs w:val="24"/>
          <w:lang w:eastAsia="vi-VN" w:bidi="vi-VN"/>
        </w:rPr>
        <w:t>G= 1050</w:t>
      </w:r>
      <w:r w:rsidRPr="00C63583">
        <w:rPr>
          <w:rFonts w:asciiTheme="majorHAnsi" w:hAnsiTheme="majorHAnsi" w:cstheme="majorHAnsi"/>
          <w:szCs w:val="24"/>
        </w:rPr>
        <w:t xml:space="preserve">. </w:t>
      </w:r>
      <w:r w:rsidRPr="00C63583">
        <w:rPr>
          <w:rFonts w:asciiTheme="majorHAnsi" w:eastAsia="Tahoma" w:hAnsiTheme="majorHAnsi" w:cstheme="majorHAnsi"/>
        </w:rPr>
        <w:t xml:space="preserve">Hãy </w:t>
      </w:r>
      <w:r w:rsidRPr="00C63583">
        <w:rPr>
          <w:rFonts w:asciiTheme="majorHAnsi" w:hAnsiTheme="majorHAnsi" w:cstheme="majorHAnsi"/>
          <w:szCs w:val="24"/>
        </w:rPr>
        <w:t xml:space="preserve">cho </w:t>
      </w:r>
      <w:r w:rsidRPr="00C63583">
        <w:rPr>
          <w:rFonts w:asciiTheme="majorHAnsi" w:hAnsiTheme="majorHAnsi" w:cstheme="majorHAnsi"/>
          <w:szCs w:val="24"/>
          <w:lang w:val="en-US"/>
        </w:rPr>
        <w:t xml:space="preserve">biết </w:t>
      </w:r>
      <w:r w:rsidRPr="00C63583">
        <w:rPr>
          <w:rFonts w:asciiTheme="majorHAnsi" w:hAnsiTheme="majorHAnsi" w:cstheme="majorHAnsi"/>
          <w:noProof/>
          <w:szCs w:val="24"/>
          <w:lang w:val="en-US"/>
        </w:rPr>
        <w:t>có bao nhiêu phát biểu sau đây đúng</w:t>
      </w:r>
      <w:r w:rsidRPr="00C63583">
        <w:rPr>
          <w:rFonts w:asciiTheme="majorHAnsi" w:hAnsiTheme="majorHAnsi" w:cstheme="majorHAnsi"/>
          <w:noProof/>
          <w:szCs w:val="24"/>
        </w:rPr>
        <w:t>?</w:t>
      </w:r>
    </w:p>
    <w:p w:rsidR="00DA72A9" w:rsidRPr="00C63583" w:rsidRDefault="00DA72A9" w:rsidP="002D2165">
      <w:pPr>
        <w:widowControl w:val="0"/>
        <w:spacing w:before="120"/>
        <w:rPr>
          <w:rFonts w:asciiTheme="majorHAnsi" w:hAnsiTheme="majorHAnsi" w:cstheme="majorHAnsi"/>
          <w:szCs w:val="24"/>
        </w:rPr>
      </w:pPr>
      <w:r w:rsidRPr="00C63583">
        <w:rPr>
          <w:rFonts w:asciiTheme="majorHAnsi" w:hAnsiTheme="majorHAnsi" w:cstheme="majorHAnsi"/>
          <w:szCs w:val="24"/>
          <w:lang w:val="en-US"/>
        </w:rPr>
        <w:t>I.</w:t>
      </w:r>
      <w:r w:rsidRPr="00C63583">
        <w:rPr>
          <w:rFonts w:asciiTheme="majorHAnsi" w:hAnsiTheme="majorHAnsi" w:cstheme="majorHAnsi"/>
          <w:szCs w:val="24"/>
        </w:rPr>
        <w:t xml:space="preserve">Phân tử DNA có tổng 3000 </w:t>
      </w:r>
      <w:r w:rsidR="001F2C1B" w:rsidRPr="00C63583">
        <w:rPr>
          <w:rFonts w:asciiTheme="majorHAnsi" w:hAnsiTheme="majorHAnsi" w:cstheme="majorHAnsi"/>
          <w:szCs w:val="24"/>
        </w:rPr>
        <w:t>nucleotide</w:t>
      </w:r>
      <w:r w:rsidRPr="00C63583">
        <w:rPr>
          <w:rFonts w:asciiTheme="majorHAnsi" w:hAnsiTheme="majorHAnsi" w:cstheme="majorHAnsi"/>
          <w:szCs w:val="24"/>
        </w:rPr>
        <w:t>.</w:t>
      </w:r>
    </w:p>
    <w:p w:rsidR="00DA72A9" w:rsidRPr="00C63583" w:rsidRDefault="00DA72A9" w:rsidP="002D2165">
      <w:pPr>
        <w:widowControl w:val="0"/>
        <w:spacing w:before="120"/>
        <w:rPr>
          <w:rFonts w:asciiTheme="majorHAnsi" w:hAnsiTheme="majorHAnsi" w:cstheme="majorHAnsi"/>
          <w:szCs w:val="24"/>
        </w:rPr>
      </w:pPr>
      <w:r w:rsidRPr="00C63583">
        <w:rPr>
          <w:rFonts w:asciiTheme="majorHAnsi" w:hAnsiTheme="majorHAnsi" w:cstheme="majorHAnsi"/>
          <w:szCs w:val="24"/>
          <w:lang w:val="en-US"/>
        </w:rPr>
        <w:t>II.</w:t>
      </w:r>
      <w:r w:rsidRPr="00C63583">
        <w:rPr>
          <w:rFonts w:asciiTheme="majorHAnsi" w:hAnsiTheme="majorHAnsi" w:cstheme="majorHAnsi"/>
          <w:szCs w:val="24"/>
        </w:rPr>
        <w:t>Tỉ lệ % số nucleotide loại C trên mạch 2 của đoạn DNA  là 30%.</w:t>
      </w:r>
    </w:p>
    <w:p w:rsidR="00DA72A9" w:rsidRPr="00C63583" w:rsidRDefault="00DA72A9" w:rsidP="002D2165">
      <w:pPr>
        <w:widowControl w:val="0"/>
        <w:spacing w:before="120"/>
        <w:rPr>
          <w:rFonts w:asciiTheme="majorHAnsi" w:hAnsiTheme="majorHAnsi" w:cstheme="majorHAnsi"/>
          <w:szCs w:val="24"/>
        </w:rPr>
      </w:pPr>
      <w:r w:rsidRPr="00C63583">
        <w:rPr>
          <w:rFonts w:asciiTheme="majorHAnsi" w:hAnsiTheme="majorHAnsi" w:cstheme="majorHAnsi"/>
          <w:szCs w:val="24"/>
          <w:lang w:val="en-US"/>
        </w:rPr>
        <w:lastRenderedPageBreak/>
        <w:t>III.</w:t>
      </w:r>
      <w:r w:rsidRPr="00C63583">
        <w:rPr>
          <w:rFonts w:asciiTheme="majorHAnsi" w:hAnsiTheme="majorHAnsi" w:cstheme="majorHAnsi"/>
          <w:szCs w:val="24"/>
        </w:rPr>
        <w:t>Tỉ lệ</w:t>
      </w:r>
      <w:r w:rsidR="00070B80" w:rsidRPr="00C63583">
        <w:rPr>
          <w:rFonts w:asciiTheme="majorHAnsi" w:hAnsiTheme="majorHAnsi" w:cstheme="majorHAnsi"/>
          <w:szCs w:val="24"/>
        </w:rPr>
        <w:t xml:space="preserve">  </w:t>
      </w:r>
      <w:r w:rsidR="00070B80" w:rsidRPr="00C63583">
        <w:rPr>
          <w:rFonts w:asciiTheme="majorHAnsi" w:hAnsiTheme="majorHAnsi" w:cstheme="majorHAnsi"/>
          <w:position w:val="-24"/>
          <w:szCs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8pt;height:31pt" o:ole="">
            <v:imagedata r:id="rId26" o:title=""/>
          </v:shape>
          <o:OLEObject Type="Embed" ProgID="Equation.DSMT4" ShapeID="_x0000_i1025" DrawAspect="Content" ObjectID="_1817120444" r:id="rId27"/>
        </w:object>
      </w:r>
      <w:r w:rsidRPr="00C63583">
        <w:rPr>
          <w:rFonts w:asciiTheme="majorHAnsi" w:hAnsiTheme="majorHAnsi" w:cstheme="majorHAnsi"/>
          <w:szCs w:val="24"/>
        </w:rPr>
        <w:t xml:space="preserve">của đoạn DNA là </w:t>
      </w:r>
      <w:r w:rsidR="00070B80" w:rsidRPr="00C63583">
        <w:rPr>
          <w:rFonts w:asciiTheme="majorHAnsi" w:hAnsiTheme="majorHAnsi" w:cstheme="majorHAnsi"/>
          <w:szCs w:val="24"/>
          <w:lang w:val="en-US"/>
        </w:rPr>
        <w:t>2/3</w:t>
      </w:r>
      <w:r w:rsidRPr="00C63583">
        <w:rPr>
          <w:rFonts w:asciiTheme="majorHAnsi" w:hAnsiTheme="majorHAnsi" w:cstheme="majorHAnsi"/>
          <w:szCs w:val="24"/>
        </w:rPr>
        <w:t>.</w:t>
      </w:r>
    </w:p>
    <w:p w:rsidR="00DA72A9" w:rsidRPr="00C63583" w:rsidRDefault="00DA72A9" w:rsidP="002D2165">
      <w:pPr>
        <w:widowControl w:val="0"/>
        <w:spacing w:before="120"/>
        <w:rPr>
          <w:rFonts w:asciiTheme="majorHAnsi" w:hAnsiTheme="majorHAnsi" w:cstheme="majorHAnsi"/>
          <w:szCs w:val="24"/>
        </w:rPr>
      </w:pPr>
      <w:r w:rsidRPr="00C63583">
        <w:rPr>
          <w:rFonts w:asciiTheme="majorHAnsi" w:hAnsiTheme="majorHAnsi" w:cstheme="majorHAnsi"/>
          <w:szCs w:val="24"/>
          <w:lang w:val="en-US"/>
        </w:rPr>
        <w:t>IV.</w:t>
      </w:r>
      <w:r w:rsidRPr="00C63583">
        <w:rPr>
          <w:rFonts w:asciiTheme="majorHAnsi" w:hAnsiTheme="majorHAnsi" w:cstheme="majorHAnsi"/>
          <w:szCs w:val="24"/>
        </w:rPr>
        <w:t>Tổng liên kết hydro của đoạn DNA  là 7800.  Biết rằng trên mạch 1 có 1050 nucleotide loại C.</w:t>
      </w:r>
    </w:p>
    <w:p w:rsidR="008F67E0" w:rsidRPr="00C63583" w:rsidRDefault="008F67E0"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Pr="00C63583">
        <w:rPr>
          <w:rFonts w:asciiTheme="majorHAnsi" w:eastAsia="Times New Roman" w:hAnsiTheme="majorHAnsi" w:cstheme="majorHAnsi"/>
          <w:szCs w:val="24"/>
          <w:lang w:val="en-US"/>
        </w:rPr>
        <w:t xml:space="preserve"> 1. </w:t>
      </w:r>
      <w:r w:rsidRPr="00C63583">
        <w:rPr>
          <w:rFonts w:asciiTheme="majorHAnsi" w:eastAsia="Times New Roman" w:hAnsiTheme="majorHAnsi" w:cstheme="majorHAnsi"/>
          <w:b/>
          <w:szCs w:val="24"/>
          <w:lang w:val="en-US"/>
        </w:rPr>
        <w:tab/>
        <w:t>B.</w:t>
      </w:r>
      <w:r w:rsidRPr="00C63583">
        <w:rPr>
          <w:rFonts w:asciiTheme="majorHAnsi" w:eastAsia="Times New Roman" w:hAnsiTheme="majorHAnsi" w:cstheme="majorHAnsi"/>
          <w:szCs w:val="24"/>
          <w:lang w:val="en-US"/>
        </w:rPr>
        <w:t xml:space="preserve"> 2. </w:t>
      </w:r>
      <w:r w:rsidRPr="00C63583">
        <w:rPr>
          <w:rFonts w:asciiTheme="majorHAnsi" w:eastAsia="Times New Roman" w:hAnsiTheme="majorHAnsi" w:cstheme="majorHAnsi"/>
          <w:b/>
          <w:szCs w:val="24"/>
          <w:lang w:val="en-US"/>
        </w:rPr>
        <w:tab/>
        <w:t>C.</w:t>
      </w:r>
      <w:r w:rsidRPr="00C63583">
        <w:rPr>
          <w:rFonts w:asciiTheme="majorHAnsi" w:eastAsia="Times New Roman" w:hAnsiTheme="majorHAnsi" w:cstheme="majorHAnsi"/>
          <w:szCs w:val="24"/>
          <w:lang w:val="en-US"/>
        </w:rPr>
        <w:t xml:space="preserve"> 4. </w:t>
      </w:r>
      <w:r w:rsidRPr="00C63583">
        <w:rPr>
          <w:rFonts w:asciiTheme="majorHAnsi" w:eastAsia="Times New Roman" w:hAnsiTheme="majorHAnsi" w:cstheme="majorHAnsi"/>
          <w:b/>
          <w:szCs w:val="24"/>
          <w:lang w:val="en-US"/>
        </w:rPr>
        <w:tab/>
        <w:t>D.</w:t>
      </w:r>
      <w:r w:rsidRPr="00C63583">
        <w:rPr>
          <w:rFonts w:asciiTheme="majorHAnsi" w:eastAsia="Times New Roman" w:hAnsiTheme="majorHAnsi" w:cstheme="majorHAnsi"/>
          <w:szCs w:val="24"/>
          <w:lang w:val="en-US"/>
        </w:rPr>
        <w:t xml:space="preserve"> 3. </w:t>
      </w:r>
    </w:p>
    <w:p w:rsidR="00C63583" w:rsidRDefault="00C63583" w:rsidP="002D2165">
      <w:pPr>
        <w:spacing w:before="120"/>
        <w:rPr>
          <w:rFonts w:asciiTheme="majorHAnsi" w:hAnsiTheme="majorHAnsi" w:cstheme="majorHAnsi"/>
          <w:szCs w:val="24"/>
          <w:lang w:val="en-US"/>
        </w:rPr>
      </w:pPr>
    </w:p>
    <w:p w:rsidR="00C63583" w:rsidRDefault="00C63583" w:rsidP="002D2165">
      <w:pPr>
        <w:spacing w:before="120"/>
        <w:rPr>
          <w:rFonts w:asciiTheme="majorHAnsi" w:hAnsiTheme="majorHAnsi" w:cstheme="majorHAnsi"/>
          <w:szCs w:val="24"/>
          <w:lang w:val="en-US"/>
        </w:rPr>
      </w:pPr>
    </w:p>
    <w:p w:rsidR="00C63583" w:rsidRDefault="00C63583" w:rsidP="002D2165">
      <w:pPr>
        <w:spacing w:before="120"/>
        <w:rPr>
          <w:rFonts w:asciiTheme="majorHAnsi" w:hAnsiTheme="majorHAnsi" w:cstheme="majorHAnsi"/>
          <w:szCs w:val="24"/>
          <w:lang w:val="en-US"/>
        </w:rPr>
      </w:pPr>
    </w:p>
    <w:p w:rsidR="00DA72A9" w:rsidRPr="00C63583" w:rsidRDefault="00DA72A9" w:rsidP="002D2165">
      <w:pPr>
        <w:spacing w:before="120"/>
        <w:rPr>
          <w:rFonts w:asciiTheme="majorHAnsi" w:hAnsiTheme="majorHAnsi" w:cstheme="majorHAnsi"/>
          <w:noProof/>
          <w:szCs w:val="24"/>
        </w:rPr>
      </w:pPr>
      <w:r w:rsidRPr="00C63583">
        <w:rPr>
          <w:rFonts w:asciiTheme="majorHAnsi" w:hAnsiTheme="majorHAnsi" w:cstheme="majorHAnsi"/>
          <w:b/>
        </w:rPr>
        <w:t xml:space="preserve">Câu 69. </w:t>
      </w:r>
      <w:r w:rsidRPr="00C63583">
        <w:rPr>
          <w:rFonts w:asciiTheme="majorHAnsi" w:eastAsia="Tahoma" w:hAnsiTheme="majorHAnsi" w:cstheme="majorHAnsi"/>
        </w:rPr>
        <w:t xml:space="preserve">Hình vẽ sau đây mô tả cấu tạo chung của một </w:t>
      </w:r>
      <w:r w:rsidR="008937CB" w:rsidRPr="00C63583">
        <w:rPr>
          <w:rFonts w:asciiTheme="majorHAnsi" w:hAnsiTheme="majorHAnsi" w:cstheme="majorHAnsi"/>
          <w:szCs w:val="24"/>
          <w:lang w:eastAsia="vi-VN" w:bidi="vi-VN"/>
        </w:rPr>
        <w:t>nucleotide</w:t>
      </w:r>
      <w:r w:rsidRPr="00C63583">
        <w:rPr>
          <w:rFonts w:asciiTheme="majorHAnsi" w:eastAsia="Tahoma" w:hAnsiTheme="majorHAnsi" w:cstheme="majorHAnsi"/>
        </w:rPr>
        <w:t xml:space="preserve">. Hãy </w:t>
      </w:r>
      <w:r w:rsidRPr="00C63583">
        <w:rPr>
          <w:rFonts w:asciiTheme="majorHAnsi" w:hAnsiTheme="majorHAnsi" w:cstheme="majorHAnsi"/>
          <w:szCs w:val="24"/>
        </w:rPr>
        <w:t xml:space="preserve">cho </w:t>
      </w:r>
      <w:r w:rsidRPr="00C63583">
        <w:rPr>
          <w:rFonts w:asciiTheme="majorHAnsi" w:hAnsiTheme="majorHAnsi" w:cstheme="majorHAnsi"/>
          <w:szCs w:val="24"/>
          <w:lang w:val="en-US"/>
        </w:rPr>
        <w:t xml:space="preserve">biết </w:t>
      </w:r>
      <w:r w:rsidRPr="00C63583">
        <w:rPr>
          <w:rFonts w:asciiTheme="majorHAnsi" w:hAnsiTheme="majorHAnsi" w:cstheme="majorHAnsi"/>
          <w:noProof/>
          <w:szCs w:val="24"/>
          <w:lang w:val="en-US"/>
        </w:rPr>
        <w:t>có bao nhiêu phát biểu sau đây đúng</w:t>
      </w:r>
      <w:r w:rsidRPr="00C63583">
        <w:rPr>
          <w:rFonts w:asciiTheme="majorHAnsi" w:hAnsiTheme="majorHAnsi" w:cstheme="majorHAnsi"/>
          <w:noProof/>
          <w:szCs w:val="24"/>
        </w:rPr>
        <w:t>?</w:t>
      </w:r>
    </w:p>
    <w:p w:rsidR="00DA72A9" w:rsidRPr="00C63583" w:rsidRDefault="00DA72A9" w:rsidP="002D2165">
      <w:pPr>
        <w:spacing w:before="120"/>
        <w:rPr>
          <w:rFonts w:asciiTheme="majorHAnsi" w:eastAsia="Tahoma" w:hAnsiTheme="majorHAnsi" w:cstheme="majorHAnsi"/>
        </w:rPr>
      </w:pPr>
      <w:r w:rsidRPr="00C63583">
        <w:rPr>
          <w:rFonts w:asciiTheme="majorHAnsi" w:eastAsia="Tahoma" w:hAnsiTheme="majorHAnsi" w:cstheme="majorHAnsi"/>
          <w:noProof/>
          <w:lang w:val="en-US"/>
        </w:rPr>
        <w:drawing>
          <wp:anchor distT="0" distB="0" distL="114300" distR="114300" simplePos="0" relativeHeight="251666432" behindDoc="0" locked="0" layoutInCell="1" allowOverlap="1" wp14:anchorId="41C3B5E3" wp14:editId="0C25A1C8">
            <wp:simplePos x="0" y="0"/>
            <wp:positionH relativeFrom="column">
              <wp:posOffset>1715854</wp:posOffset>
            </wp:positionH>
            <wp:positionV relativeFrom="paragraph">
              <wp:posOffset>66775</wp:posOffset>
            </wp:positionV>
            <wp:extent cx="2514600" cy="158115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14600" cy="1581150"/>
                    </a:xfrm>
                    <a:prstGeom prst="rect">
                      <a:avLst/>
                    </a:prstGeom>
                    <a:noFill/>
                    <a:ln>
                      <a:noFill/>
                    </a:ln>
                  </pic:spPr>
                </pic:pic>
              </a:graphicData>
            </a:graphic>
          </wp:anchor>
        </w:drawing>
      </w:r>
      <w:r w:rsidRPr="00C63583">
        <w:rPr>
          <w:rFonts w:asciiTheme="majorHAnsi" w:eastAsia="Tahoma" w:hAnsiTheme="majorHAnsi" w:cstheme="majorHAnsi"/>
        </w:rPr>
        <w:t xml:space="preserve"> </w:t>
      </w: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after="38"/>
        <w:jc w:val="both"/>
        <w:rPr>
          <w:rFonts w:asciiTheme="majorHAnsi" w:eastAsia="Tahoma" w:hAnsiTheme="majorHAnsi" w:cstheme="majorHAnsi"/>
        </w:rPr>
      </w:pPr>
    </w:p>
    <w:p w:rsidR="00DA72A9" w:rsidRPr="00C63583" w:rsidRDefault="00DA72A9" w:rsidP="002D2165">
      <w:pPr>
        <w:tabs>
          <w:tab w:val="left" w:pos="283"/>
          <w:tab w:val="left" w:pos="2835"/>
          <w:tab w:val="left" w:pos="5386"/>
          <w:tab w:val="left" w:pos="7937"/>
        </w:tabs>
        <w:spacing w:line="240" w:lineRule="auto"/>
        <w:jc w:val="both"/>
        <w:rPr>
          <w:rFonts w:asciiTheme="majorHAnsi" w:hAnsiTheme="majorHAnsi" w:cstheme="majorHAnsi"/>
          <w:b/>
          <w:szCs w:val="24"/>
          <w:lang w:val="en-US"/>
        </w:rPr>
      </w:pP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lang w:val="en-US"/>
        </w:rPr>
        <w:t>I.</w:t>
      </w:r>
      <w:r w:rsidRPr="00C63583">
        <w:rPr>
          <w:rFonts w:asciiTheme="majorHAnsi" w:hAnsiTheme="majorHAnsi" w:cstheme="majorHAnsi"/>
        </w:rPr>
        <w:t>Đây là đơn phân cấu tạo nên RNA và trong một đơn phân này có chứa 4 loạ</w:t>
      </w:r>
      <w:r w:rsidR="007F41D0" w:rsidRPr="00C63583">
        <w:rPr>
          <w:rFonts w:asciiTheme="majorHAnsi" w:hAnsiTheme="majorHAnsi" w:cstheme="majorHAnsi"/>
        </w:rPr>
        <w:t>i base</w:t>
      </w:r>
      <w:r w:rsidRPr="00C63583">
        <w:rPr>
          <w:rFonts w:asciiTheme="majorHAnsi" w:hAnsiTheme="majorHAnsi" w:cstheme="majorHAnsi"/>
        </w:rPr>
        <w:t xml:space="preserve"> </w:t>
      </w:r>
      <w:r w:rsidR="007F41D0" w:rsidRPr="00C63583">
        <w:rPr>
          <w:rFonts w:asciiTheme="majorHAnsi" w:eastAsia="Times New Roman" w:hAnsiTheme="majorHAnsi" w:cstheme="majorHAnsi"/>
          <w:szCs w:val="24"/>
        </w:rPr>
        <w:t xml:space="preserve">nitrogenous </w:t>
      </w:r>
      <w:r w:rsidRPr="00C63583">
        <w:rPr>
          <w:rFonts w:asciiTheme="majorHAnsi" w:hAnsiTheme="majorHAnsi" w:cstheme="majorHAnsi"/>
        </w:rPr>
        <w:t>là A, T, G và C.</w:t>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lang w:val="en-US"/>
        </w:rPr>
        <w:t>II.</w:t>
      </w:r>
      <w:r w:rsidRPr="00C63583">
        <w:rPr>
          <w:rFonts w:asciiTheme="majorHAnsi" w:hAnsiTheme="majorHAnsi" w:cstheme="majorHAnsi"/>
        </w:rPr>
        <w:t xml:space="preserve">Các </w:t>
      </w:r>
      <w:r w:rsidR="008937CB" w:rsidRPr="00C63583">
        <w:rPr>
          <w:rFonts w:asciiTheme="majorHAnsi" w:hAnsiTheme="majorHAnsi" w:cstheme="majorHAnsi"/>
          <w:szCs w:val="24"/>
          <w:lang w:eastAsia="vi-VN" w:bidi="vi-VN"/>
        </w:rPr>
        <w:t>nucleotide</w:t>
      </w:r>
      <w:r w:rsidRPr="00C63583">
        <w:rPr>
          <w:rFonts w:asciiTheme="majorHAnsi" w:hAnsiTheme="majorHAnsi" w:cstheme="majorHAnsi"/>
        </w:rPr>
        <w:t xml:space="preserve"> khác nhau chỉ khác nhau ở thành phần </w:t>
      </w:r>
      <w:r w:rsidR="007F41D0" w:rsidRPr="00C63583">
        <w:rPr>
          <w:rFonts w:asciiTheme="majorHAnsi" w:hAnsiTheme="majorHAnsi" w:cstheme="majorHAnsi"/>
        </w:rPr>
        <w:t>base</w:t>
      </w:r>
      <w:r w:rsidR="007F41D0" w:rsidRPr="00C63583">
        <w:rPr>
          <w:rFonts w:asciiTheme="majorHAnsi" w:eastAsia="Times New Roman" w:hAnsiTheme="majorHAnsi" w:cstheme="majorHAnsi"/>
          <w:szCs w:val="24"/>
        </w:rPr>
        <w:t xml:space="preserve"> nitrogenous</w:t>
      </w:r>
      <w:r w:rsidRPr="00C63583">
        <w:rPr>
          <w:rFonts w:asciiTheme="majorHAnsi" w:hAnsiTheme="majorHAnsi" w:cstheme="majorHAnsi"/>
        </w:rPr>
        <w:t>..</w:t>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lang w:val="en-US"/>
        </w:rPr>
        <w:t>III.</w:t>
      </w:r>
      <w:r w:rsidRPr="00C63583">
        <w:rPr>
          <w:rFonts w:asciiTheme="majorHAnsi" w:hAnsiTheme="majorHAnsi" w:cstheme="majorHAnsi"/>
        </w:rPr>
        <w:t xml:space="preserve">Đường </w:t>
      </w:r>
      <w:r w:rsidR="008937CB" w:rsidRPr="00C63583">
        <w:rPr>
          <w:rFonts w:asciiTheme="majorHAnsi" w:hAnsiTheme="majorHAnsi" w:cstheme="majorHAnsi"/>
          <w:lang w:val="en-US"/>
        </w:rPr>
        <w:t xml:space="preserve">deoxyribose </w:t>
      </w:r>
      <w:r w:rsidRPr="00C63583">
        <w:rPr>
          <w:rFonts w:asciiTheme="majorHAnsi" w:hAnsiTheme="majorHAnsi" w:cstheme="majorHAnsi"/>
        </w:rPr>
        <w:t>có công thức phân tử là C</w:t>
      </w:r>
      <w:r w:rsidRPr="00C63583">
        <w:rPr>
          <w:rFonts w:asciiTheme="majorHAnsi" w:hAnsiTheme="majorHAnsi" w:cstheme="majorHAnsi"/>
          <w:vertAlign w:val="subscript"/>
        </w:rPr>
        <w:t>5</w:t>
      </w:r>
      <w:r w:rsidRPr="00C63583">
        <w:rPr>
          <w:rFonts w:asciiTheme="majorHAnsi" w:hAnsiTheme="majorHAnsi" w:cstheme="majorHAnsi"/>
        </w:rPr>
        <w:t>H</w:t>
      </w:r>
      <w:r w:rsidRPr="00C63583">
        <w:rPr>
          <w:rFonts w:asciiTheme="majorHAnsi" w:hAnsiTheme="majorHAnsi" w:cstheme="majorHAnsi"/>
          <w:vertAlign w:val="subscript"/>
        </w:rPr>
        <w:t>10</w:t>
      </w:r>
      <w:r w:rsidRPr="00C63583">
        <w:rPr>
          <w:rFonts w:asciiTheme="majorHAnsi" w:hAnsiTheme="majorHAnsi" w:cstheme="majorHAnsi"/>
        </w:rPr>
        <w:t>O</w:t>
      </w:r>
      <w:r w:rsidRPr="00C63583">
        <w:rPr>
          <w:rFonts w:asciiTheme="majorHAnsi" w:hAnsiTheme="majorHAnsi" w:cstheme="majorHAnsi"/>
          <w:vertAlign w:val="subscript"/>
        </w:rPr>
        <w:t>5</w:t>
      </w:r>
      <w:r w:rsidRPr="00C63583">
        <w:rPr>
          <w:rFonts w:asciiTheme="majorHAnsi" w:hAnsiTheme="majorHAnsi" w:cstheme="majorHAnsi"/>
        </w:rPr>
        <w:t xml:space="preserve">; </w:t>
      </w:r>
      <w:r w:rsidR="007F41D0" w:rsidRPr="00C63583">
        <w:rPr>
          <w:rFonts w:asciiTheme="majorHAnsi" w:hAnsiTheme="majorHAnsi" w:cstheme="majorHAnsi"/>
        </w:rPr>
        <w:t>base</w:t>
      </w:r>
      <w:r w:rsidRPr="00C63583">
        <w:rPr>
          <w:rFonts w:asciiTheme="majorHAnsi" w:hAnsiTheme="majorHAnsi" w:cstheme="majorHAnsi"/>
        </w:rPr>
        <w:t xml:space="preserve"> </w:t>
      </w:r>
      <w:r w:rsidR="007F41D0" w:rsidRPr="00C63583">
        <w:rPr>
          <w:rFonts w:asciiTheme="majorHAnsi" w:eastAsia="Times New Roman" w:hAnsiTheme="majorHAnsi" w:cstheme="majorHAnsi"/>
          <w:szCs w:val="24"/>
        </w:rPr>
        <w:t xml:space="preserve">nitrogenous </w:t>
      </w:r>
      <w:r w:rsidRPr="00C63583">
        <w:rPr>
          <w:rFonts w:asciiTheme="majorHAnsi" w:hAnsiTheme="majorHAnsi" w:cstheme="majorHAnsi"/>
        </w:rPr>
        <w:t>gồm có 4 loại: A, U, G, C.</w:t>
      </w:r>
    </w:p>
    <w:p w:rsidR="00DA72A9" w:rsidRPr="00C63583" w:rsidRDefault="00DA72A9" w:rsidP="002D2165">
      <w:pPr>
        <w:spacing w:before="120"/>
        <w:rPr>
          <w:rFonts w:asciiTheme="majorHAnsi" w:hAnsiTheme="majorHAnsi" w:cstheme="majorHAnsi"/>
          <w:lang w:val="en-US"/>
        </w:rPr>
      </w:pPr>
      <w:r w:rsidRPr="00C63583">
        <w:rPr>
          <w:rFonts w:asciiTheme="majorHAnsi" w:hAnsiTheme="majorHAnsi" w:cstheme="majorHAnsi"/>
          <w:lang w:val="en-US"/>
        </w:rPr>
        <w:t>IV.</w:t>
      </w:r>
      <w:r w:rsidRPr="00C63583">
        <w:rPr>
          <w:rFonts w:asciiTheme="majorHAnsi" w:hAnsiTheme="majorHAnsi" w:cstheme="majorHAnsi"/>
        </w:rPr>
        <w:t>Một nuclêôtit gồm ba thành phầ</w:t>
      </w:r>
      <w:r w:rsidR="008937CB" w:rsidRPr="00C63583">
        <w:rPr>
          <w:rFonts w:asciiTheme="majorHAnsi" w:hAnsiTheme="majorHAnsi" w:cstheme="majorHAnsi"/>
        </w:rPr>
        <w:t>n: acid pho</w:t>
      </w:r>
      <w:r w:rsidRPr="00C63583">
        <w:rPr>
          <w:rFonts w:asciiTheme="majorHAnsi" w:hAnsiTheme="majorHAnsi" w:cstheme="majorHAnsi"/>
        </w:rPr>
        <w:t xml:space="preserve">tphoric, đường </w:t>
      </w:r>
      <w:r w:rsidR="008937CB" w:rsidRPr="00C63583">
        <w:rPr>
          <w:rFonts w:asciiTheme="majorHAnsi" w:hAnsiTheme="majorHAnsi" w:cstheme="majorHAnsi"/>
          <w:lang w:val="en-US"/>
        </w:rPr>
        <w:t>deoxyribose</w:t>
      </w:r>
      <w:r w:rsidRPr="00C63583">
        <w:rPr>
          <w:rFonts w:asciiTheme="majorHAnsi" w:hAnsiTheme="majorHAnsi" w:cstheme="majorHAnsi"/>
        </w:rPr>
        <w:t>,</w:t>
      </w:r>
      <w:r w:rsidR="007F41D0" w:rsidRPr="00C63583">
        <w:rPr>
          <w:rFonts w:asciiTheme="majorHAnsi" w:hAnsiTheme="majorHAnsi" w:cstheme="majorHAnsi"/>
        </w:rPr>
        <w:t xml:space="preserve"> bas</w:t>
      </w:r>
      <w:r w:rsidR="008937CB" w:rsidRPr="00C63583">
        <w:rPr>
          <w:rFonts w:asciiTheme="majorHAnsi" w:hAnsiTheme="majorHAnsi" w:cstheme="majorHAnsi"/>
        </w:rPr>
        <w:t>e nitrogenous</w:t>
      </w:r>
      <w:r w:rsidRPr="00C63583">
        <w:rPr>
          <w:rFonts w:asciiTheme="majorHAnsi" w:hAnsiTheme="majorHAnsi" w:cstheme="majorHAnsi"/>
        </w:rPr>
        <w:t xml:space="preserve"> và có kích thước 3,4 nm</w:t>
      </w:r>
      <w:r w:rsidR="001F2C1B" w:rsidRPr="00C63583">
        <w:rPr>
          <w:rFonts w:asciiTheme="majorHAnsi" w:hAnsiTheme="majorHAnsi" w:cstheme="majorHAnsi"/>
          <w:lang w:val="en-US"/>
        </w:rPr>
        <w:t>.</w:t>
      </w:r>
    </w:p>
    <w:p w:rsidR="00DA72A9" w:rsidRPr="00C63583" w:rsidRDefault="00DA72A9"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Pr="00C63583">
        <w:rPr>
          <w:rFonts w:asciiTheme="majorHAnsi" w:eastAsia="Times New Roman" w:hAnsiTheme="majorHAnsi" w:cstheme="majorHAnsi"/>
          <w:szCs w:val="24"/>
          <w:lang w:val="en-US"/>
        </w:rPr>
        <w:t xml:space="preserve"> 1. </w:t>
      </w:r>
      <w:r w:rsidRPr="00C63583">
        <w:rPr>
          <w:rFonts w:asciiTheme="majorHAnsi" w:eastAsia="Times New Roman" w:hAnsiTheme="majorHAnsi" w:cstheme="majorHAnsi"/>
          <w:b/>
          <w:szCs w:val="24"/>
          <w:lang w:val="en-US"/>
        </w:rPr>
        <w:tab/>
        <w:t>B.</w:t>
      </w:r>
      <w:r w:rsidRPr="00C63583">
        <w:rPr>
          <w:rFonts w:asciiTheme="majorHAnsi" w:eastAsia="Times New Roman" w:hAnsiTheme="majorHAnsi" w:cstheme="majorHAnsi"/>
          <w:szCs w:val="24"/>
          <w:lang w:val="en-US"/>
        </w:rPr>
        <w:t xml:space="preserve"> 2. </w:t>
      </w:r>
      <w:r w:rsidRPr="00C63583">
        <w:rPr>
          <w:rFonts w:asciiTheme="majorHAnsi" w:eastAsia="Times New Roman" w:hAnsiTheme="majorHAnsi" w:cstheme="majorHAnsi"/>
          <w:b/>
          <w:szCs w:val="24"/>
          <w:lang w:val="en-US"/>
        </w:rPr>
        <w:tab/>
        <w:t>C.</w:t>
      </w:r>
      <w:r w:rsidRPr="00C63583">
        <w:rPr>
          <w:rFonts w:asciiTheme="majorHAnsi" w:eastAsia="Times New Roman" w:hAnsiTheme="majorHAnsi" w:cstheme="majorHAnsi"/>
          <w:szCs w:val="24"/>
          <w:lang w:val="en-US"/>
        </w:rPr>
        <w:t xml:space="preserve"> 3. </w:t>
      </w:r>
      <w:r w:rsidRPr="00C63583">
        <w:rPr>
          <w:rFonts w:asciiTheme="majorHAnsi" w:eastAsia="Times New Roman" w:hAnsiTheme="majorHAnsi" w:cstheme="majorHAnsi"/>
          <w:b/>
          <w:szCs w:val="24"/>
          <w:lang w:val="en-US"/>
        </w:rPr>
        <w:tab/>
        <w:t>D.</w:t>
      </w:r>
      <w:r w:rsidRPr="00C63583">
        <w:rPr>
          <w:rFonts w:asciiTheme="majorHAnsi" w:eastAsia="Times New Roman" w:hAnsiTheme="majorHAnsi" w:cstheme="majorHAnsi"/>
          <w:szCs w:val="24"/>
          <w:lang w:val="en-US"/>
        </w:rPr>
        <w:t xml:space="preserve"> 4. </w:t>
      </w:r>
    </w:p>
    <w:p w:rsidR="00DA72A9" w:rsidRPr="00C63583" w:rsidRDefault="00DA72A9" w:rsidP="002D2165">
      <w:pPr>
        <w:spacing w:before="120"/>
        <w:rPr>
          <w:rFonts w:asciiTheme="majorHAnsi" w:hAnsiTheme="majorHAnsi" w:cstheme="majorHAnsi"/>
          <w:noProof/>
          <w:szCs w:val="24"/>
        </w:rPr>
      </w:pPr>
      <w:r w:rsidRPr="00C63583">
        <w:rPr>
          <w:rFonts w:asciiTheme="majorHAnsi" w:hAnsiTheme="majorHAnsi" w:cstheme="majorHAnsi"/>
          <w:b/>
        </w:rPr>
        <w:t xml:space="preserve">Câu 70. </w:t>
      </w:r>
      <w:r w:rsidRPr="00C63583">
        <w:rPr>
          <w:rFonts w:asciiTheme="majorHAnsi" w:hAnsiTheme="majorHAnsi" w:cstheme="majorHAnsi"/>
        </w:rPr>
        <w:t>Trên mạch 1 củ</w:t>
      </w:r>
      <w:r w:rsidR="00490648" w:rsidRPr="00C63583">
        <w:rPr>
          <w:rFonts w:asciiTheme="majorHAnsi" w:hAnsiTheme="majorHAnsi" w:cstheme="majorHAnsi"/>
        </w:rPr>
        <w:t>a gen có 300A, 400T, 500G, 600</w:t>
      </w:r>
      <w:r w:rsidR="00490648" w:rsidRPr="00C63583">
        <w:rPr>
          <w:rFonts w:asciiTheme="majorHAnsi" w:hAnsiTheme="majorHAnsi" w:cstheme="majorHAnsi"/>
          <w:lang w:val="en-US"/>
        </w:rPr>
        <w:t>C</w:t>
      </w:r>
      <w:r w:rsidRPr="00C63583">
        <w:rPr>
          <w:rFonts w:asciiTheme="majorHAnsi" w:hAnsiTheme="majorHAnsi" w:cstheme="majorHAnsi"/>
        </w:rPr>
        <w:t xml:space="preserve">. </w:t>
      </w:r>
      <w:r w:rsidRPr="00C63583">
        <w:rPr>
          <w:rFonts w:asciiTheme="majorHAnsi" w:eastAsia="Tahoma" w:hAnsiTheme="majorHAnsi" w:cstheme="majorHAnsi"/>
        </w:rPr>
        <w:t xml:space="preserve">Hãy </w:t>
      </w:r>
      <w:r w:rsidRPr="00C63583">
        <w:rPr>
          <w:rFonts w:asciiTheme="majorHAnsi" w:hAnsiTheme="majorHAnsi" w:cstheme="majorHAnsi"/>
          <w:szCs w:val="24"/>
        </w:rPr>
        <w:t xml:space="preserve">cho </w:t>
      </w:r>
      <w:r w:rsidRPr="00C63583">
        <w:rPr>
          <w:rFonts w:asciiTheme="majorHAnsi" w:hAnsiTheme="majorHAnsi" w:cstheme="majorHAnsi"/>
          <w:szCs w:val="24"/>
          <w:lang w:val="en-US"/>
        </w:rPr>
        <w:t xml:space="preserve">biết </w:t>
      </w:r>
      <w:r w:rsidRPr="00C63583">
        <w:rPr>
          <w:rFonts w:asciiTheme="majorHAnsi" w:hAnsiTheme="majorHAnsi" w:cstheme="majorHAnsi"/>
          <w:noProof/>
          <w:szCs w:val="24"/>
          <w:lang w:val="en-US"/>
        </w:rPr>
        <w:t>có bao nhiêu phát biểu sau đây đúng</w:t>
      </w:r>
      <w:r w:rsidRPr="00C63583">
        <w:rPr>
          <w:rFonts w:asciiTheme="majorHAnsi" w:hAnsiTheme="majorHAnsi" w:cstheme="majorHAnsi"/>
          <w:noProof/>
          <w:szCs w:val="24"/>
        </w:rPr>
        <w:t>?</w:t>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lang w:val="en-US"/>
        </w:rPr>
        <w:t>I</w:t>
      </w:r>
      <w:r w:rsidRPr="00C63583">
        <w:rPr>
          <w:rFonts w:asciiTheme="majorHAnsi" w:hAnsiTheme="majorHAnsi" w:cstheme="majorHAnsi"/>
        </w:rPr>
        <w:t>.</w:t>
      </w:r>
      <w:r w:rsidRPr="00C63583">
        <w:rPr>
          <w:rFonts w:asciiTheme="majorHAnsi" w:hAnsiTheme="majorHAnsi" w:cstheme="majorHAnsi"/>
        </w:rPr>
        <w:tab/>
        <w:t xml:space="preserve">Ở mạch 2 của gen, có 500 </w:t>
      </w:r>
      <w:r w:rsidR="00490648" w:rsidRPr="00C63583">
        <w:rPr>
          <w:rFonts w:asciiTheme="majorHAnsi" w:hAnsiTheme="majorHAnsi" w:cstheme="majorHAnsi"/>
          <w:szCs w:val="24"/>
          <w:lang w:eastAsia="vi-VN" w:bidi="vi-VN"/>
        </w:rPr>
        <w:t>nucleotide</w:t>
      </w:r>
      <w:r w:rsidR="00490648" w:rsidRPr="00C63583">
        <w:rPr>
          <w:rFonts w:asciiTheme="majorHAnsi" w:hAnsiTheme="majorHAnsi" w:cstheme="majorHAnsi"/>
        </w:rPr>
        <w:t xml:space="preserve"> </w:t>
      </w:r>
      <w:r w:rsidRPr="00C63583">
        <w:rPr>
          <w:rFonts w:asciiTheme="majorHAnsi" w:hAnsiTheme="majorHAnsi" w:cstheme="majorHAnsi"/>
        </w:rPr>
        <w:t>loạ</w:t>
      </w:r>
      <w:r w:rsidR="00490648" w:rsidRPr="00C63583">
        <w:rPr>
          <w:rFonts w:asciiTheme="majorHAnsi" w:hAnsiTheme="majorHAnsi" w:cstheme="majorHAnsi"/>
        </w:rPr>
        <w:t>i C</w:t>
      </w:r>
      <w:r w:rsidRPr="00C63583">
        <w:rPr>
          <w:rFonts w:asciiTheme="majorHAnsi" w:hAnsiTheme="majorHAnsi" w:cstheme="majorHAnsi"/>
        </w:rPr>
        <w:t>.</w:t>
      </w:r>
      <w:r w:rsidRPr="00C63583">
        <w:rPr>
          <w:rFonts w:asciiTheme="majorHAnsi" w:hAnsiTheme="majorHAnsi" w:cstheme="majorHAnsi"/>
        </w:rPr>
        <w:tab/>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rPr>
        <w:t>II.</w:t>
      </w:r>
      <w:r w:rsidRPr="00C63583">
        <w:rPr>
          <w:rFonts w:asciiTheme="majorHAnsi" w:hAnsiTheme="majorHAnsi" w:cstheme="majorHAnsi"/>
        </w:rPr>
        <w:tab/>
        <w:t xml:space="preserve">Gen có tổng số 1800 cặp </w:t>
      </w:r>
      <w:r w:rsidR="00490648" w:rsidRPr="00C63583">
        <w:rPr>
          <w:rFonts w:asciiTheme="majorHAnsi" w:hAnsiTheme="majorHAnsi" w:cstheme="majorHAnsi"/>
          <w:szCs w:val="24"/>
          <w:lang w:eastAsia="vi-VN" w:bidi="vi-VN"/>
        </w:rPr>
        <w:t>nucleotide</w:t>
      </w:r>
      <w:r w:rsidRPr="00C63583">
        <w:rPr>
          <w:rFonts w:asciiTheme="majorHAnsi" w:hAnsiTheme="majorHAnsi" w:cstheme="majorHAnsi"/>
        </w:rPr>
        <w:t>.</w:t>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rPr>
        <w:t>III.</w:t>
      </w:r>
      <w:r w:rsidR="00454495" w:rsidRPr="00C63583">
        <w:rPr>
          <w:rFonts w:asciiTheme="majorHAnsi" w:hAnsiTheme="majorHAnsi" w:cstheme="majorHAnsi"/>
          <w:lang w:val="en-US"/>
        </w:rPr>
        <w:t xml:space="preserve"> </w:t>
      </w:r>
      <w:r w:rsidRPr="00C63583">
        <w:rPr>
          <w:rFonts w:asciiTheme="majorHAnsi" w:hAnsiTheme="majorHAnsi" w:cstheme="majorHAnsi"/>
        </w:rPr>
        <w:t>Gen dài 612nm.</w:t>
      </w:r>
    </w:p>
    <w:p w:rsidR="00DA72A9" w:rsidRPr="00C63583" w:rsidRDefault="00DA72A9" w:rsidP="002D2165">
      <w:pPr>
        <w:spacing w:before="120"/>
        <w:rPr>
          <w:rFonts w:asciiTheme="majorHAnsi" w:hAnsiTheme="majorHAnsi" w:cstheme="majorHAnsi"/>
        </w:rPr>
      </w:pPr>
      <w:r w:rsidRPr="00C63583">
        <w:rPr>
          <w:rFonts w:asciiTheme="majorHAnsi" w:hAnsiTheme="majorHAnsi" w:cstheme="majorHAnsi"/>
        </w:rPr>
        <w:t>IV.</w:t>
      </w:r>
      <w:r w:rsidR="00454495" w:rsidRPr="00C63583">
        <w:rPr>
          <w:rFonts w:asciiTheme="majorHAnsi" w:hAnsiTheme="majorHAnsi" w:cstheme="majorHAnsi"/>
          <w:lang w:val="en-US"/>
        </w:rPr>
        <w:t xml:space="preserve"> </w:t>
      </w:r>
      <w:r w:rsidRPr="00C63583">
        <w:rPr>
          <w:rFonts w:asciiTheme="majorHAnsi" w:hAnsiTheme="majorHAnsi" w:cstheme="majorHAnsi"/>
        </w:rPr>
        <w:t xml:space="preserve">Gen có 4700 liên kết </w:t>
      </w:r>
      <w:r w:rsidR="008937CB" w:rsidRPr="00C63583">
        <w:rPr>
          <w:rFonts w:asciiTheme="majorHAnsi" w:hAnsiTheme="majorHAnsi" w:cstheme="majorHAnsi"/>
          <w:szCs w:val="24"/>
        </w:rPr>
        <w:t>hidrogen</w:t>
      </w:r>
      <w:r w:rsidRPr="00C63583">
        <w:rPr>
          <w:rFonts w:asciiTheme="majorHAnsi" w:hAnsiTheme="majorHAnsi" w:cstheme="majorHAnsi"/>
        </w:rPr>
        <w:t>.</w:t>
      </w:r>
      <w:r w:rsidRPr="00C63583">
        <w:rPr>
          <w:rFonts w:asciiTheme="majorHAnsi" w:hAnsiTheme="majorHAnsi" w:cstheme="majorHAnsi"/>
        </w:rPr>
        <w:tab/>
      </w:r>
    </w:p>
    <w:p w:rsidR="00DA72A9" w:rsidRPr="00C63583" w:rsidRDefault="00DA72A9" w:rsidP="002D2165">
      <w:pPr>
        <w:tabs>
          <w:tab w:val="left" w:pos="283"/>
          <w:tab w:val="left" w:pos="2835"/>
          <w:tab w:val="left" w:pos="5386"/>
          <w:tab w:val="left" w:pos="7937"/>
        </w:tabs>
        <w:spacing w:after="160" w:line="259" w:lineRule="auto"/>
        <w:jc w:val="both"/>
        <w:rPr>
          <w:rFonts w:asciiTheme="majorHAnsi" w:eastAsia="Times New Roman" w:hAnsiTheme="majorHAnsi" w:cstheme="majorHAnsi"/>
          <w:szCs w:val="24"/>
          <w:lang w:val="en-US"/>
        </w:rPr>
      </w:pPr>
      <w:r w:rsidRPr="00C63583">
        <w:rPr>
          <w:rFonts w:asciiTheme="majorHAnsi" w:eastAsia="Times New Roman" w:hAnsiTheme="majorHAnsi" w:cstheme="majorHAnsi"/>
          <w:b/>
          <w:szCs w:val="24"/>
          <w:lang w:val="en-US"/>
        </w:rPr>
        <w:t>A.</w:t>
      </w:r>
      <w:r w:rsidRPr="00C63583">
        <w:rPr>
          <w:rFonts w:asciiTheme="majorHAnsi" w:eastAsia="Times New Roman" w:hAnsiTheme="majorHAnsi" w:cstheme="majorHAnsi"/>
          <w:szCs w:val="24"/>
          <w:lang w:val="en-US"/>
        </w:rPr>
        <w:t xml:space="preserve"> 1. </w:t>
      </w:r>
      <w:r w:rsidRPr="00C63583">
        <w:rPr>
          <w:rFonts w:asciiTheme="majorHAnsi" w:eastAsia="Times New Roman" w:hAnsiTheme="majorHAnsi" w:cstheme="majorHAnsi"/>
          <w:b/>
          <w:szCs w:val="24"/>
          <w:lang w:val="en-US"/>
        </w:rPr>
        <w:tab/>
        <w:t>B.</w:t>
      </w:r>
      <w:r w:rsidRPr="00C63583">
        <w:rPr>
          <w:rFonts w:asciiTheme="majorHAnsi" w:eastAsia="Times New Roman" w:hAnsiTheme="majorHAnsi" w:cstheme="majorHAnsi"/>
          <w:szCs w:val="24"/>
          <w:lang w:val="en-US"/>
        </w:rPr>
        <w:t xml:space="preserve"> 2. </w:t>
      </w:r>
      <w:r w:rsidRPr="00C63583">
        <w:rPr>
          <w:rFonts w:asciiTheme="majorHAnsi" w:eastAsia="Times New Roman" w:hAnsiTheme="majorHAnsi" w:cstheme="majorHAnsi"/>
          <w:b/>
          <w:szCs w:val="24"/>
          <w:lang w:val="en-US"/>
        </w:rPr>
        <w:tab/>
        <w:t>C.</w:t>
      </w:r>
      <w:r w:rsidRPr="00C63583">
        <w:rPr>
          <w:rFonts w:asciiTheme="majorHAnsi" w:eastAsia="Times New Roman" w:hAnsiTheme="majorHAnsi" w:cstheme="majorHAnsi"/>
          <w:szCs w:val="24"/>
          <w:lang w:val="en-US"/>
        </w:rPr>
        <w:t xml:space="preserve"> 3. </w:t>
      </w:r>
      <w:r w:rsidRPr="00C63583">
        <w:rPr>
          <w:rFonts w:asciiTheme="majorHAnsi" w:eastAsia="Times New Roman" w:hAnsiTheme="majorHAnsi" w:cstheme="majorHAnsi"/>
          <w:b/>
          <w:szCs w:val="24"/>
          <w:lang w:val="en-US"/>
        </w:rPr>
        <w:tab/>
        <w:t>D.</w:t>
      </w:r>
      <w:r w:rsidRPr="00C63583">
        <w:rPr>
          <w:rFonts w:asciiTheme="majorHAnsi" w:eastAsia="Times New Roman" w:hAnsiTheme="majorHAnsi" w:cstheme="majorHAnsi"/>
          <w:szCs w:val="24"/>
          <w:lang w:val="en-US"/>
        </w:rPr>
        <w:t xml:space="preserve"> 4. </w:t>
      </w:r>
    </w:p>
    <w:p w:rsidR="00DA72A9" w:rsidRDefault="001C78AE" w:rsidP="001C78AE">
      <w:pPr>
        <w:jc w:val="center"/>
        <w:rPr>
          <w:rFonts w:asciiTheme="majorHAnsi" w:eastAsia="Times New Roman" w:hAnsiTheme="majorHAnsi" w:cstheme="majorHAnsi"/>
          <w:b/>
          <w:color w:val="FF0000"/>
          <w:szCs w:val="24"/>
          <w:lang w:val="en-US"/>
        </w:rPr>
      </w:pPr>
      <w:r w:rsidRPr="001C78AE">
        <w:rPr>
          <w:rFonts w:asciiTheme="majorHAnsi" w:eastAsia="Times New Roman" w:hAnsiTheme="majorHAnsi" w:cstheme="majorHAnsi"/>
          <w:b/>
          <w:color w:val="FF0000"/>
          <w:szCs w:val="24"/>
          <w:lang w:val="en-US"/>
        </w:rPr>
        <w:t>LỜI GIẢI</w:t>
      </w:r>
    </w:p>
    <w:p w:rsidR="001C78AE" w:rsidRPr="001C78AE" w:rsidRDefault="001C78AE" w:rsidP="001C78AE">
      <w:pPr>
        <w:tabs>
          <w:tab w:val="left" w:pos="283"/>
          <w:tab w:val="left" w:pos="2835"/>
          <w:tab w:val="left" w:pos="5386"/>
          <w:tab w:val="left" w:pos="7937"/>
        </w:tabs>
        <w:spacing w:before="120"/>
        <w:jc w:val="both"/>
        <w:rPr>
          <w:rFonts w:eastAsia="Times New Roman"/>
          <w:b/>
          <w:color w:val="000000"/>
          <w:szCs w:val="24"/>
          <w:lang w:val="en-US"/>
        </w:rPr>
      </w:pPr>
    </w:p>
    <w:p w:rsidR="001C78AE" w:rsidRPr="001C78AE" w:rsidRDefault="001C78AE" w:rsidP="001C78AE">
      <w:pPr>
        <w:tabs>
          <w:tab w:val="left" w:pos="283"/>
          <w:tab w:val="left" w:pos="2835"/>
          <w:tab w:val="left" w:pos="5386"/>
          <w:tab w:val="left" w:pos="7937"/>
        </w:tabs>
        <w:spacing w:before="120"/>
        <w:jc w:val="both"/>
        <w:rPr>
          <w:rFonts w:eastAsia="Times New Roman"/>
          <w:b/>
          <w:color w:val="000000"/>
          <w:szCs w:val="24"/>
          <w:lang w:val="en-US"/>
        </w:rPr>
      </w:pPr>
    </w:p>
    <w:p w:rsidR="001C78AE" w:rsidRPr="001C78AE" w:rsidRDefault="001C78AE" w:rsidP="001C78AE">
      <w:pPr>
        <w:tabs>
          <w:tab w:val="left" w:pos="283"/>
          <w:tab w:val="left" w:pos="2835"/>
          <w:tab w:val="left" w:pos="5386"/>
          <w:tab w:val="left" w:pos="7937"/>
        </w:tabs>
        <w:spacing w:before="120"/>
        <w:jc w:val="both"/>
        <w:rPr>
          <w:rFonts w:eastAsia="Times New Roman"/>
          <w:b/>
          <w:color w:val="000000"/>
          <w:szCs w:val="24"/>
          <w:lang w:val="en-US"/>
        </w:rPr>
      </w:pPr>
      <w:r w:rsidRPr="001C78AE">
        <w:rPr>
          <w:rFonts w:eastAsia="Times New Roman"/>
          <w:b/>
          <w:color w:val="000000"/>
          <w:szCs w:val="24"/>
          <w:lang w:val="en-US"/>
        </w:rPr>
        <w:t>PHẦN I: CÂU HỎI TRẮC NGHIỆM</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1. </w:t>
      </w:r>
      <w:r w:rsidRPr="001C78AE">
        <w:rPr>
          <w:rFonts w:eastAsia="Arial"/>
          <w:color w:val="000000"/>
          <w:szCs w:val="24"/>
        </w:rPr>
        <w:t>Vật chất nào dưới đây được xem là vật chất di truyền cấp độ phân tử?</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Protein.</w:t>
      </w:r>
      <w:r w:rsidRPr="001C78AE">
        <w:rPr>
          <w:rFonts w:eastAsia="Arial"/>
          <w:b/>
          <w:color w:val="000000"/>
          <w:szCs w:val="24"/>
          <w:lang w:val="en-US"/>
        </w:rPr>
        <w:tab/>
        <w:t xml:space="preserve">B. </w:t>
      </w:r>
      <w:r w:rsidRPr="001C78AE">
        <w:rPr>
          <w:rFonts w:eastAsia="Arial"/>
          <w:color w:val="000000"/>
          <w:szCs w:val="24"/>
          <w:lang w:val="en-US"/>
        </w:rPr>
        <w:t>Lipid.</w:t>
      </w:r>
      <w:r w:rsidRPr="001C78AE">
        <w:rPr>
          <w:rFonts w:eastAsia="Arial"/>
          <w:b/>
          <w:color w:val="000000"/>
          <w:szCs w:val="24"/>
          <w:lang w:val="en-US"/>
        </w:rPr>
        <w:tab/>
      </w:r>
      <w:r w:rsidRPr="001C78AE">
        <w:rPr>
          <w:rFonts w:eastAsia="Arial"/>
          <w:b/>
          <w:color w:val="000000"/>
          <w:szCs w:val="24"/>
          <w:highlight w:val="cyan"/>
          <w:u w:val="single"/>
          <w:lang w:val="en-US"/>
        </w:rPr>
        <w:t>C.</w:t>
      </w:r>
      <w:r w:rsidRPr="001C78AE">
        <w:rPr>
          <w:rFonts w:eastAsia="Arial"/>
          <w:b/>
          <w:color w:val="000000"/>
          <w:szCs w:val="24"/>
          <w:highlight w:val="cyan"/>
          <w:lang w:val="en-US"/>
        </w:rPr>
        <w:t xml:space="preserve"> </w:t>
      </w:r>
      <w:r w:rsidRPr="001C78AE">
        <w:rPr>
          <w:rFonts w:eastAsia="Arial"/>
          <w:color w:val="000000"/>
          <w:szCs w:val="24"/>
          <w:highlight w:val="cyan"/>
          <w:lang w:val="en-US"/>
        </w:rPr>
        <w:t>Acid nucleic.</w:t>
      </w:r>
      <w:r w:rsidRPr="001C78AE">
        <w:rPr>
          <w:rFonts w:eastAsia="Arial"/>
          <w:b/>
          <w:color w:val="000000"/>
          <w:szCs w:val="24"/>
          <w:lang w:val="en-US"/>
        </w:rPr>
        <w:tab/>
        <w:t xml:space="preserve">D. </w:t>
      </w:r>
      <w:r w:rsidRPr="001C78AE">
        <w:rPr>
          <w:rFonts w:eastAsia="Arial"/>
          <w:color w:val="000000"/>
          <w:szCs w:val="24"/>
          <w:lang w:val="en-US"/>
        </w:rPr>
        <w:t>Protein và acid nucleic.</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 </w:t>
      </w:r>
      <w:r w:rsidRPr="001C78AE">
        <w:rPr>
          <w:rFonts w:eastAsia="Arial"/>
          <w:color w:val="000000"/>
          <w:szCs w:val="24"/>
        </w:rPr>
        <w:t>Acid nucleic bao gồm</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4 loại là DNA, mRNA, tRNA và rRNA.</w:t>
      </w:r>
      <w:r w:rsidRPr="001C78AE">
        <w:rPr>
          <w:rFonts w:eastAsia="Arial"/>
          <w:b/>
          <w:color w:val="000000"/>
          <w:szCs w:val="24"/>
          <w:lang w:val="en-US"/>
        </w:rPr>
        <w:tab/>
      </w:r>
      <w:r w:rsidRPr="001C78AE">
        <w:rPr>
          <w:rFonts w:eastAsia="Arial"/>
          <w:b/>
          <w:color w:val="000000"/>
          <w:szCs w:val="24"/>
          <w:highlight w:val="cyan"/>
          <w:u w:val="single"/>
          <w:lang w:val="en-US"/>
        </w:rPr>
        <w:t>B.</w:t>
      </w:r>
      <w:r w:rsidRPr="001C78AE">
        <w:rPr>
          <w:rFonts w:eastAsia="Arial"/>
          <w:b/>
          <w:color w:val="000000"/>
          <w:szCs w:val="24"/>
          <w:highlight w:val="cyan"/>
          <w:lang w:val="en-US"/>
        </w:rPr>
        <w:t xml:space="preserve"> </w:t>
      </w:r>
      <w:r w:rsidRPr="001C78AE">
        <w:rPr>
          <w:rFonts w:eastAsia="Arial"/>
          <w:color w:val="000000"/>
          <w:szCs w:val="24"/>
          <w:highlight w:val="cyan"/>
          <w:lang w:val="en-US"/>
        </w:rPr>
        <w:t>2 loại là DNA và RNA.</w:t>
      </w:r>
      <w:r w:rsidRPr="001C78AE">
        <w:rPr>
          <w:rFonts w:eastAsia="Arial"/>
          <w:color w:val="000000"/>
          <w:szCs w:val="24"/>
          <w:lang w:val="en-US"/>
        </w:rPr>
        <w:t xml:space="preserve"> </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C. </w:t>
      </w:r>
      <w:r w:rsidRPr="001C78AE">
        <w:rPr>
          <w:rFonts w:eastAsia="Arial"/>
          <w:color w:val="000000"/>
          <w:szCs w:val="24"/>
          <w:lang w:val="en-US"/>
        </w:rPr>
        <w:t>Nhiều loại tùy thuộc vào bậc phân loại.</w:t>
      </w:r>
      <w:r w:rsidRPr="001C78AE">
        <w:rPr>
          <w:rFonts w:eastAsia="Arial"/>
          <w:b/>
          <w:color w:val="000000"/>
          <w:szCs w:val="24"/>
          <w:lang w:val="en-US"/>
        </w:rPr>
        <w:tab/>
        <w:t xml:space="preserve">D. </w:t>
      </w:r>
      <w:r w:rsidRPr="001C78AE">
        <w:rPr>
          <w:rFonts w:eastAsia="Arial"/>
          <w:color w:val="000000"/>
          <w:szCs w:val="24"/>
          <w:lang w:val="en-US"/>
        </w:rPr>
        <w:t>3 loại là mRNA, tRNA và rRNA.</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lastRenderedPageBreak/>
        <w:t xml:space="preserve">Câu 3. </w:t>
      </w:r>
      <w:r w:rsidRPr="001C78AE">
        <w:rPr>
          <w:rFonts w:eastAsia="Arial"/>
          <w:color w:val="000000"/>
          <w:szCs w:val="24"/>
        </w:rPr>
        <w:t>Trên một mạch của phân tử DNA có trình tự nucleotide là ATCCTAGTA, ở mạch bổ sung sẽ có trình tự là</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TAATCCGTA.</w:t>
      </w:r>
      <w:r w:rsidRPr="001C78AE">
        <w:rPr>
          <w:rFonts w:eastAsia="Arial"/>
          <w:b/>
          <w:color w:val="000000"/>
          <w:szCs w:val="24"/>
          <w:lang w:val="en-US"/>
        </w:rPr>
        <w:tab/>
      </w:r>
      <w:r w:rsidRPr="001C78AE">
        <w:rPr>
          <w:rFonts w:eastAsia="Arial"/>
          <w:b/>
          <w:color w:val="000000"/>
          <w:szCs w:val="24"/>
          <w:highlight w:val="cyan"/>
          <w:u w:val="single"/>
          <w:lang w:val="en-US"/>
        </w:rPr>
        <w:t>B.</w:t>
      </w:r>
      <w:r w:rsidRPr="001C78AE">
        <w:rPr>
          <w:rFonts w:eastAsia="Arial"/>
          <w:b/>
          <w:color w:val="000000"/>
          <w:szCs w:val="24"/>
          <w:highlight w:val="cyan"/>
          <w:lang w:val="en-US"/>
        </w:rPr>
        <w:t xml:space="preserve"> </w:t>
      </w:r>
      <w:r w:rsidRPr="001C78AE">
        <w:rPr>
          <w:rFonts w:eastAsia="Arial"/>
          <w:color w:val="000000"/>
          <w:szCs w:val="24"/>
          <w:highlight w:val="cyan"/>
          <w:lang w:val="en-US"/>
        </w:rPr>
        <w:t>TAGGATCAT.</w:t>
      </w:r>
      <w:r w:rsidRPr="001C78AE">
        <w:rPr>
          <w:rFonts w:eastAsia="Arial"/>
          <w:b/>
          <w:color w:val="000000"/>
          <w:szCs w:val="24"/>
          <w:lang w:val="en-US"/>
        </w:rPr>
        <w:tab/>
        <w:t xml:space="preserve">C. </w:t>
      </w:r>
      <w:r w:rsidRPr="001C78AE">
        <w:rPr>
          <w:rFonts w:eastAsia="Arial"/>
          <w:color w:val="000000"/>
          <w:szCs w:val="24"/>
          <w:lang w:val="en-US"/>
        </w:rPr>
        <w:t>TAGTATCAT.</w:t>
      </w:r>
      <w:r w:rsidRPr="001C78AE">
        <w:rPr>
          <w:rFonts w:eastAsia="Arial"/>
          <w:b/>
          <w:color w:val="000000"/>
          <w:szCs w:val="24"/>
          <w:lang w:val="en-US"/>
        </w:rPr>
        <w:tab/>
        <w:t xml:space="preserve">D. </w:t>
      </w:r>
      <w:r w:rsidRPr="001C78AE">
        <w:rPr>
          <w:rFonts w:eastAsia="Arial"/>
          <w:color w:val="000000"/>
          <w:szCs w:val="24"/>
          <w:lang w:val="en-US"/>
        </w:rPr>
        <w:t>TAATATCAT.</w:t>
      </w:r>
    </w:p>
    <w:p w:rsidR="001C78AE" w:rsidRPr="001C78AE" w:rsidRDefault="001C78AE" w:rsidP="001C78AE">
      <w:pPr>
        <w:widowControl w:val="0"/>
        <w:spacing w:before="120"/>
        <w:rPr>
          <w:rFonts w:eastAsia="Times New Roman"/>
          <w:color w:val="000000"/>
          <w:szCs w:val="24"/>
          <w:lang w:val="en-US" w:bidi="en-US"/>
        </w:rPr>
      </w:pPr>
      <w:r w:rsidRPr="001C78AE">
        <w:rPr>
          <w:rFonts w:eastAsia="Times New Roman"/>
          <w:b/>
          <w:color w:val="000000"/>
          <w:szCs w:val="24"/>
          <w:lang w:val="en-US" w:bidi="en-US"/>
        </w:rPr>
        <w:t xml:space="preserve">Câu 4. </w:t>
      </w:r>
      <w:r w:rsidRPr="001C78AE">
        <w:rPr>
          <w:rFonts w:eastAsia="Times New Roman"/>
          <w:color w:val="000000"/>
          <w:szCs w:val="24"/>
          <w:lang w:bidi="en-US"/>
        </w:rPr>
        <w:t>Loại base nitrogenous dưới đây là thành phần của phân tử nào</w:t>
      </w:r>
      <w:r w:rsidRPr="001C78AE">
        <w:rPr>
          <w:rFonts w:eastAsia="Times New Roman"/>
          <w:color w:val="000000"/>
          <w:szCs w:val="24"/>
          <w:lang w:val="en-US" w:bidi="en-US"/>
        </w:rPr>
        <w:t>?</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b/>
          <w:color w:val="000000"/>
          <w:szCs w:val="24"/>
          <w:lang w:val="en-US" w:bidi="en-US"/>
        </w:rPr>
      </w:pPr>
      <w:r w:rsidRPr="001C78AE">
        <w:rPr>
          <w:rFonts w:eastAsia="Times New Roman"/>
          <w:b/>
          <w:noProof/>
          <w:color w:val="000000"/>
          <w:szCs w:val="24"/>
          <w:lang w:val="en-US"/>
        </w:rPr>
        <w:drawing>
          <wp:anchor distT="0" distB="0" distL="114300" distR="114300" simplePos="0" relativeHeight="251676672" behindDoc="0" locked="0" layoutInCell="1" allowOverlap="1" wp14:anchorId="1ABC20BE" wp14:editId="3E40DD82">
            <wp:simplePos x="0" y="0"/>
            <wp:positionH relativeFrom="margin">
              <wp:align>center</wp:align>
            </wp:positionH>
            <wp:positionV relativeFrom="paragraph">
              <wp:posOffset>66040</wp:posOffset>
            </wp:positionV>
            <wp:extent cx="2401570" cy="1901825"/>
            <wp:effectExtent l="0" t="0" r="0" b="317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1570" cy="1901825"/>
                    </a:xfrm>
                    <a:prstGeom prst="rect">
                      <a:avLst/>
                    </a:prstGeom>
                    <a:noFill/>
                    <a:ln>
                      <a:noFill/>
                    </a:ln>
                  </pic:spPr>
                </pic:pic>
              </a:graphicData>
            </a:graphic>
          </wp:anchor>
        </w:drawing>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DNA.</w:t>
      </w:r>
      <w:r w:rsidRPr="001C78AE">
        <w:rPr>
          <w:rFonts w:eastAsia="Times New Roman"/>
          <w:b/>
          <w:color w:val="000000"/>
          <w:szCs w:val="24"/>
          <w:lang w:val="en-US"/>
        </w:rPr>
        <w:tab/>
        <w:t>B.</w:t>
      </w:r>
      <w:r w:rsidRPr="001C78AE">
        <w:rPr>
          <w:rFonts w:eastAsia="Times New Roman"/>
          <w:color w:val="000000"/>
          <w:szCs w:val="24"/>
          <w:lang w:val="en-US"/>
        </w:rPr>
        <w:t xml:space="preserve"> RNA.</w:t>
      </w:r>
      <w:r w:rsidRPr="001C78AE">
        <w:rPr>
          <w:rFonts w:eastAsia="Times New Roman"/>
          <w:b/>
          <w:color w:val="000000"/>
          <w:szCs w:val="24"/>
          <w:lang w:val="en-US"/>
        </w:rPr>
        <w:tab/>
        <w:t>C.</w:t>
      </w:r>
      <w:r w:rsidRPr="001C78AE">
        <w:rPr>
          <w:rFonts w:eastAsia="Times New Roman"/>
          <w:color w:val="000000"/>
          <w:szCs w:val="24"/>
          <w:lang w:val="en-US"/>
        </w:rPr>
        <w:t xml:space="preserve"> Lipid.</w:t>
      </w:r>
      <w:r w:rsidRPr="001C78AE">
        <w:rPr>
          <w:rFonts w:eastAsia="Times New Roman"/>
          <w:b/>
          <w:color w:val="000000"/>
          <w:szCs w:val="24"/>
          <w:lang w:val="en-US"/>
        </w:rPr>
        <w:tab/>
        <w:t>D.</w:t>
      </w:r>
      <w:r w:rsidRPr="001C78AE">
        <w:rPr>
          <w:rFonts w:eastAsia="Times New Roman"/>
          <w:color w:val="000000"/>
          <w:szCs w:val="24"/>
          <w:lang w:val="en-US"/>
        </w:rPr>
        <w:t xml:space="preserve"> Protein.</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5. </w:t>
      </w:r>
      <w:r w:rsidRPr="001C78AE">
        <w:rPr>
          <w:rFonts w:eastAsia="Times New Roman"/>
          <w:color w:val="000000"/>
          <w:szCs w:val="24"/>
        </w:rPr>
        <w:t>Một đơn phân nucleotide có kích thước là</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3,4 nm. </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0,34nm.</w:t>
      </w:r>
      <w:r w:rsidRPr="001C78AE">
        <w:rPr>
          <w:rFonts w:eastAsia="Times New Roman"/>
          <w:color w:val="000000"/>
          <w:szCs w:val="24"/>
          <w:lang w:val="en-US"/>
        </w:rPr>
        <w:t xml:space="preserve"> </w:t>
      </w:r>
      <w:r w:rsidRPr="001C78AE">
        <w:rPr>
          <w:rFonts w:eastAsia="Times New Roman"/>
          <w:b/>
          <w:color w:val="000000"/>
          <w:szCs w:val="24"/>
          <w:lang w:val="en-US"/>
        </w:rPr>
        <w:tab/>
        <w:t>C.</w:t>
      </w:r>
      <w:r w:rsidRPr="001C78AE">
        <w:rPr>
          <w:rFonts w:eastAsia="Times New Roman"/>
          <w:color w:val="000000"/>
          <w:szCs w:val="24"/>
          <w:lang w:val="en-US"/>
        </w:rPr>
        <w:t xml:space="preserve"> 34nm. </w:t>
      </w:r>
      <w:r w:rsidRPr="001C78AE">
        <w:rPr>
          <w:rFonts w:eastAsia="Times New Roman"/>
          <w:b/>
          <w:color w:val="000000"/>
          <w:szCs w:val="24"/>
          <w:lang w:val="en-US"/>
        </w:rPr>
        <w:tab/>
        <w:t>D.</w:t>
      </w:r>
      <w:r w:rsidRPr="001C78AE">
        <w:rPr>
          <w:rFonts w:eastAsia="Times New Roman"/>
          <w:color w:val="000000"/>
          <w:szCs w:val="24"/>
          <w:lang w:val="en-US"/>
        </w:rPr>
        <w:t xml:space="preserve"> 340nm.</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6. </w:t>
      </w:r>
      <w:r w:rsidRPr="001C78AE">
        <w:rPr>
          <w:rFonts w:eastAsia="Times New Roman"/>
          <w:color w:val="000000"/>
          <w:szCs w:val="24"/>
        </w:rPr>
        <w:t>Hai mạch của phân tử DNA liên kết với nhau bằng loại liên kết nào sau đây?</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Hidrogen.</w:t>
      </w:r>
      <w:r w:rsidRPr="001C78AE">
        <w:rPr>
          <w:rFonts w:eastAsia="Times New Roman"/>
          <w:b/>
          <w:color w:val="000000"/>
          <w:szCs w:val="24"/>
          <w:lang w:val="en-US"/>
        </w:rPr>
        <w:tab/>
        <w:t>B.</w:t>
      </w:r>
      <w:r w:rsidRPr="001C78AE">
        <w:rPr>
          <w:rFonts w:eastAsia="Times New Roman"/>
          <w:color w:val="000000"/>
          <w:szCs w:val="24"/>
          <w:lang w:val="en-US"/>
        </w:rPr>
        <w:t xml:space="preserve"> Cộng hoá trị.</w:t>
      </w:r>
      <w:r w:rsidRPr="001C78AE">
        <w:rPr>
          <w:rFonts w:eastAsia="Times New Roman"/>
          <w:b/>
          <w:color w:val="000000"/>
          <w:szCs w:val="24"/>
          <w:lang w:val="en-US"/>
        </w:rPr>
        <w:tab/>
        <w:t>C.</w:t>
      </w:r>
      <w:r w:rsidRPr="001C78AE">
        <w:rPr>
          <w:rFonts w:eastAsia="Times New Roman"/>
          <w:color w:val="000000"/>
          <w:szCs w:val="24"/>
          <w:lang w:val="en-US"/>
        </w:rPr>
        <w:t xml:space="preserve"> Ion.</w:t>
      </w:r>
      <w:r w:rsidRPr="001C78AE">
        <w:rPr>
          <w:rFonts w:eastAsia="Times New Roman"/>
          <w:b/>
          <w:color w:val="000000"/>
          <w:szCs w:val="24"/>
          <w:lang w:val="en-US"/>
        </w:rPr>
        <w:tab/>
        <w:t>D.</w:t>
      </w:r>
      <w:r w:rsidRPr="001C78AE">
        <w:rPr>
          <w:rFonts w:eastAsia="Times New Roman"/>
          <w:color w:val="000000"/>
          <w:szCs w:val="24"/>
          <w:lang w:val="en-US"/>
        </w:rPr>
        <w:t xml:space="preserve"> Este.</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7. </w:t>
      </w:r>
      <w:r w:rsidRPr="001C78AE">
        <w:rPr>
          <w:rFonts w:eastAsia="Arial"/>
          <w:noProof/>
          <w:color w:val="000000"/>
          <w:szCs w:val="22"/>
          <w:lang w:val="en-US"/>
        </w:rPr>
        <w:drawing>
          <wp:anchor distT="0" distB="0" distL="114300" distR="114300" simplePos="0" relativeHeight="251673600" behindDoc="0" locked="0" layoutInCell="1" allowOverlap="1" wp14:anchorId="597E9ED0" wp14:editId="699F828D">
            <wp:simplePos x="0" y="0"/>
            <wp:positionH relativeFrom="column">
              <wp:posOffset>2430780</wp:posOffset>
            </wp:positionH>
            <wp:positionV relativeFrom="paragraph">
              <wp:posOffset>250190</wp:posOffset>
            </wp:positionV>
            <wp:extent cx="1555200" cy="1275442"/>
            <wp:effectExtent l="0" t="0" r="6985" b="127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5200" cy="1275442"/>
                    </a:xfrm>
                    <a:prstGeom prst="rect">
                      <a:avLst/>
                    </a:prstGeom>
                    <a:noFill/>
                    <a:ln>
                      <a:noFill/>
                    </a:ln>
                  </pic:spPr>
                </pic:pic>
              </a:graphicData>
            </a:graphic>
          </wp:anchor>
        </w:drawing>
      </w:r>
      <w:r w:rsidRPr="001C78AE">
        <w:rPr>
          <w:rFonts w:eastAsia="Times New Roman"/>
          <w:color w:val="000000"/>
          <w:szCs w:val="24"/>
        </w:rPr>
        <w:t>Hình bên mô tả cấu trúc không gian mô phỏng của phân tử DNA, nếu mạch 1 có chiều 5’ – 3’ thì mạch 2 có chiều</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b/>
          <w:color w:val="000000"/>
          <w:szCs w:val="24"/>
          <w:u w:val="single"/>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3’-5’.</w:t>
      </w:r>
      <w:r w:rsidRPr="001C78AE">
        <w:rPr>
          <w:rFonts w:eastAsia="Times New Roman"/>
          <w:b/>
          <w:color w:val="000000"/>
          <w:szCs w:val="24"/>
          <w:lang w:val="en-US"/>
        </w:rPr>
        <w:tab/>
        <w:t>B.</w:t>
      </w:r>
      <w:r w:rsidRPr="001C78AE">
        <w:rPr>
          <w:rFonts w:eastAsia="Times New Roman"/>
          <w:color w:val="000000"/>
          <w:szCs w:val="24"/>
          <w:lang w:val="en-US"/>
        </w:rPr>
        <w:t xml:space="preserve"> 5’-3’.</w:t>
      </w:r>
      <w:r w:rsidRPr="001C78AE">
        <w:rPr>
          <w:rFonts w:eastAsia="Times New Roman"/>
          <w:b/>
          <w:color w:val="000000"/>
          <w:szCs w:val="24"/>
          <w:lang w:val="en-US"/>
        </w:rPr>
        <w:tab/>
        <w:t>C.</w:t>
      </w:r>
      <w:r w:rsidRPr="001C78AE">
        <w:rPr>
          <w:rFonts w:eastAsia="Times New Roman"/>
          <w:color w:val="000000"/>
          <w:szCs w:val="24"/>
          <w:lang w:val="en-US"/>
        </w:rPr>
        <w:t xml:space="preserve"> 5’-5’</w:t>
      </w:r>
      <w:r w:rsidRPr="001C78AE">
        <w:rPr>
          <w:rFonts w:eastAsia="Times New Roman"/>
          <w:b/>
          <w:color w:val="000000"/>
          <w:szCs w:val="24"/>
          <w:lang w:val="en-US"/>
        </w:rPr>
        <w:tab/>
        <w:t>D.</w:t>
      </w:r>
      <w:r w:rsidRPr="001C78AE">
        <w:rPr>
          <w:rFonts w:eastAsia="Times New Roman"/>
          <w:color w:val="000000"/>
          <w:szCs w:val="24"/>
          <w:lang w:val="en-US"/>
        </w:rPr>
        <w:t xml:space="preserve"> 3’-3’.</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8. </w:t>
      </w:r>
      <w:r w:rsidRPr="001C78AE">
        <w:rPr>
          <w:rFonts w:eastAsia="Times New Roman"/>
          <w:color w:val="000000"/>
          <w:szCs w:val="24"/>
        </w:rPr>
        <w:t xml:space="preserve">Trong tế bào, DNA được phân bố ở những vị trí nào sau đây? </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Nhân tế bào, bào quan ti thể, lục lạp.</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Bào quan Golgi, lưới nội chất hạt. </w:t>
      </w:r>
    </w:p>
    <w:p w:rsidR="001C78AE" w:rsidRPr="001C78AE" w:rsidRDefault="001C78AE" w:rsidP="001C78AE">
      <w:pPr>
        <w:tabs>
          <w:tab w:val="left" w:pos="283"/>
          <w:tab w:val="left" w:pos="2835"/>
          <w:tab w:val="left" w:pos="5386"/>
          <w:tab w:val="left" w:pos="7937"/>
        </w:tabs>
        <w:spacing w:after="40" w:line="259"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Màng tế bào, trung thể, ribosome. </w:t>
      </w:r>
      <w:r w:rsidRPr="001C78AE">
        <w:rPr>
          <w:rFonts w:eastAsia="Times New Roman"/>
          <w:b/>
          <w:color w:val="000000"/>
          <w:szCs w:val="24"/>
          <w:lang w:val="en-US"/>
        </w:rPr>
        <w:tab/>
        <w:t>D.</w:t>
      </w:r>
      <w:r w:rsidRPr="001C78AE">
        <w:rPr>
          <w:rFonts w:eastAsia="Times New Roman"/>
          <w:color w:val="000000"/>
          <w:szCs w:val="24"/>
          <w:lang w:val="en-US"/>
        </w:rPr>
        <w:t xml:space="preserve"> Bào quan lysosome, peroxisome. </w:t>
      </w:r>
    </w:p>
    <w:p w:rsidR="001C78AE" w:rsidRPr="001C78AE" w:rsidRDefault="001C78AE" w:rsidP="001C78AE">
      <w:pPr>
        <w:spacing w:before="120"/>
        <w:rPr>
          <w:rFonts w:eastAsia="Arial"/>
          <w:b/>
          <w:color w:val="000000"/>
          <w:szCs w:val="22"/>
          <w:lang w:val="en-US"/>
        </w:rPr>
      </w:pPr>
    </w:p>
    <w:p w:rsidR="001C78AE" w:rsidRPr="001C78AE" w:rsidRDefault="001C78AE" w:rsidP="001C78AE">
      <w:pPr>
        <w:spacing w:before="120"/>
        <w:rPr>
          <w:rFonts w:eastAsia="Arial"/>
          <w:b/>
          <w:color w:val="000000"/>
          <w:szCs w:val="22"/>
          <w:lang w:val="en-US"/>
        </w:rPr>
      </w:pPr>
    </w:p>
    <w:p w:rsidR="001C78AE" w:rsidRPr="001C78AE" w:rsidRDefault="001C78AE" w:rsidP="001C78AE">
      <w:pPr>
        <w:spacing w:before="120"/>
        <w:rPr>
          <w:rFonts w:eastAsia="Arial"/>
          <w:b/>
          <w:color w:val="000000"/>
          <w:szCs w:val="22"/>
          <w:lang w:val="en-US"/>
        </w:rPr>
      </w:pPr>
    </w:p>
    <w:p w:rsidR="001C78AE" w:rsidRPr="001C78AE" w:rsidRDefault="001C78AE" w:rsidP="001C78AE">
      <w:pPr>
        <w:spacing w:before="120"/>
        <w:rPr>
          <w:rFonts w:eastAsia="Arial"/>
          <w:color w:val="000000"/>
        </w:rPr>
      </w:pPr>
      <w:r w:rsidRPr="001C78AE">
        <w:rPr>
          <w:rFonts w:eastAsia="Arial"/>
          <w:b/>
          <w:color w:val="000000"/>
          <w:szCs w:val="22"/>
          <w:lang w:val="en-US"/>
        </w:rPr>
        <w:t xml:space="preserve">Câu 9. </w:t>
      </w:r>
      <w:r w:rsidRPr="001C78AE">
        <w:rPr>
          <w:rFonts w:eastAsia="Arial"/>
          <w:color w:val="000000"/>
        </w:rPr>
        <w:t xml:space="preserve">Hình nào sau đây mô tả đúng cấu tạo đơn phân của nucleic acid? </w:t>
      </w:r>
    </w:p>
    <w:p w:rsidR="001C78AE" w:rsidRPr="001C78AE" w:rsidRDefault="001C78AE" w:rsidP="001C78AE">
      <w:pPr>
        <w:tabs>
          <w:tab w:val="left" w:pos="283"/>
          <w:tab w:val="left" w:pos="2835"/>
          <w:tab w:val="left" w:pos="5386"/>
          <w:tab w:val="left" w:pos="7937"/>
        </w:tabs>
        <w:spacing w:before="120"/>
        <w:jc w:val="both"/>
        <w:rPr>
          <w:rFonts w:eastAsia="Arial"/>
          <w:b/>
          <w:color w:val="000000"/>
          <w:szCs w:val="22"/>
          <w:lang w:val="en-US"/>
        </w:rPr>
      </w:pPr>
      <w:r w:rsidRPr="001C78AE">
        <w:rPr>
          <w:rFonts w:eastAsia="Arial"/>
          <w:noProof/>
          <w:color w:val="000000"/>
          <w:szCs w:val="22"/>
          <w:lang w:val="en-US"/>
        </w:rPr>
        <w:drawing>
          <wp:inline distT="0" distB="0" distL="0" distR="0" wp14:anchorId="27605821" wp14:editId="3621BBF6">
            <wp:extent cx="5958840" cy="129603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58840" cy="1296035"/>
                    </a:xfrm>
                    <a:prstGeom prst="rect">
                      <a:avLst/>
                    </a:prstGeom>
                    <a:noFill/>
                    <a:ln>
                      <a:noFill/>
                    </a:ln>
                  </pic:spPr>
                </pic:pic>
              </a:graphicData>
            </a:graphic>
          </wp:inline>
        </w:drawing>
      </w:r>
      <w:r w:rsidRPr="001C78AE">
        <w:rPr>
          <w:rFonts w:eastAsia="Arial"/>
          <w:color w:val="000000"/>
          <w:szCs w:val="22"/>
          <w:lang w:val="en-US"/>
        </w:rPr>
        <w:t xml:space="preserve"> </w:t>
      </w:r>
    </w:p>
    <w:p w:rsidR="001C78AE" w:rsidRPr="001C78AE" w:rsidRDefault="001C78AE" w:rsidP="001C78AE">
      <w:pPr>
        <w:tabs>
          <w:tab w:val="left" w:pos="283"/>
          <w:tab w:val="left" w:pos="2835"/>
          <w:tab w:val="left" w:pos="5386"/>
          <w:tab w:val="left" w:pos="7937"/>
        </w:tabs>
        <w:spacing w:after="160" w:line="259" w:lineRule="auto"/>
        <w:jc w:val="both"/>
        <w:rPr>
          <w:rFonts w:eastAsia="Arial"/>
          <w:color w:val="000000"/>
          <w:szCs w:val="22"/>
          <w:lang w:val="en-US"/>
        </w:rPr>
      </w:pPr>
      <w:r w:rsidRPr="001C78AE">
        <w:rPr>
          <w:rFonts w:eastAsia="Arial"/>
          <w:b/>
          <w:color w:val="000000"/>
          <w:szCs w:val="22"/>
          <w:lang w:val="en-US"/>
        </w:rPr>
        <w:t xml:space="preserve">A. </w:t>
      </w:r>
      <w:r w:rsidRPr="001C78AE">
        <w:rPr>
          <w:rFonts w:eastAsia="Arial"/>
          <w:color w:val="000000"/>
          <w:szCs w:val="22"/>
          <w:lang w:val="en-US"/>
        </w:rPr>
        <w:t>Hình I.</w:t>
      </w:r>
      <w:r w:rsidRPr="001C78AE">
        <w:rPr>
          <w:rFonts w:eastAsia="Arial"/>
          <w:b/>
          <w:color w:val="000000"/>
          <w:szCs w:val="22"/>
          <w:lang w:val="en-US"/>
        </w:rPr>
        <w:t xml:space="preserve"> </w:t>
      </w:r>
      <w:r w:rsidRPr="001C78AE">
        <w:rPr>
          <w:rFonts w:eastAsia="Arial"/>
          <w:b/>
          <w:color w:val="000000"/>
          <w:szCs w:val="22"/>
          <w:lang w:val="en-US"/>
        </w:rPr>
        <w:tab/>
      </w:r>
      <w:r w:rsidRPr="001C78AE">
        <w:rPr>
          <w:rFonts w:eastAsia="Arial"/>
          <w:b/>
          <w:color w:val="000000"/>
          <w:szCs w:val="22"/>
          <w:highlight w:val="cyan"/>
          <w:u w:val="single"/>
          <w:lang w:val="en-US"/>
        </w:rPr>
        <w:t>B.</w:t>
      </w:r>
      <w:r w:rsidRPr="001C78AE">
        <w:rPr>
          <w:rFonts w:eastAsia="Arial"/>
          <w:b/>
          <w:color w:val="000000"/>
          <w:szCs w:val="22"/>
          <w:highlight w:val="cyan"/>
          <w:lang w:val="en-US"/>
        </w:rPr>
        <w:t xml:space="preserve"> </w:t>
      </w:r>
      <w:r w:rsidRPr="001C78AE">
        <w:rPr>
          <w:rFonts w:eastAsia="Arial"/>
          <w:color w:val="000000"/>
          <w:szCs w:val="22"/>
          <w:highlight w:val="cyan"/>
          <w:lang w:val="en-US"/>
        </w:rPr>
        <w:t>Hình II</w:t>
      </w:r>
      <w:r w:rsidRPr="001C78AE">
        <w:rPr>
          <w:rFonts w:eastAsia="Arial"/>
          <w:b/>
          <w:color w:val="000000"/>
          <w:szCs w:val="22"/>
          <w:highlight w:val="cyan"/>
          <w:lang w:val="en-US"/>
        </w:rPr>
        <w:t>.</w:t>
      </w:r>
      <w:r w:rsidRPr="001C78AE">
        <w:rPr>
          <w:rFonts w:eastAsia="Arial"/>
          <w:b/>
          <w:color w:val="000000"/>
          <w:szCs w:val="22"/>
          <w:lang w:val="en-US"/>
        </w:rPr>
        <w:tab/>
        <w:t xml:space="preserve">C. </w:t>
      </w:r>
      <w:r w:rsidRPr="001C78AE">
        <w:rPr>
          <w:rFonts w:eastAsia="Arial"/>
          <w:color w:val="000000"/>
          <w:szCs w:val="22"/>
          <w:lang w:val="en-US"/>
        </w:rPr>
        <w:t>Hình IV.</w:t>
      </w:r>
      <w:r w:rsidRPr="001C78AE">
        <w:rPr>
          <w:rFonts w:eastAsia="Arial"/>
          <w:b/>
          <w:color w:val="000000"/>
          <w:szCs w:val="22"/>
          <w:lang w:val="en-US"/>
        </w:rPr>
        <w:t xml:space="preserve"> </w:t>
      </w:r>
      <w:r w:rsidRPr="001C78AE">
        <w:rPr>
          <w:rFonts w:eastAsia="Arial"/>
          <w:b/>
          <w:color w:val="000000"/>
          <w:szCs w:val="22"/>
          <w:lang w:val="en-US"/>
        </w:rPr>
        <w:tab/>
        <w:t xml:space="preserve">D. </w:t>
      </w:r>
      <w:r w:rsidRPr="001C78AE">
        <w:rPr>
          <w:rFonts w:eastAsia="Arial"/>
          <w:color w:val="000000"/>
          <w:szCs w:val="22"/>
          <w:lang w:val="en-US"/>
        </w:rPr>
        <w:t xml:space="preserve">Hình III.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lastRenderedPageBreak/>
        <w:t xml:space="preserve">Câu 10. </w:t>
      </w:r>
      <w:r w:rsidRPr="001C78AE">
        <w:rPr>
          <w:rFonts w:eastAsia="Arial"/>
          <w:color w:val="000000"/>
          <w:szCs w:val="24"/>
        </w:rPr>
        <w:t>Trên một mạch của đoạn phân tử DNA có trình tự nucleotide là ATCCTAGTA, đoạn phân tử DNA này có tổng số liên kết hidrogen là</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22.</w:t>
      </w:r>
      <w:r w:rsidRPr="001C78AE">
        <w:rPr>
          <w:rFonts w:eastAsia="Arial"/>
          <w:b/>
          <w:color w:val="000000"/>
          <w:szCs w:val="24"/>
          <w:lang w:val="en-US"/>
        </w:rPr>
        <w:tab/>
      </w:r>
      <w:r w:rsidRPr="001C78AE">
        <w:rPr>
          <w:rFonts w:eastAsia="Arial"/>
          <w:b/>
          <w:color w:val="000000"/>
          <w:szCs w:val="24"/>
          <w:highlight w:val="cyan"/>
          <w:u w:val="single"/>
          <w:lang w:val="en-US"/>
        </w:rPr>
        <w:t>B.</w:t>
      </w:r>
      <w:r w:rsidRPr="001C78AE">
        <w:rPr>
          <w:rFonts w:eastAsia="Arial"/>
          <w:b/>
          <w:color w:val="000000"/>
          <w:szCs w:val="24"/>
          <w:highlight w:val="cyan"/>
          <w:lang w:val="en-US"/>
        </w:rPr>
        <w:t xml:space="preserve"> </w:t>
      </w:r>
      <w:r w:rsidRPr="001C78AE">
        <w:rPr>
          <w:rFonts w:eastAsia="Arial"/>
          <w:color w:val="000000"/>
          <w:szCs w:val="24"/>
          <w:highlight w:val="cyan"/>
          <w:lang w:val="en-US"/>
        </w:rPr>
        <w:t>21.</w:t>
      </w:r>
      <w:r w:rsidRPr="001C78AE">
        <w:rPr>
          <w:rFonts w:eastAsia="Arial"/>
          <w:b/>
          <w:color w:val="000000"/>
          <w:szCs w:val="24"/>
          <w:lang w:val="en-US"/>
        </w:rPr>
        <w:tab/>
        <w:t xml:space="preserve">C. </w:t>
      </w:r>
      <w:r w:rsidRPr="001C78AE">
        <w:rPr>
          <w:rFonts w:eastAsia="Arial"/>
          <w:color w:val="000000"/>
          <w:szCs w:val="24"/>
          <w:lang w:val="en-US"/>
        </w:rPr>
        <w:t>30.</w:t>
      </w:r>
      <w:r w:rsidRPr="001C78AE">
        <w:rPr>
          <w:rFonts w:eastAsia="Arial"/>
          <w:b/>
          <w:color w:val="000000"/>
          <w:szCs w:val="24"/>
          <w:lang w:val="en-US"/>
        </w:rPr>
        <w:tab/>
        <w:t xml:space="preserve">D. </w:t>
      </w:r>
      <w:r w:rsidRPr="001C78AE">
        <w:rPr>
          <w:rFonts w:eastAsia="Arial"/>
          <w:color w:val="000000"/>
          <w:szCs w:val="24"/>
          <w:lang w:val="en-US"/>
        </w:rPr>
        <w:t>28.</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11. </w:t>
      </w:r>
      <w:r w:rsidRPr="001C78AE">
        <w:rPr>
          <w:rFonts w:eastAsia="Times New Roman"/>
          <w:b/>
          <w:color w:val="000000"/>
          <w:szCs w:val="24"/>
          <w:lang w:val="en-US"/>
        </w:rPr>
        <w:tab/>
      </w:r>
      <w:r w:rsidRPr="001C78AE">
        <w:rPr>
          <w:rFonts w:eastAsia="Times New Roman"/>
          <w:color w:val="000000"/>
          <w:szCs w:val="24"/>
        </w:rPr>
        <w:t>ác đơn phân nucleotide kết hợp lại để tạo thành chuỗi polynucleotide bằng loại liên kết</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Liên kết hydrogen.</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Liên kết cộng hoá trị.</w:t>
      </w:r>
      <w:r w:rsidRPr="001C78AE">
        <w:rPr>
          <w:rFonts w:eastAsia="Times New Roman"/>
          <w:b/>
          <w:color w:val="000000"/>
          <w:szCs w:val="24"/>
          <w:lang w:val="en-US"/>
        </w:rPr>
        <w:tab/>
        <w:t>C.</w:t>
      </w:r>
      <w:r w:rsidRPr="001C78AE">
        <w:rPr>
          <w:rFonts w:eastAsia="Times New Roman"/>
          <w:color w:val="000000"/>
          <w:szCs w:val="24"/>
          <w:lang w:val="en-US"/>
        </w:rPr>
        <w:t xml:space="preserve"> Liên kết </w:t>
      </w:r>
      <w:r w:rsidRPr="001C78AE">
        <w:rPr>
          <w:rFonts w:eastAsia="Times New Roman"/>
          <w:color w:val="000000"/>
          <w:szCs w:val="24"/>
          <w:lang w:val="en-US" w:bidi="en-US"/>
        </w:rPr>
        <w:t xml:space="preserve">ion. </w:t>
      </w:r>
      <w:r w:rsidRPr="001C78AE">
        <w:rPr>
          <w:rFonts w:eastAsia="Times New Roman"/>
          <w:b/>
          <w:color w:val="000000"/>
          <w:szCs w:val="24"/>
          <w:lang w:val="en-US"/>
        </w:rPr>
        <w:tab/>
        <w:t>D.</w:t>
      </w:r>
      <w:r w:rsidRPr="001C78AE">
        <w:rPr>
          <w:rFonts w:eastAsia="Times New Roman"/>
          <w:color w:val="000000"/>
          <w:szCs w:val="24"/>
          <w:lang w:val="en-US"/>
        </w:rPr>
        <w:t xml:space="preserve"> Liên kết peptide.</w:t>
      </w:r>
    </w:p>
    <w:p w:rsidR="001C78AE" w:rsidRPr="001C78AE" w:rsidRDefault="001C78AE" w:rsidP="001C78AE">
      <w:pPr>
        <w:widowControl w:val="0"/>
        <w:spacing w:before="120"/>
        <w:rPr>
          <w:rFonts w:eastAsia="Times New Roman"/>
          <w:color w:val="000000"/>
          <w:szCs w:val="24"/>
          <w:lang w:val="en-US" w:bidi="en-US"/>
        </w:rPr>
      </w:pPr>
      <w:r w:rsidRPr="001C78AE">
        <w:rPr>
          <w:rFonts w:eastAsia="Times New Roman"/>
          <w:b/>
          <w:color w:val="000000"/>
          <w:szCs w:val="24"/>
          <w:lang w:val="en-US" w:bidi="en-US"/>
        </w:rPr>
        <w:t xml:space="preserve">Câu 12. </w:t>
      </w:r>
      <w:r w:rsidRPr="001C78AE">
        <w:rPr>
          <w:rFonts w:eastAsia="Times New Roman"/>
          <w:color w:val="000000"/>
          <w:szCs w:val="24"/>
          <w:lang w:bidi="en-US"/>
        </w:rPr>
        <w:t>Loại đường dưới đây là thành phần của phân tử nào</w:t>
      </w:r>
      <w:r w:rsidRPr="001C78AE">
        <w:rPr>
          <w:rFonts w:eastAsia="Times New Roman"/>
          <w:color w:val="000000"/>
          <w:szCs w:val="24"/>
          <w:lang w:val="en-US" w:bidi="en-US"/>
        </w:rPr>
        <w:t>?</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b/>
          <w:color w:val="000000"/>
          <w:szCs w:val="24"/>
          <w:lang w:val="en-US" w:bidi="en-US"/>
        </w:rPr>
      </w:pPr>
      <w:r w:rsidRPr="001C78AE">
        <w:rPr>
          <w:rFonts w:eastAsia="Times New Roman"/>
          <w:noProof/>
          <w:color w:val="000000"/>
          <w:szCs w:val="24"/>
          <w:lang w:val="en-US"/>
        </w:rPr>
        <w:drawing>
          <wp:anchor distT="0" distB="0" distL="114300" distR="114300" simplePos="0" relativeHeight="251671552" behindDoc="0" locked="0" layoutInCell="1" allowOverlap="1" wp14:anchorId="47349B44" wp14:editId="483563CF">
            <wp:simplePos x="0" y="0"/>
            <wp:positionH relativeFrom="column">
              <wp:posOffset>2132155</wp:posOffset>
            </wp:positionH>
            <wp:positionV relativeFrom="paragraph">
              <wp:posOffset>40193</wp:posOffset>
            </wp:positionV>
            <wp:extent cx="1477010" cy="1055370"/>
            <wp:effectExtent l="0" t="0" r="889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7010" cy="1055370"/>
                    </a:xfrm>
                    <a:prstGeom prst="rect">
                      <a:avLst/>
                    </a:prstGeom>
                    <a:noFill/>
                    <a:ln>
                      <a:noFill/>
                    </a:ln>
                  </pic:spPr>
                </pic:pic>
              </a:graphicData>
            </a:graphic>
          </wp:anchor>
        </w:drawing>
      </w:r>
    </w:p>
    <w:p w:rsidR="001C78AE" w:rsidRPr="001C78AE" w:rsidRDefault="001C78AE" w:rsidP="001C78AE">
      <w:pPr>
        <w:tabs>
          <w:tab w:val="left" w:pos="283"/>
          <w:tab w:val="left" w:pos="2835"/>
          <w:tab w:val="left" w:pos="5386"/>
          <w:tab w:val="left" w:pos="7937"/>
        </w:tabs>
        <w:spacing w:after="160" w:line="259" w:lineRule="auto"/>
        <w:jc w:val="both"/>
        <w:rPr>
          <w:rFonts w:eastAsia="Arial"/>
          <w:b/>
          <w:color w:val="000000"/>
          <w:szCs w:val="22"/>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Arial"/>
          <w:b/>
          <w:color w:val="000000"/>
          <w:szCs w:val="22"/>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Arial"/>
          <w:b/>
          <w:color w:val="000000"/>
          <w:szCs w:val="22"/>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Arial"/>
          <w:b/>
          <w:color w:val="000000"/>
          <w:szCs w:val="22"/>
          <w:lang w:val="en-US"/>
        </w:rPr>
      </w:pPr>
    </w:p>
    <w:p w:rsidR="001C78AE" w:rsidRPr="001C78AE" w:rsidRDefault="001C78AE" w:rsidP="001C78AE">
      <w:pPr>
        <w:tabs>
          <w:tab w:val="left" w:pos="283"/>
          <w:tab w:val="left" w:pos="2835"/>
          <w:tab w:val="left" w:pos="5386"/>
          <w:tab w:val="left" w:pos="7937"/>
        </w:tabs>
        <w:spacing w:after="160" w:line="259" w:lineRule="auto"/>
        <w:jc w:val="both"/>
        <w:rPr>
          <w:rFonts w:eastAsia="Arial"/>
          <w:color w:val="000000"/>
          <w:szCs w:val="22"/>
          <w:lang w:val="en-US"/>
        </w:rPr>
      </w:pPr>
      <w:r w:rsidRPr="001C78AE">
        <w:rPr>
          <w:rFonts w:eastAsia="Arial"/>
          <w:b/>
          <w:color w:val="000000"/>
          <w:szCs w:val="22"/>
          <w:lang w:val="en-US"/>
        </w:rPr>
        <w:t xml:space="preserve">A. </w:t>
      </w:r>
      <w:r w:rsidRPr="001C78AE">
        <w:rPr>
          <w:rFonts w:eastAsia="Arial"/>
          <w:color w:val="000000"/>
          <w:szCs w:val="22"/>
          <w:lang w:val="en-US"/>
        </w:rPr>
        <w:t>RNA.</w:t>
      </w:r>
      <w:r w:rsidRPr="001C78AE">
        <w:rPr>
          <w:rFonts w:eastAsia="Arial"/>
          <w:b/>
          <w:color w:val="000000"/>
          <w:szCs w:val="22"/>
          <w:lang w:val="en-US"/>
        </w:rPr>
        <w:tab/>
      </w:r>
      <w:r w:rsidRPr="001C78AE">
        <w:rPr>
          <w:rFonts w:eastAsia="Arial"/>
          <w:b/>
          <w:color w:val="000000"/>
          <w:szCs w:val="22"/>
          <w:highlight w:val="cyan"/>
          <w:u w:val="single"/>
          <w:lang w:val="en-US"/>
        </w:rPr>
        <w:t>B.</w:t>
      </w:r>
      <w:r w:rsidRPr="001C78AE">
        <w:rPr>
          <w:rFonts w:eastAsia="Arial"/>
          <w:color w:val="000000"/>
          <w:szCs w:val="22"/>
          <w:highlight w:val="cyan"/>
          <w:lang w:val="en-US"/>
        </w:rPr>
        <w:t>DNA.</w:t>
      </w:r>
      <w:r w:rsidRPr="001C78AE">
        <w:rPr>
          <w:rFonts w:eastAsia="Arial"/>
          <w:b/>
          <w:color w:val="000000"/>
          <w:szCs w:val="22"/>
          <w:lang w:val="en-US"/>
        </w:rPr>
        <w:tab/>
        <w:t xml:space="preserve">C. </w:t>
      </w:r>
      <w:r w:rsidRPr="001C78AE">
        <w:rPr>
          <w:rFonts w:eastAsia="Times New Roman"/>
          <w:color w:val="000000"/>
          <w:szCs w:val="24"/>
          <w:lang w:val="en-US"/>
        </w:rPr>
        <w:t>Lipid.</w:t>
      </w:r>
      <w:r w:rsidRPr="001C78AE">
        <w:rPr>
          <w:rFonts w:eastAsia="Arial"/>
          <w:b/>
          <w:color w:val="000000"/>
          <w:szCs w:val="22"/>
          <w:lang w:val="en-US"/>
        </w:rPr>
        <w:tab/>
        <w:t xml:space="preserve">D. </w:t>
      </w:r>
      <w:r w:rsidRPr="001C78AE">
        <w:rPr>
          <w:rFonts w:eastAsia="Times New Roman"/>
          <w:color w:val="000000"/>
          <w:szCs w:val="24"/>
          <w:lang w:val="en-US"/>
        </w:rPr>
        <w:t>Protein.</w:t>
      </w:r>
    </w:p>
    <w:p w:rsidR="001C78AE" w:rsidRPr="001C78AE" w:rsidRDefault="001C78AE" w:rsidP="001C78AE">
      <w:pPr>
        <w:spacing w:before="120"/>
        <w:rPr>
          <w:rFonts w:eastAsia="Arial"/>
          <w:color w:val="000000"/>
        </w:rPr>
      </w:pPr>
      <w:r w:rsidRPr="001C78AE">
        <w:rPr>
          <w:rFonts w:eastAsia="Arial"/>
          <w:b/>
          <w:color w:val="000000"/>
          <w:szCs w:val="22"/>
          <w:lang w:val="en-US"/>
        </w:rPr>
        <w:t xml:space="preserve">Câu 13. </w:t>
      </w:r>
      <w:r w:rsidRPr="001C78AE">
        <w:rPr>
          <w:rFonts w:eastAsia="Tahoma"/>
          <w:color w:val="000000"/>
        </w:rPr>
        <w:t xml:space="preserve">Hình bên dưới thể hiện cấu trúc của một số loại nuclêôtit cấu tạo nên ADN và ARN. </w:t>
      </w:r>
    </w:p>
    <w:p w:rsidR="001C78AE" w:rsidRPr="001C78AE" w:rsidRDefault="001C78AE" w:rsidP="001C78AE">
      <w:pPr>
        <w:tabs>
          <w:tab w:val="left" w:pos="283"/>
          <w:tab w:val="left" w:pos="2835"/>
          <w:tab w:val="left" w:pos="5386"/>
          <w:tab w:val="left" w:pos="7937"/>
        </w:tabs>
        <w:spacing w:after="62" w:line="259" w:lineRule="auto"/>
        <w:jc w:val="both"/>
        <w:rPr>
          <w:rFonts w:eastAsia="Arial"/>
          <w:color w:val="000000"/>
          <w:szCs w:val="22"/>
          <w:lang w:val="en-US"/>
        </w:rPr>
      </w:pPr>
      <w:r w:rsidRPr="001C78AE">
        <w:rPr>
          <w:rFonts w:eastAsia="Arial"/>
          <w:noProof/>
          <w:color w:val="000000"/>
          <w:szCs w:val="22"/>
          <w:lang w:val="en-US"/>
        </w:rPr>
        <mc:AlternateContent>
          <mc:Choice Requires="wpg">
            <w:drawing>
              <wp:anchor distT="0" distB="0" distL="114300" distR="114300" simplePos="0" relativeHeight="251670528" behindDoc="0" locked="0" layoutInCell="1" allowOverlap="1" wp14:anchorId="4342C973" wp14:editId="74372507">
                <wp:simplePos x="0" y="0"/>
                <wp:positionH relativeFrom="page">
                  <wp:posOffset>1238250</wp:posOffset>
                </wp:positionH>
                <wp:positionV relativeFrom="paragraph">
                  <wp:posOffset>194310</wp:posOffset>
                </wp:positionV>
                <wp:extent cx="4346575" cy="4522470"/>
                <wp:effectExtent l="0" t="0" r="0" b="0"/>
                <wp:wrapSquare wrapText="bothSides"/>
                <wp:docPr id="1" name="Group 1"/>
                <wp:cNvGraphicFramePr/>
                <a:graphic xmlns:a="http://schemas.openxmlformats.org/drawingml/2006/main">
                  <a:graphicData uri="http://schemas.microsoft.com/office/word/2010/wordprocessingGroup">
                    <wpg:wgp>
                      <wpg:cNvGrpSpPr/>
                      <wpg:grpSpPr>
                        <a:xfrm>
                          <a:off x="0" y="0"/>
                          <a:ext cx="4346575" cy="4522470"/>
                          <a:chOff x="0" y="0"/>
                          <a:chExt cx="4346575" cy="4522470"/>
                        </a:xfrm>
                      </wpg:grpSpPr>
                      <pic:pic xmlns:pic="http://schemas.openxmlformats.org/drawingml/2006/picture">
                        <pic:nvPicPr>
                          <pic:cNvPr id="5" name="Picture 5"/>
                          <pic:cNvPicPr/>
                        </pic:nvPicPr>
                        <pic:blipFill>
                          <a:blip r:embed="rId12"/>
                          <a:stretch>
                            <a:fillRect/>
                          </a:stretch>
                        </pic:blipFill>
                        <pic:spPr>
                          <a:xfrm>
                            <a:off x="0" y="0"/>
                            <a:ext cx="4346575" cy="2276475"/>
                          </a:xfrm>
                          <a:prstGeom prst="rect">
                            <a:avLst/>
                          </a:prstGeom>
                        </pic:spPr>
                      </pic:pic>
                      <pic:pic xmlns:pic="http://schemas.openxmlformats.org/drawingml/2006/picture">
                        <pic:nvPicPr>
                          <pic:cNvPr id="16" name="Picture 16"/>
                          <pic:cNvPicPr/>
                        </pic:nvPicPr>
                        <pic:blipFill>
                          <a:blip r:embed="rId13"/>
                          <a:stretch>
                            <a:fillRect/>
                          </a:stretch>
                        </pic:blipFill>
                        <pic:spPr>
                          <a:xfrm>
                            <a:off x="201676" y="2282825"/>
                            <a:ext cx="3937000" cy="2239645"/>
                          </a:xfrm>
                          <a:prstGeom prst="rect">
                            <a:avLst/>
                          </a:prstGeom>
                        </pic:spPr>
                      </pic:pic>
                    </wpg:wgp>
                  </a:graphicData>
                </a:graphic>
              </wp:anchor>
            </w:drawing>
          </mc:Choice>
          <mc:Fallback>
            <w:pict>
              <v:group id="Group 1" o:spid="_x0000_s1026" style="position:absolute;margin-left:97.5pt;margin-top:15.3pt;width:342.25pt;height:356.1pt;z-index:251670528;mso-position-horizontal-relative:page" coordsize="43465,45224"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3hscWgIAAAsHAAAOAAAAZHJzL2Uyb0RvYy54bWzUVduO2jAQfa/Uf7D8 viSEEHYjYF/ookpVi3r5AOM4idU4tsaGsH/fsRNYCpW2QvvQCuF4PPbMmeOTyfzxoBqyF2Clbhd0 PIopES3XhWyrBf3x/enunhLrWFuwRrdiQZ+FpY/L9+/mnclFomvdFAIIBmlt3pkFrZ0zeRRZXgvF 7Egb0aKz1KCYQxOqqADWYXTVREkcZ1GnoTCgubAWV1e9ky5D/LIU3H0pSyscaRYUsbkwQhi3foyW c5ZXwEwt+QCD3YBCMdli0lOoFXOM7EBehVKSg7a6dCOuVaTLUnIRasBqxvFFNWvQOxNqqfKuMiea kNoLnm4Oyz/vN0BkgXdHScsUXlHISsaems5UOe5Yg/lmNjAsVL3lqz2UoPwT6yCHQOrziVRxcITj YjpJs+lsSglHXzpNknQ20M5rvJurc7z+8MrJ6Jg48vhOcIzkOf4HlnB2xdLrasJTbgeCDkHUX8VQ DH7uzB1eqGFObmUj3XMQJ16dB9XuN5JvoDdeCEdKesLR65OSqafcH/B7/Ak0I2//FmDbSPMkm8bz 7ucDVNT0hSb+UG2vt5XmOyVa179AIBpErVtbS2MpgVyorUA9wMciaIDl1oFwvPYJS0z8FV8qj+zM EVC+APOYLQrmJokkySxLUS99iqPCDFi3FloRP0FwiAHZZTnbf7IDmuOWgbQeQECGeHpicfLfyGOc XeoDV/4xgSQe0JkO3kAg2AazGZaOzSJJ7vEXlMDyYzuZPExmcYyt3LeTJJk8ZOnbayU0Fuy4QeXD 18G39HMb5+ffsOUvAAAA//8DAFBLAwQUAAYACAAAACEAe8A4ksMAAAClAQAAGQAAAGRycy9fcmVs cy9lMm9Eb2MueG1sLnJlbHO8kMsKwjAQRfeC/xBmb9N2ISKmbkRwK/oBQzJNo82DJIr+vQERFAR3 LmeGe+5hVuubHdmVYjLeCWiqGhg56ZVxWsDxsJ0tgKWMTuHoHQm4U4J1N52s9jRiLqE0mJBYobgk YMg5LDlPciCLqfKBXLn0PlrMZYyaB5Rn1MTbup7z+M6A7oPJdkpA3KkW2OEeSvNvtu97I2nj5cWS y18quLGluwAxasoCLCmDz2VbnYIG/t2h+Y9D83LgH8/tHgAAAP//AwBQSwMEFAAGAAgAAAAhAK0p vEvhAAAACgEAAA8AAABkcnMvZG93bnJldi54bWxMj0FrwkAUhO+F/oflFXqrm2ijMWYjIm1PIlQL xdszeSbB7G7Irkn89309tcdhhplv0vWoG9FT52prFISTAASZ3Ba1KRV8Hd9fYhDOoymwsYYU3MnB Ont8SDEp7GA+qT/4UnCJcQkqqLxvEyldXpFGN7EtGfYuttPoWXalLDocuFw3choEc6mxNrxQYUvb ivLr4aYVfAw4bGbhW7+7Xrb30zHaf+9CUur5adysQHga/V8YfvEZHTJmOtubKZxoWC8j/uIVzII5 CA7Ei2UE4qxg8TqNQWap/H8h+wEAAP//AwBQSwMECgAAAAAAAAAhAANaAYE4ZQAAOGUAABQAAABk cnMvbWVkaWEvaW1hZ2UxLmpwZ//Y/+AAEEpGSUYAAQEBAGAAYAAA/9sAQwADAgIDAgIDAwMDBAMD BAUIBQUEBAUKBwcGCAwKDAwLCgsLDQ4SEA0OEQ4LCxAWEBETFBUVFQwPFxgWFBgSFBUU/9sAQwED BAQFBAUJBQUJFA0LDRQUFBQUFBQUFBQUFBQUFBQUFBQUFBQUFBQUFBQUFBQUFBQUFBQUFBQUFBQU FBQUFBQU/8AAEQgBPwJhAwEiAAIRAQMRAf/EAB8AAAEFAQEBAQEBAAAAAAAAAAABAgMEBQYHCAkK C//EALUQAAIBAwMCBAMFBQQEAAABfQECAwAEEQUSITFBBhNRYQcicRQygZGhCCNCscEVUtHwJDNi coIJChYXGBkaJSYnKCkqNDU2Nzg5OkNERUZHSElKU1RVVldYWVpjZGVmZ2hpanN0dXZ3eHl6g4SF hoeIiYqSk5SVlpeYmZqio6Slpqeoqaqys7S1tre4ubrCw8TFxsfIycrS09TV1tfY2drh4uPk5ebn 6Onq8fLz9PX29/j5+v/EAB8BAAMBAQEBAQEBAQEAAAAAAAABAgMEBQYHCAkKC//EALURAAIBAgQE AwQHBQQEAAECdwABAgMRBAUhMQYSQVEHYXETIjKBCBRCkaGxwQkjM1LwFWJy0QoWJDThJfEXGBka JicoKSo1Njc4OTpDREVGR0hJSlNUVVZXWFlaY2RlZmdoaWpzdHV2d3h5eoKDhIWGh4iJipKTlJWW l5iZmqKjpKWmp6ipqrKztLW2t7i5usLDxMXGx8jJytLT1NXW19jZ2uLj5OXm5+jp6vLz9PX29/j5 +v/aAAwDAQACEQMRAD8A/VOiiigAooooAKKKKACiiigAooooAKKKKACiiigAooooAKKKKACiiigA ooooAKKKKACiiigAooooAKKKKACiiigAooooAKKKKACiiigAooooAKKKKACiiigAooooAKKKKACi iigAooooAKKKKACiiigAooooAKKKKACiiigAooooAKKKKACiiigAooooAKKKKACiiigAooooAKKK KACiiigAooooAKKKKACiiigAooooAKKKKACiiigAooooAKKKKACiiigAooooAKKKKACivBv20PF2 teCfhFYajoWqXWj3Z8Q6XBJc2spjbynuVV1JH8JBwawPi18WNc8A/tLTC3uri80TTPhxqOuyaJ9o KQTzwzgqzcHDEAruwcA1PMrXe15L/wABjzv8CuV3st7L8Zcv5n0xRXyB4k/bk8R+GfAPh/xLffD7 TrF9W0yXXItOk1157h7BI42VwkFs7IXLN80gWNdo3PkkDt9B/al1fx145m0vwr4H/tTQNP8A7MTV 9Qn1eO1ubY30Hno0ULrtkWNSN37wMSflVsVUrxv5f8Nr210IurKXQ+iKK+Jv2bfi9rvjT4qfCuD+ 2debRdS8Na3c3Fjq2qG9eWaLUDGjyOEjDkAEL8o2jA5xmrP7SHxG8Uaev7RmqaRr2o6TP4U0jRLD TVs7l4xC00nnTTBQcB2DhN2M7VxRL3Um+t/wbj+a/E0jHmm6fVNL77f5/gfaFFfPPjzxjrUP7Q3w E0S11e7i0rWtO1aXUbSGYhLrZaxtGzgddrEkHsTXQ/sla/qWufBuGDVr241S80jVdS0f7ddSNJLc Jb3csUbszcsdiqCT1xVW3+f4S5X+NvvMlK8VLvb8U3+SZ7LRRRUlBRRRQAUUUUAFFFFABRRRQAUU UUAFFFFABRRRQAUUUUAFFFFABRRRQAUUUUAFFFFABRRRQAUUVjeMPEn/AAiHhu91f+ytT1v7Kob7 Bo9v9oupcsBhI8jcRnPXoDSbtqxpXdkbNFfOWn/tzeDr/wANeIfELeE/G1nomgu8F/f3WjqkUU6S pG0G7zceYGkX5T719DQ3kNxHE6SLiQfKCRk+31qraXF1t/Wm5PRULXkEasWnjULkklwMY6/lVLXN eh0TR9R1DyZ782Ns901pYp5txIqqW2omfmZsYA7mpbSV2NK7sjTorH0HxRa65oem6mY5tM+3QRTL Z6kohuIvMUFUkQn5X5wV9Qa02uoVuFgaWMTspZYyw3EDqQOuKppp2ZKd1dEtFcT4/wDitp/w/wBa 8PaTNp+oatqeuG6+zWemRLJLst4GmkbaWGeAqgDJLSKO+a838N/ti6L4s17WtF07wB4+/tLRkJ1C K40ZIxaN5TSokrGX5C6r8uepIqOZa+RfK9PM9+orB8B+NNO+I3gvQ/FGks7abq9nFeweYAHCuoYK wBOGGcEeoNb1aSi4txe6ITUldBRRRUjCiiigAooooAKKKKACiiigAooooAKKKKACiiigAooooAKK KKACiiigAooooAKKKKACiiigAooooAwvG3gfQviP4XvvDviXTIdX0W+QJPaT52sAQQQQQVIIBDAg ggEGuK8K/sy/DnwbY6/bWGhzSnXbJtN1C5v9Ruru5ltSCpgE0sjSImCeEYdj1Ga9SopWWvmO708j ybxN+yr8MfF1notrqXh2V7fSNK/sO2jg1O7gzY4A+zyGOVTKnAOHLcjPWnzfst/DKfxNpOvt4a/4 mOmLaLBi9uBExtU2WzyxeZsleNeFeQMw9a9Wop9b/P5/0394ulum3y7fgvuPOvBf7Pfw/wDh7qei 6h4f0D+z7zRrS4sbCT7ZcSeTDPKZplw8hDbpCWywJHQEDinX3wR0LVvHHizXdQUX9j4p0i30nVdG uIw1vcCFpNkh77tshX6BT1Feh0UPXR+f43v+b/Md3q+/6W/yR5h8PP2bfAHwr1h9X8N6PNb6t9mN nBeX2oXN89tAefKh8+R/LTIHC4ziuh+E/wAObT4T+AtM8MWdzLfJaeY8l5OoElxNJI0kkjAcZZ3Y /jXXUU7skKKKKQwooooAKKKKACiiigAooooAKKKKACiiigAooooAKKKKACiiigAooooAKKKKACii igAooooAKKKKAPjHUP2evH9x+yp8Z/By6Bu8ReIvFl7qWmWX223H2i2ku4ZEff5mxMqjHDMCMdM1 wvxk+B2rfA3/AIWL8RdD0W18O6X4a1TQde8MxRzRiC5nWL7PexCNGLKZDIA2QN5APPWv0IqG6s7e /hMNzBHcREgmOVAy5ByDg+hqFGySTtZRX/gNrf8ApK+ZfNdvmV03J/8AgTu/8vRs+Lrf9j+/u5Pg 3aav4ct/EelWGi6zP4klu5IijaleRrKCyMwZz5xOCAQuxScYBrl/CP7JPjzwv4Y8Jm08JrZ63N4C 13RfEUqX9v5k95KhWyilbzf3nG0KwJVAACVAFff9FVJKSklonf8AHmX/ALe/uXYUZSjZvVq33pxf 5x/Fn56a9+xz4217wn4n+2+CoLvXI/AOg6Zojy3lqXh1O3AE4jbzcIygEeYSAQSAxBNbOtfs1fEj VP2hF1/UNM1O9aXV9K1Cy8Q2k9gq2FvBCiyxPPITcJtYODFEpSXdknvX3lRWnO+f2nW9/wDyZy/N /ckZ8q5OTyt+Cj+S+9s8T+Jen3dj+0z8INe+zTXGmPa6vo8kiIWW3mliiljZiOgYQOuT3wO9Zvw7 8G678OPij+0D4x1zTGg0HWJbS+06ZJY5Wuo4LNllwiMWUhhjDAE9s179RWLjeDiuzX3vm/P8DS+q b7p/dp+R5N+yj4Zv/B/7OfgHS9Tia3vk0xJpYJAQ0RlZpdhHYqHC49q9ZooracueTl3M4ppJMKKK KgoKKKKACiiigAooooAKKKKACiiigAooooAKKKKACiiigAooooAKKKKACiiigAooooAKKKKACiii gAooooApa3qkWh6Nf6lMGaGzt5LhwvUqiljj8BXzNBr/AMVb74Dn4zp4+aG8bSm8Rx+Ef7MtTpf2 QIZhas/l/aC5jGPN80fMc7ccV9Q3VtFeW0tvOiywyoY3RhwykYIP4V8wTfCm9sdLX4Mp8WbeDwXP MukJpJ0Njq4t5IJrgWK3nm+XtNvBNhzFuCpjOcVHve9bfSz6Le9/w6PRPvZ2uXTm2693tt+PXqu2 n0h4X16LxR4Z0jWoEaODUbOG8jRuqrIgcA/ga1Kr6fYwaXYW1laxLDa20SwxRr0RFACgfQAVYraf K5Nx2MYcyilLcKKKKgsKKKKACiiigAooooAKKKKACiiigAooooAKKKKACiiigAooooAKKKKACiii gAooooAKKKKACiiigAooooAKKKKACuR+IHxW8MfDCOwPiC/khuNQkaKysbO0mvLu6ZRlhFBCjyPg dSFwMjOK66vn34keIdN+GP7T3h7xh4uu49K8J3fhi40e21i8+W1tL37SkrJJIfliMkYGGYgHyyM0 vtRj3v8Ak3+NrfMf2W+3+aX4b+iPWvAPxM8N/E7T7m88OaibxbSY211BNBLbXFtKADslhlVZI2wQ cMo4Oa6ivAvgtq9p4/8Aj78SfG3hqYXvg6607TNMi1OEH7PqF3CZmkeJukgRZI03jIJ4BOK99qui f9f0915Mnq12/r8Nn5oKKKKQwooooAKKKKACiiigAooooAKKKKACiiigAooooAKKKKACiiigAooo oAKKKKACiiigAooooAKKKKACiiigAooooAKKKKACvmnXv+TptI/7Guy/9RrWa+lq+aPEfj74V2Px s/te98XXkd7puuwSXM0Wl3EmmW92lhdWC2814sZhjYi9ZiGcYZADjNG75VuPo30PpeikBzyORS0C CiiigAooooAKKKKACiiigAooooAKKKKACiiigAooooAKKKKACiiigAooooAKKKKACiiigAooooAK KKKACiiigAooooAK4f4zeJL7wn4AuNR050S5+3afb5kjDqUmvYIpAQRjlJGH413FecftBWs158ML iKCKSeT+09KbZGpY4Go2xJwPQAn6CgDQ+Dfia/8AF3gOHUtSkWW6OoajbbkQINkN9PDGMDjhI1Hv jNdvXnH7PtrNZ/DGGKeKSCT+1dWbZIpU4OpXJBwexBBHsa9HoAKKKKACiiigAooooAKKKKACiiig AooooAKKKKACiiigAooooAKKKKACiiigAooooAKKKKACiiigAooooAKKKKACiuO+MnjK8+Hfwm8Y +KNOignv9G0m6v4I7pWaJnjiZ1DhSCVyOcEH3rzvWP2mNMdvhda+Htc8N6zqfibWLWw1KztrxZ5L eKS3lkkZESTKkOirlsgZwRmiPvS5VveK/wDAm0vyB+6uZ9m//AUm/wAz3Wivnn4W/tI634k8f+NP DPibTdP0/wAi71MeGby1Vwl9FZTvDNFLuY/vk2o524BV8gDBrb8KeJPHvxj+HvgfUodV0vwdYa7o 1tf6hqFgplvmmkTc8FrFKGSIAYPmuZTzgICN1EfejzLayf33t+TCXuycX0bX3W/zR6XqvjzQdK8S 6f4bn1OMa/qKs1tp8KtLNsAJMrKgJSMYx5j4XOBnJAr5q+CPxe8C/DP4Np4A8ayxS+NLHUbqx1Dw m9uJ7/ULiS7kZZI7cjMyyB1cOAVweTxX0h4H+HWgfDyzuIdFsvKmun828vriRp7u9kxjzJ53JeVv dicDgYHFct4m8ePafFzw7o6XC2tosjQXQeHLXDSQSMiq2OFUqmcHkuP7prpw+HniJyUOibfotf8A gbbtdjjxeMpYOnGdXrKKXq3by2vd67J2Ons/iN4em8YT+EzffYvEEKCRNPvInge4j2hi8G8ATIuc M0ZYKQQcGunrD8YeB9C8faSdN8QaZBqdoHEiLKCHikH3ZI3GGjcdnQhh2IriLX+3vhHDql1qHiiP xN4I02xnvJP7WYnV7JYkL7RKoxcpgEfvAsg6l5DXLJqKcnsjsirtRW7PU6K8J8A+LPjV4nsfC3i2 5sfCcvhvXWhnm8P28c0V9p9nKNyS/anlKSyKrKWTylB5CmuZk/bAtbX9nvxZ4suNY8KweONJbVEt tDkuwvmNb3MsUKtCZfMJZY1JAIyTxgYqpJxupbrp6f8ADjiudrl2dtfW/wDl/Vz6coqrpl017ptp cOAHmhSRgvQEqDxVqhrldmRGSlFSXUKKKKRQUUUUAFFFFABRRRQAUUUUAFFFFABRRRQAUUUUAFFF FABRRRQAUUUUAFFFFABRRRQAUUVSj1vTpNYl0lL+1fVYYVuZLFZlM6RMSqyFM7gpKsAxGCVPpQBd ornrr4ieFLG1W5ufE2j29u1+dLWaW/iVDeAkG2BLY83II8v72QeK1Jta0+21KHTpr+2i1CaF7iK0 eZRK8SFQ7qhOSqllBIGBuGetH9fr+WoF2vHfjJ4r8S3nxE8E/DrwtrR8MXOvRXl/fa3HbRzz29rb CMFIVlDJvd5VG5lYKATjOK0Lv4vXvjO6l034ZadD4jkjcxT+I7xmTRrRgcMBIvzXTj+5DkZGGkjN UfGXwc1zVrXwr4gj8ci08d+F2uZY/EF3pkb2s8Uw/fQS2yOn7nAQLh96+WpLsckr7S7f1b8bN91o Utn/AF/X+Z1fw18O+MfC8eq2PinxQni60E6tpmoTWscF4Iio3JcCJVjYhujKoyDyM12teR+BPDPi fxF4FvtUb4nXd9rGtTpeW2qWWmJBZ2iphRDFaTGQiI7Tv3PvbJIZTgixH8WtU8AyJafE7TYdIt8h I/Fmmbn0eX0M2cvZn2lzH2ErHitJxlCXLJWa3/rv3Mac4VYKpTd4vVPo09mvJ9PI9UornvFPxC8L +B9Dj1nxF4j0rQ9JlKiO+1C8jghkLDKhXYgMSORjrWh4f8SaT4t0i31XQ9Ts9Z0u4G6G9sJ0nhkG cZV1JB59DUb7Gmxo0UUyaaO2hkmmkWKKNSzyOQFVQMkknoKAH0Vx3hv4zeAfGC6kdC8beHtYGmRt Lemx1SCYW0a/eeTax2qOfmPHHWt2bxRo1vY6dfS6vYxWWoyRRWVw9ygjunk/1SxMThy/8IXOe2aP 6+/YDUooooAKKKKACiiigAooooAKKKKACiiigAooooAKKKKACiiigAooooAKKKKACiiigAooooA4 74yeDb34ifCXxj4X06WCDUNZ0m6sLeS6ZliWSSJkUuVBIXJGcAn2rgvEH7PFvMvwsm0TTNB0y/8A C+s2moajcxW4heeKO2ljdY2SPLEu6nDbQcEk5r26iiPuvmW94v8A8Bba/MH7y5X2a/8AAkk/yPnP xJ8A7yb4e6joza5pWkeOLjxXqWv+Fb8zNhbiWSWdYWBUMwaDzFlRQ3ybyM7c0n/CuZ/B3wv8EeE7 zS21DxVo+kWNk95YafLcw3HlEB4re4x/o53Dd5jqvBHp8voXxQ/5KR8Hf+xhu/8A0z6hXpddeDxD wc1OK7f+Sqy/Df8ARnn5hg1mFCVGbte/S+7u/wAduz77BUM1pBcSwSywxyyQMXid0BMbFSpKnscE jI7EipqK5btbHe0nuFeGr4HTWPFGv6JLZS3FnrZ1K21S4m0UQNBBMrbWjuiP3mSwUAMeP4V2mvcq K6KVb2cKlNq6mrP+v+GOHE4RYidKpezpyUl8vn+d9OnU+efhnH8T9Fbwr4Bl8Q+Bv7O0E/ZrjVLG +e41LULS1EaNF9iaMLDIBJAJH8x9vmLgfMKz2/ZQab9nHxb4LmsPDcvjLVm1VrbVnhyiNc3M0sJa UxeYCqyKDhTgg4yOaPhz/wAnMXH/AF8eKv8A0PQq+lq55Nyu5bu+vr/wx6Efca5elrfK/wDmVdLt XstNtLdypeGFI2K9MhQDirVFFDfM7siMVGKiugUUUUigooooAKKKKACiiigAooooAKKKKACiiigA ooooAKKKKACiiigAooooAKKKKACiiigAr5o8RL43b9sDxD/whMvh+K4/4QzTvtP9vxzuhX7Zdbdn lMDnOc5r6XqjHoemxazNq6afapq00C20l+sKid4VYssbSY3FQWYhScAsT3pL44y7X/GLX6jv7so9 7fg0/wBD4ZsfBa/EL4e6R4Z8XJb3Dan8YNYttQ+w7liEjRXu5otxLLhvmUk5GBXVeEde1HxR8bdL 8B+MtOh8ReK/DPhPWtJ1Kzuwoi1eFpbE29wdwI2Tx43ZBwwkGOK+sIfBfh638sxaDpkRjvn1NNln GNt2+7fcD5eJW3tl/vHccnk1xnw9t7H4peFYfF+o6ZY6f4ou4rzS/wC2dNgEV5DbpdSIqRzHc4H7 tW25K7snHatKNqcoc2y3/wDAFD/P5PukZ1rzUuXfW3/gbl+q6brtc3Phn4o/4SLTb23SysbWHS5x ZRtpche0cKinEZKLgLnaRjAK8e2x4u8Pv4o8P3WlpeNY/aNoeVUD5UMCyEE8hgCp9iai8L+E08Ny ahcPf3WqX+oSLLc3d2I1ZyqBFAWNFUAKB0GT3JrerprVIQr8+H0Stb107+ff7lscGGpVamF9li9W 7p97Nu23W1tn83uc18PPDt/4U8K22m6jdxXlxE8jeZCm1QrOWAH5/rVT4keMm8I2emqtrbXR1G5a 1K3buIwPKkc5CRuzZ2YwF712FZXiDQ5dct4Fg1W90ieGTzFnsim4/KVKsrqysCCeo6gHtRCrGpiP a11dNtvpv6efkFTDzo4T2GFbTikl1enq9dO7Pn2GPw//AMNPeAItQttHttBHguZ/DVvAF+wpeG5T zxbAqo3+VsxgA7c8DmvTPCraDb+H/Er/AAitdBurv+2JPtsTXEkFkb35BPl0R8NjGdi4z1wc1ifG Hw34e0Xwb4M8N33hnR/FGjz6tHp5t/EFot2FUwTyGRc8CTdGPm/2m49Ov+B81pefBzwTe2ek6doU N9o1penT9Jtxb2sDSwrIyxxj7q7mOBz9TXPLli3GGyvb0cnLX8reSfQ7KXtHTi6vxWjftdRs7f11 fcy/7R+MX/Qv+B//AAe3n/yHXA/tN3PiuT9mvxG3ii002xH26zXUE0O7muIzpf2mD7QWZ4o2H7vz QwAxtHXk4+iajuLeK8t5YJ4kmglUpJHIoZXUjBBB6gjtWT/y/Dv5PqdEXZngvxlh+GC+E9Q+wLoq +KF8IaqdE/s/Ak+xfZT5m3y+PKxsxu4zjHNeR6jH8SF+GP7Px1+bws/hn+3vDfkLpsNyt591fL3l 2KdPvYHXpX1T4b+DfgLwdHqceheCvD+jx6pG0V8ljpkMIuY2GCkgVRuU5PynjnpW5N4V0W50/TrG bR7CWy02SKWxtntUaO1eLiJolIwhT+ErjHbFXF8s+fzg/wDwGTb/AD++7Il70OXykv8AwJJfp9xz Phf41eF/F3iuTw9YTXyahtne3a706e3gvFgkEc7W8roElCOyg7SeoIyOa7uvFfCXw18ZN8cm8b+I LfQ7JIrC506SfTdQubptQRpIzAVt5k22exY/nETt5jHnOAR7VUr4It79fvf6WG/ia6BRRRQAUUUU AFFFFABRRRQAUUUUAFFFFABRRRQAUUUUAFFFFABRRRQAUUUUAFFFFABRRVPWNZsfDuk3mqapeQ6f p1nE09xdXDhI4o1GWZmPAAFAHi3xi+L3gPQfiN4Wj1XxBcQXnhG9fVdShsdJu75LaOayuLdftEkE bLbj/SA+ZCOF6YOa7zxx4s1C38O2Ws+G9Q02a0uIvMtt0TXDahI4BgihCsBh8klsnAwcYyR4f8Ov i94K+DmrfFvTfHur2ulapqHiO51q1hvF/eaxY3EUf2c2ykfv/lHl7EyQVwQK9VvtW8Aahqvg+w1R b3wvqVxYrJotrNJc6WFWQYNujRskfnAKMwhi4HbFdOEnTjKFSqrqyb0T3V7Wfnp5au3Q4sfTq1KU 6VB2lqldtbNa3Svtr56K/U9RhZ2hQyKEkKgsoOcHHIp9NjQRxqgyQowNxJP4k8muY8Va5quj+IPD UVt9k/sy+vPslx5is0xJikcbcEBQNg5Oc57VFOm6suWPn+GppVrLD0ued3a346HU15r4R+I2oa/4 qMN15dppk8l5FbRyWbpv8iQoSs28hjgFiCqjB4J2mvSq8a8f2Phi9Pi7wr4aumk8f3ui35gs7eaa dbF5om/eOoJjtjIxGC2wuc4zzVwrUqNGq5xvKzt62f6213McRQxFetR9jPlipLm3Wl1230vo9NVf Y4D4f+O/h63x0g1Sz8Ytdf2he6xbWUjaPdxWN3PdtYHyob1kEEjIbBhhWO4yDHTn3i3+Knha68Ja /wCJ4tUDaHoUl5FqN15Eo8hrUsLgbdu5thRvug5xxmvGfg18c/hpcfDn4a+C90N/4nhhstNfwtHa iW+026hRVkkmgI3QrEysTIwAHUE5ryePwj4v1D9nn466np/j6bStCj1TxU0mhrpNtKsirNPvXzmG 8b+eR0zxXLW/dqdtbKTv00cfw16X6HpU17RwvpdxVuuql+OnXzPuHTNSt9Y020v7OTzrS6iSeGTa RuRlDKcEZGQR1qzXM/DH/km3hP8A7BNp/wCiUrpq2qxVOpKC6NmFOTnCMn1QUUUVkaBRRRQAUUUU AFFFFABRRRQAUUUUAFFFFABRRRQAUUUUAFFFFABRRRQAUUUUAFFFFABRRRQAV5p+zl/ySHS/+vvU P/S6eqn7QHjjXfDNj4T0HwxdxaZr3izW4tGg1OaATLYoY5JZZhG3yu4SJgobjLDOQMVf+Hngvxr4 J1XUrfWPGLeNfDclsr2o1Cyt7e/huNx3rmCOOJ42ByMqGB7kUR96/rb52T/VBL3bff8AK9v0Z2ei +KNH8RtcLpWp2uoNbttlFtKr7Cc4zg98Hn2NalcH8OdP1H+0NQ1LV9AuNDvZoo7eKDfbm3gt4y3l wx+VIxJG4kswXJbA4Fd1JIsMbO7KiKMszHAAHcmurE04UqrhTd1p1T/FaM4MFWqYigqlWNm79GtL 6aPVad/w2HVQ1nXtO8O2f2vVL6CwttwXzLiQICx6AZ6ng8e1SaXq1lrdjHe6fdw31nJnZcW7h0bB KnDDg4II/CuO+Jvh7UNWvNAvbOG/uobGSfzoNMnjhuPniKqys7KODwcEHDHqMiihSjOsqdV8q1v0 26a7dh4mvOnh3VoLmeluu7Wum6S103Rz/wAebqG8sPh9cW8qTwS+I4XjljYMrqbS6III6git39n3 /kgvw2/7FrTf/SWOuD1Dxh48vPFWg/DPwx/wj9lr+n6DDq+t6xrNo91BbbmMUUUMETxbpGZJCW3B QBwDmjUvjR4r+Gd18N9N8e2vhnw//bGsXml6jfR3BSz+zxW0ssM8Bdx5O8og2SFiMkehrCUUpNRe l2k+9ny/n/nsdFKUp0ozmrOybXVe7zWa9P8ALc97orynwD8aoPiB8ZfF/hjSb7R9X8P6PpWn3kF/ pkwnZpp3uFkR3VyuAIkwAARk5zkV6tUdEzbq12/yT/UKKKKACiiigAooooAKKKKACiiigAooooAK KKKACiiigAooooAKKKKACiiigAooooAKKKKACiiuP+MXjC5+Hvwo8YeJ7KFZ7zSNJur6GNhlWeOJ mXPtkDPtUTkoRcn0LhFzkorqdHrWtWHhzSLzVdUvIdP02ziae4urhwkcUajLMxPQAV8y+INf8Sft BeNbfStLtmsNPtGju7azv4Mx6ch+aLUdQiP3p2+9bWTfd4mmAIVUp+PPCWqfDH4BwfFG28b+KNX8 WWVrZ6nff2jq81xp+piR4/Nt2s2PkJGwkYKI0Ur8uD6/THhDwppHhDSWtdHshZQ3E0l5NudpJJpp DueSR2JZ3JPLMSeAOgAraUXFuL3TszKMlJKS2ewzwf4L0/wX4fstJszPdJbFpDdX0pnuJpnYtJNI 7cl3ZmYnjrwAMCrviDw7pXizR7nSda0611bTLldk1neQrLFIPQqwINaNFQUebaJ4B8T/AA/1izi8 N69/a3hFpVSfRfEU0ks1lGTy1rd/NIQo6RTBwegkjHFcV4R+Ml74wt/EC+JdLsbbVtH+3ax4eeAy LDdQ27zW5LDfkujKQwzjEqkAV79Xh+ufAfVtQ+E8OkWl9ZWfi7T72/vNOvwzmALczzM8Uh27tjxS 7WAHBAIztFdNGUYp30b0v23/AKflc+iyuOX1Kc6OPS96UEm/sr3m36XUVLfR3WtjZhsfG3xW0nRp 59ch8J+GLzTra6nbQi39pXkkkSu6CVxi1jBJX5N8hHIeM13nhDwVofgHR10vw/pkGl2QYyMkI+aS Q/ekkc5aR2PJdiWJ5JNL4L0afw54O0LSblo3ubCwgtZWiJKFkjVSVJAOMjjIFbVZVOXnly7XPExH J7afs/hu7el9BghjWRpAiiRhgvjkgdBmn0UVmYBRRRQAUUUUAFFFFABRRRQAUUUUAFFFFABRRRQA UUUUAFFFFABRRRQAUUUUAFFFFABRRRQAUUUUAFZ/iDxBpvhXRb3WNYvYdO0yyiaa4urhtqRoOpJr i/HnxotPB/ie28Mad4e1vxj4nmtTfNpegxwl4LfdtEssk0sccalgQuWyxBwDivLNYuNb/aM1yzn0 KW402y0q9NrcabrFqkMnh28jCs9xcQF2F1c4dPswAMKZMrFyEBF7yuv61t+enroD93f+uv5a+hW1 jVNc/aO8Tx6Taw3HhqXR7y31nSr5bYPPoLxo5ilvVdgGluRIALIYZIjvkZWYLXq3hb4f+OI5dcvf FXxDkvtRv7MWVomg6atja6cBk+dHFK8++Ykg7nJHAG3Fdb4J8E6T8P8Aw/Bo+jwNFbRs0kkkrmSa 4lY5kmlkPzSSOxLMzckmt2he7e39dPyB+9v/AF1/M8p/4T7xX8Mf3Xj7T/7a0NOB4u0C2crGvreW Y3PF7yReZH1LCIcV258ZeF9S0nTbltc0m50zWiIbGVruJob4sOEiOcSEjPC5zW/Xhnxq+GWg69rn gPw5FYQaVaanqt/PI1hEsLLcmxnYXA2gfvA6q+7qSozWtOKlJJ/1Y9LL8NSxeIVKvJxhaTbSu7Ri 5bddj0LwbcWnhDQZdO1a7s9NuoJL7UHgluI1Mdq11KwlPPCbWXnoM4ODxXMt8TNf+JbG3+GtjENJ bh/GWsRMLHHraQ5V7s+jZSLuJHwVrh/AeoJ8SPi5JoHjPTbS/wBZ0fw61hrFndwLJDLNFexSRThG BBVwI5V44J9Vr6OUBQABgDgAVtiU/ac8t5Xflq3t5E4zK/7HdPCXvaMf+A13TWqfVM8R174X+O/C fxCsPHHg+903xVqsmiJoms2viWc2JvRHI0kVwktvAyo4Z3BXy9pU8YIqLVPg34w8e6n8NtS8cXXh 7WJtD1m91LU7KOBvsywy20sUUEIZD5uxnTLybScE+gr3SiuRaK3b/O/5/wBWOB+9d9/8rfl/Vzy3 wT8H/wDhCvjV4v8AFVhbaXp+g6xpOn2UFnYR+VIs0D3DSM6BAoBEqYIJJwcgYGfUqKKOlhdW+/6J L9AooooAKKKKACiiigAooooAKKKKACiiigAooooAKKKKACiiigAooooAKKKKACiiigAooooAKral ptrrGnXVhewJdWV1E0E8EgyskbAhlI7ggkVZopNJqzGm07o8Usf2WdLht9L0i+8ZeLNa8G6XPFPZ +FdQu4Hsk8pg0SO6wieWNCqlUklYfKM5r2uiiqu9iQooopDCvN9YnkX9ozwhCJGELeFNado8naWF 5pQBI9QCfzNekV5prX/Jyfg7/sUtc/8ASzSaAPS6KKKACiiigAooooAKKKKACiiigAooooAKKKKA CiiigAooooAKKKKACiiigAooooAKKKKACiiigAooooAKKKKAPAtevrr4P/tDeIvGGqaJrWq+F/E2 i2NquoaJpk2otY3Fq82Y5YoFeRVdZgwYKRkEHFa3wB0nVdQ8XfEzx3f6RfaBZeKtStm07T9UhMF1 5FvbJCJpIjzGZGDEK2GChcgV7PRRH3fua+93/ry89Qlq7+n4K39ef3BRRRQAVWudNs7y6tLm4tIJ 7i0Znt5pIwzwsVKkoSMqSpIJHYkVZooGpOOqZwnwt1K08aWN54rm0fT7TW21DU9He8t4R5zwWmoX FvGrSEbiCIVYrnGScCu7rzT9nn/knd3/ANjL4i/9PV7XpdO7HKUpfE7hRRRSJCiiigAooooAKKKK ACiiigAooooAKKKKACiiigDmfiV42i+HPgfV/EUtu139iiBjt1baZpGYJGme2XZRntmuK1Dxl498 ATaFqHi1vD1/o2pX0Gn3UWk288M1hJMwSNg7yMJkDlQ3yofmyPSu1+JXgmL4jeBtX8Oy3DWZvYgI 7lV3GGRWDxvjvh1U474rz+40Lxj8TLvQtK8TT+F7XStMvotRu30a+luZ7+S3k+VRG0aiFPNUbss5 BUr712UeSy5rb6+nl57/AIH1WWxwjw6dVR+KXPffk5Vy8nnfm21va/uns1FFFcZ8qFFFFABRRRQA UUUUAFFFFABRRRQAUUUUAFFFFABRRRQAV5prX/Jyfg7/ALFLXP8A0s0mvS6801r/AJOT8Hf9ilrn /pZpNAHpdFFFABRRRQAUUUUAFFFFABRRRQAUUUUAFFFFABRRRQAUUV5J8Y7aPxJ49+HPhXU9z+G9 VubyW9tt5VLt4YN8ML4PzKSWbb0OwZzitKceeXL/AFpqd2Cwyxdb2blZWk27X0jFydldXdlorrXq j1pWDqGUhlPQg5FLXjPh/QNO+Hfx+tdC8L2cel6NqmgT3t9pdmNlvHNHPGkUyxj5UZg7qcAbto9K 9mpzgo2aej/za/QrGYWOGlDklzRnFSV1Z2d1qru2qfV6WfUKKKKyPPCiiigAooooAKKKKACiiigA ooooAKKKKACiiigAooooA80/Z5/5J3d/9jL4i/8AT1e16XXmn7PP/JO7v/sZfEX/AKer2vS6ACii igAooooAKKKKACiiigAooooAKKKKACiiqer6zp/h/T5b/VL6202xhGZLq8mWKJB05ZiAPxoKjGU2 oxV2y5RWR4b8X6F4ys2u9A1mw1q1VtrTafcpOqt6EqTg+xrXptOLs0VUpzpScKiaa6PRhXhvwa/5 Hqb/AK4a1/6fLmvbp547WGSaaRYYY1LvJIwVVUDJJJ6ACvKPhXD4T/4SmWfQ/HWi+JLryr3Npp9z DI4We+ku9xCSMcL5uzpzjPGcV0U37k1/XU9zAS5cFiVZ626NraW7Sst1uet0UUVzHz4UVzmsfEjw n4f1iLSdU8T6PpuqSY2WV3fxRTNnp8jMDz245ro6pxaSbRrOjUpqMpxaUtrrf07hRRRUmQV5prfx utdJ+K8PgOHRri8vmitpZLr7dZwIqzNIBtSWZZJSoiZiI0YgY9a9Lr5w+Mui+DvEHxZtdN1X4jeC vD15fPpsk+lXlrbjXHa1uPPhEFyZldA5wMMj4G7ZgsaF8cV3f9f0gfwyfke7+FvEDeJtLe9On3On KLq4gjjugA8iRyvGsoAJ+Vwm9c87WGa2Ko2euabqN5f2lpqFrdXWnusd5BDMrvbOyh1WRQcoSpDA HHBBpdH1rT/EWmW+paVfW2p6dcLvhu7OZZYpVzjKupII47GgC7RRRQAUVS1vVItD0a/1KYM0Nnby XDhepVFLHH4CvmaDX/irffAc/GdPHzQ3jaU3iOPwj/ZlqdL+yBDMLVn8v7QXMYx5vmj5jnbjip5k rt7Ld9r3/wAn93oUot2S3e3n/V1959TUVl+F9ei8UeGdI1qBGjg1GzhvI0bqqyIHAP4GtStJRcW4 vdGcZKSUlswoooqSgrzTWv8Ak5Pwd/2KWuf+lmk16XXmmtf8nJ+Dv+xS1z/0s0mgD0uiiigAoooo AKKKKACiiigAooooAKKKKACiiigAooooAK4r4x2Ohz/DvWL/AMQaX/a1npFvJqaQxzNDKskSFg0c qENG/BAZSCMmu1rhvjp/yRfx1/2BLz/0S1a0v4kfVHo5bf67RSbV5R1Ts9X0a1RX+FPhzw7pU/iK 40jT7iK+jv30+6vtQvZb25ufKxgmWVmbb8xwucDmvQa4b4WdfGH/AGMV3/JK7mnVbc3dlZlKUsVN zk29NW23surCiiisTzAooooAKKKKACivmDwD4m8dar4m1Pw9rXiDVrLVfElvrX9h3yXun3dlbLBd eWHWKGHcjxpJFt3yOCQwcK3FfTsamONVLM5UAbm6n3NC1ipdwejcew6iiigAooqK4uYrO3lnuJUg giUvJLIwVUUDJJJ4AA70AS0VyvhD4r+CfiBeXVr4X8X6F4iurXmeHStShuXjGcZZUYkDPeuqoAKK KKACiiigDzT9nn/knd3/ANjL4i/9PV7Xpdeafs8/8k7u/wDsZfEX/p6va9LoAKKKKACiiigAoooo AKKKKACiiigAooooA5Hx18JfCHxMktJPFGgWutPaBlga5BPlhsbgMEdcD8q858ceEvDvgfxd8JdF TT7TTPBEOoXp+yyD/RVvWhZrfdu4yWMpXP8AFjHOK90qlrGi6f4i0+Ww1WwttTsZhiS1vIVlifnP KsCDW9OtKFld27f111v6nt4LNK+HcadWcnSSkuW7suaMo3itk1zNrzPLYBZr+05GNDEA/wCKbl/t v7Ljbv8APj+zeZj+PHnYzztz2rpjB8Su174Vx/153P8A8drofDPg3QfBdm1p4f0XT9EtXbc8On2y QKzepCgZPua2Kcqi0SWytr6t/qGIzCMpx9lFNRio3kk27X1623ta7skld2OB1aPxYnhLxMfEFxo0 1t/Zdx5Y02CaNw/lnqXdhjGa81+Dfwz17xFofwp1/V5NDsdP0PToLuzGl20n2y432nlqs0rEALtf LBQckCvoS4t4rqCSGaNJoZFKPHIoZWUjBBB6giuf8K6xbzaprmgWmnw6fZ6BJb2cCQYVCjW8cgCo AAgUPtAHYfhVU60oxlyrXT9V+p1YfNK1PC1qdGCTeraS0i1yOy7vmt8/mUtRi8fm/uDYXPhtbLef JW4t7gyBM8biJACcegqfQ4/Gy6nEdZuNAk075vMWxgnWXocYLOR1xnjpmuqorHn0tZHkPFtw5OSP /gKv954L8J18Lt8L/GR8WjTjqH9qan/wkn2/Zv3efJt8zdzt8ry9vbGMVsfC9fHsnwL8B/2VNpcO rf2fH9oPiCGaQmLb+7+4ykNt25zXe6z8NPCPiLWI9W1Xwvo+papHjbeXdhFLMMdPnZSeO3pXSVtU qqUWl1t8rJ7ff+CPVzHM6eLhNQTvOam77RsmuWPlr5aKKtpc81+z/GL/AJ/vA/8A4BXn/wAdo+z/ ABi/5/vA/wD4BXn/AMdr0uiuU+cMDwsnihNHuB4ll0mbVPMbyW0iKWOHy9o2giRmO7du74xivnH4 Mr8PJPgn4/f4krpBum8Q6qPFZ1Tb5vm/a5BEH/j/ANV5Xl45xt219W1478TvBPhT/hbXw11S48H+ Hb7WNU1ia1n1S80qGW7CR6ddToVlZdwYPBHg5yACB1o6/K34p/pt/kPp80/uTX67+R5n4Hj8f/8A C4vjYPAU3hiLSRqeniQa/FdPLn+zLfbtMbDjbj73Oaf8BPi//wAKs/Zb+G9xd+GdY1bTYtHFzqGp 2CxLb2cf2gx8mR1LuS2RGm5sAnHQH6ds9B03TbzULu0061tbvUHWW8nhgVHuXVQitIwGXIUBQWzg ADpXiPxy8M6d4JtfDeszeMPC3gTwB4cIeHw9qWhNNaTXYYtG8aQ3MJd1APlwqrfNlgrMF2uOlovb 3U/+3U0/z/4bdLo36/1/X47Hvlef/En44eGfhneWulXT3WteKL1d1j4Z0OA3epXQ5+ZYgfkQYOZJ CqDBywrjP7c+J3xwbZoVrdfCfwTIcNrGqW6tr98mQD9ntWylmpAcCSYNJypES9a9A+Gvwg8LfCez uY9A08rfXrCTUNWvJWub/UJO8lxcOS8jZJPJwMnAA4pAc34L0n4meMdbXW/HNzY+FtBMUkcXgfSx HdtIHTbuvbxl+ZhliI4Aqg7cvJiuSH7Nfi2HwO/w4g+I8cXwzaNrQWf9ig6qliTzZi787Zs2EpvM O8LxnPNfQlFKyv8A1+P9d+7Hd9P6/r+tjifFXhbxLa2ulyeCNattKfTIfIXRdRtxJp93GAAqOyjz YmAXCujEDJyj8Cqfhn4xWd5rVv4d8UadP4L8VzHbDp2ourQ3pHU2lyP3dwO+0YkA5aNa9CrK8TeF dH8aaLPpGvaZa6vpk4/eWt5EJEOOQcHoQeQRyDyKptt3ZKSSsjVoryj/AIRvxv8ACv5/DN1N468M p18P6xdf8TK2X0tbxz+9A7R3Byf+ewGBXWeB/idoHxAFzFptzJBqlngX2j38TW99ZseglhfDKD2b BVuqsw5pDOrrzTWv+Tk/B3/Ypa5/6WaTXpdeaa1/ycn4O/7FLXP/AEs0mgD0uiiigAooooAKKKKA CiiigAooooAKKKKACvPPEnxcu/DuuXWnR/DzxlrCQsAL7TbO3e3lyAcozTqSBnHIHINeh0VcWou8 lc68PVpUpN1afOuzbXz0PPNb+JOsz+Lrvw34T8OQ63qGn20VzqM2oah9igtvNyY4tyxyM0jKpOAu AMZPNbHw78eL480u9klsJNJ1TTbyTT9Q06WQSG3nQAkBxw6lWVgwxkMOB0rk7zT/ABH8Pfib4l8Q 6Z4bufFWkeI4bVpY9PuYI7i1uIUMfKzOitGylTkNkEHjHNWPh38OZ7jR/Fdx4w02BLnxRqjajcaV 5olS3jVY0iiZ14ZgIlYkcZPGQK6XGnyX8l630urX9enRdz6CvQwMcLzLlWkLSUrzcmlzpw5tEnzW 0jtHXW79PrhvjD4uPhPwrbgaFbeJDq1/b6ONOvJxDBL9oby/3jGN/l55G05Bo/4Uf4E/6Fmy/Jv8 a574pfB+11bwbonh7QNFj/s1fENje3trDKIh5CygzPksD90dFOfTmopqn7SN3pdX6aX9TkwFPL/r dL2lRuN1e6UVb1U7/l6o1/h144m1LxV4g8M6p4Zt/DOu2SQ6jPHY3S3UFwk5YCTzAiHfmMghlB4B 5r0OuZ8O/DXwx4S02/sNI0a2srbUAVu9gJe4G0rh3JLNwSBk8Z4rM/4Uh4F/6Fu1/N//AIqlN0pS urr+vUwxEsBXrynByhHSy5b9Fd6zurvVK8vU6TxX4msfBnhrU9d1OQxafp1u9zOyjLbVGSAO5PQD 1Neff8Lc8S6HFpWqeKfBcWieHNRuIbYXcOqi4uLNpmCxG4i8pQoLMqko7bS3NaHi74K6LqXw48U+ GdCtYNGk1q0MPnLuK+YATGW5PAY847E1zHiiDxv8VvD+neE9S8GTeHUe7tJdW1We+tpLYRwypKwt xG7SOXMYA3IuA3Na0Y029dVdXvpZd1r69+nc9TL8Pl84LntJczUnJ8kowsvejFT1d+bT39oq2tn7 bRXF+Kvgz4K8bas2p654ftdRv2RYzPKW3FR0HBFZH/DNnwz/AOhQsf8AvqT/AOKriPkj0usLxz4y 0z4d+D9Z8TazK0WmaVayXdwyDLbUUsQo7scYA9TXI/8ADNnwz/6FCx/76k/+Kqf4v/CeH4gfBPXf AemNHpiXGmNZWBOfLgZUxED1O0EKD7VE7qLsXCzkk9ro8++HOra1oviyDxBd/AnSfCcHipHmm1vR LuKe+iJQyr/aCrAm3eRyyvIA5GfWt5v2jAv7OeifFX/hHzjUlsW/sn7Z/q/tFzHB/rfL52+Zu+6M 4xx1pnhPx98SvE19pnh6/wDh2vhtrW1/4nt9f6razx8xsqC0SGVnbe68NKqAAN1IxXi9v+xjDZfs y+GbW38Ewx/FG1bTZbnF8u5XjvInnO7zfKOI1c8Hntzitlbm5fspxS9Lu/4eljJXau/ie/r/AF6n 2lRXjGl3/iW8+P8ALa6Z4svNd0S0M7a5YtbQJYaajRL9ltY2C+Y1zv8A3jEufkJ3BdyCuy+JXxi8 LfCi1tTrt+x1G+JTT9GsImudQ1CT+5b26AvIc4GQNoyNxA5qOifcp6No7Wvnr9rHxdoutfDPU9Kt 9Xs7+z0rXNHXxbZ2twsj2mnvdoZVuFU5RWRSSGx8gbtWl/wjvxM+N7eZ4ju7n4V+CnOV0LSLlW1y +TJx9pu0JW1UgLmOAs+GYGUdK9O8H/DXwt4A8Kr4a8PaBY6XoW0q9lDCNkuRhmkzkyMwHzM5JbuT SfR9mn9zv+JS/r5/r2PHPjIugR/Er4G/8IounL4iOvDyf7NCb/7J+zTfafuf8sceX/s7tmOa9203 xLpOsahqVhYanaXl9psiw3trBMryWzsoZVkUHKkqQRnqDWL4P+Evgj4e3lzd+F/B+heHLu6GJp9K 02G2eQZzgsigkZHTpUPjf4U6H44u7fUpRcaR4jtUKWniDSZfs99bjOdokAIdM9Y5A0Z7qarpbzb+ +2n4X9WyOt/K35/5/gdlRXlH/Cc+Lfhf+68dWB8Q6AnC+LNBtWLxL63lmu5kwOssO9OpZYhXpOh6 7pvibSbXVNIv7bVNNukEkF5ZyrLFKp7qykgj6Uhl6iiigDzT9nn/AJJ3d/8AYy+Iv/T1e16XXmn7 PP8AyTu7/wCxl8Rf+nq9r0ugAooooAKKKKACiiigAooooAKKKKACiiigAooooAKKKKACuG8Ef8lA +Iv/AF/2n/pDBWn8SvG0Xw58D6v4ilt2u/sUQMdurbTNIzBI0z2y7KM9s1w154q8cfDq60fVPFSe G7vStXv7ewvl0e1mgns5ZiI4n8x5GEyhtqklUODkcDFdFKEpJ266L10f9ep72BwlarQqOFv3icY3 dm3Fxm0vO1t7bpK70PX6K86vPF3xHh8RS2tt8O9PuNIW58tNQbxGqO0O7HmeV5Bwcc7d3tmvRayl BxSb6+aPMr4Wph1FzcXzdpRl9/K3b0dmFFFFQcgUUUUAc54w+IWg+A5tDh1u/Wzm1vUYtKsI9jO0 9xJnaoCg4HHLHgdzXn3jnxdpmteOvhfewTNHZ6f4r1K0nuLhDEgeHSdRWUgtgFVYMN3T5TzxUPxu +BevfEnxh4a8RaL4nh0uXSJ7QrZ3loJY0WO7SeWWNuokYRxjBGD5ajKgmuY/bH8D6t4zsvhnpfhm LS5Ncj8SS31nZ6tarPY3ksOn3k/kTxkgFJTGULZBXfuBBFEfhu97v7tLP8/6WpL4kltZfrf9P6Z1 +rfFvxL8QGSy+Emj2uqWsjFJvGetFo9ItwCMmBFxJetjIHlbYs4zL1FaHgP9n/SfDevReKvEuo3f j7x4q7R4i1wKTbZHzJZwKPLtUzniMbjuO5m61p/BH4v6N8aPA8Os6VC+nXVvI1jqei3A23GlXkfy y2sq4BVkPqBkYOOa7+gYUVxN98SRZ/GTSfAf9nbzf6Jc6x/aHnY2eTNDF5fl7ec+dnduGNuMHPB8 P/iUPHXiLx1pQ077F/wi+rjSjL53mfac28M3mY2jZ/rtu3J+7nPOAL3tV2b+SfK/x0E/d38l96uv wO2ooooAKKK474w/EMfCf4YeJPGBsP7UGjWbXf2PzvJ87bj5d+1tv1waTdtWOKcmkjsa5Pxx8MNA +IBtrjUbeW21azz9i1nT5Wt76zJ6+VMuGAPdDlG6MrDiqPjL4oDwj4k+H2knTftX/CWag9gJvP2f ZdtrLcb8bTv/ANVtxlfvZzxiu6qiVJOzXVX+Wv8Akzyj/hJ/G3wr+TxTaS+N/DSdPEWjWv8AxMLd fW7s0H7wDvJbgk/88VAJrNbx54d1z4zaD4nstZs73w/aeDNVuBqFrKJItjXdiZCSueV8kcdQdwIz 09E+I3xE0D4UeC9V8VeJ79NN0XTYjLNM/U9lRR/E7EhVUckkCvnP9n3w34gm/aLuviB4psI9A1jx n4bur6Pw7BAsI020W6tVgSfABkumU7pZH5yQgChAKn0KXme/+H/i14c8UaR4b1PTJ7q4tPEN3NZW BazljcyRCYyb0ZQ0YXyJAS4HIA6kV2VcV8JfA9z4E8FWuk6k1rcXsN5f3AltyWULPdzTKAWUHO2R QeOoPUc12tMXUKKKKACiiigAooooAKKKKACiiigAooooAKKKKACiiigDjPg3e3GpfCzwxdXc8t1c y2MbSTTOXdzjqSeSa7OuW+F2h3Xhn4eeH9KvQgu7S0SKURuGXcPQjrXU1pUtzyt3O7HyhLF1pU/h cpWt2uwooorM4QooooAKKK8IT47av4m+NnifwT4bOkNbWOi3gsZLmT97Pq0DxKykBuIlMu0jGS0c nOFpbvlW+v4K47aXe2n4ux1nhn/k4f4gf9i9oP8A6P1Su18VeLNF8D6Dda14h1Wz0XSbVd017fTL FEgzgZZjjJOAB1JIArwq48ba/ov7SnibwvoWn2eteLtQ8J6NO099cLaWcEcM9+stw6ZaV13zR4SJ W5YBnTIau20T4A6dc+KLbxZ451Kfx74ptmElpJqKBNP0x+ObKzBKRHhf3jF5eP8AWVT0dhLVXPON P069+LHiiTxD8LfAGifDy2uXeWT4m654fhTVbzzAwaSytWRZG3gr++uSoIY/u3r134a/BHwx8MLi 61GxiutW8S3y7b/xLrU5u9TvOnDzN0T5VxGgVBgYUV39FLpYPMKKKKACiiigArzbXPg4lnq11r/g XU28FeILh/NuVgh83TtQf1urTIVmPeWMxy/7ZHFek0UAeY6b8ZH0DULfR/iLpi+DtUmcQ2+peb5u kXzngCK6IHlux6RTBHJ4XfjNenVW1LTLPWtPuLDULSC+sbhDHNbXMayRyoeCrKwIIPoa8x/4Vz4k +GX7/wCHWoJd6MnLeD9dnc2yr6WlzhpLY+iMJIhwFWMc0AXPgT/xLdH8WeHpfmvdE8UaolxIn+rc 3c51KPYepxDfwq2QMOrgZADN6XXyP4N+OGq6p8Evir8R/AaafGIvFFzcyLq4+0II47W2WRYzBJsl JddodZCmCWBbgH6gtV1pvFWovcPbLoAtYFtI1U+cZ90hmdmzjbtMIUYzlWPcUDasrmxRRRQIKKKK ACiiigAooooAKKKKACiiigAoorgvFPx28B+CfEEmh674jt9M1OJUeSGZJAqK/wB0s4XaAfc1UYym 7RV2dWHwuIxc3DD03NrW0U27d9DvaKxtJ8YaNrutappNhfx3WoaYsL3cMYP7pZVLxHOMEMoJGCa2 aTTjuY1Kc6T5akWno9dNGrp/NO68jmfiV4Ji+I3gbV/Dstw1mb2ICO5VdxhkVg8b474dVOO+K4nU PB/j74gzaDp/i2Pw/p+jabfQahdTaVdTTy38kLB41CPEghQuFLZZzxgeteuVk+KvFWleCdButa1u 8Ww0y22+dcOrME3MFHCgnksB071tTqSjZRV3fT18vM9TB47E0lHD0IqUrvl0u1KSSvG3V2XfVJrU 1qKQHcAR0qC51C1s5beK4uYYJLh/LhSSQKZWxnaoPU4BOB6VgeQk5OyLFFFFAgooooAK80+KH/JS Pg7/ANjDd/8Apn1CvS6+U4/2rtP0XRvi5Z+I/EEieJ9C1vVrbRAukSSi3jjiAtxujhKEhi3LknB+ biolJRv5Jv7ml9+pcYuVvNpfff8ADQb+0l4c139n3x03x/8AANpJeWnlx2/jnw7CPl1GzThbtR2l iB+92Xk/KJN30V8O/iHoPxW8GaX4q8M36ajo2pRCWGZOo7MjD+F1IKlTyCCKo/CfVrnxp8IPCGp6 0yX95quiWlxetJGoWZ5IFaQlAAuCWPAGOelfEGsX+qf8E2/j0ZoY7q9+AvjS6MjW6gyDSrg/eCej IOQP+WkYx8zR5XacXTk4PoZQkqkVJdT6Y+LHwT0/4jfHjw5r3irRrfUPBem+HLy2murm6ESRXb3N u0YIDq/KLJzjb6nJFaf7O/wkl+EerfEy0h0hdH0HUfEIvNIjSdZA9v8AY7dC33mZf3iSDDYPHTGK u/HbW7DxJ+z3rWq6VeQ6hpt7a29xbXVu4eOWNpoyrKR1BBr1moj7isuzX3y5vz09Cpe87vun90eX 8vxCiiigArzT9pXwdq3xB+Avjjw3oVn9v1fU9Mkt7W18xI/Mc4wu5yFH1JAr0uilJKSsyoycJKS6 HzXefs0eH/DvxN+F2ueBfDVrbS6FrEra9PBeZa2ibT5VAZXkJJLyxHCgnDA9Oa+htb1uw8N6Pe6r qt5Dp+m2ULXFzdXDhI4o1BLMxPQAA1wHwskWPx58aXdgiL4ptyWY4AH9h6Xya+P/AIrfEbVf+CgH xsj+EHgO+ntfhPosy3PiTXrX7t6EbordCu4bY15DNmQgqgK1d7EKNreSS+6/46npPwvlvv22vivB 8RtXt5rb4O+Eb1v+EV0m4QqNXv0JU38qn7yx8hR0BOOokDe83n/Jyej/APYpXv8A6WWldt4Z8M6X 4K8N6doWiWcen6Tptutta2sQ+WONRgD39yeSck818et+2Ui/swzao3iZ/wDhaiLJCtx/Yr4DfbSg G7yPIx5YHtx60lq7Lcu3U+16KZGxaNCepANPoITurhRRRQMKKKKACiiigAooooAKKKKACiiigAoo ooAK8k+MdtH4k8e/Dnwrqe5/Deq3N5Le228ql28MG+GF8H5lJLNt6HYM5xXrdYni7wXo3jrS10/W 7IXlukqzxkSPFJFIv3XjkQhkYZPzKQeTWtOShNSf9efy3PTy7EwwmJVWd7WkrrdNxaUlqtYt8y1W q3W55XZ+EdM8H/Gw+FfDMTaFomueG7m4v7HSpDAlvKk0ccdxEF4iciR13LjO0Hqtdp4P+Edr4N1l dRi8T+LNVcI0f2fWNdnu4Oe/luSMjse1ang/4b6B4FmvLjS7adr68Ci5vr67mu7mYLnaGlmZmwMn C5wM9K6etZ1m9It7Wfnv/nY7cdmtSq+SjUk4uKUm95tdXq+mi1eiQUUUVynz4UUUUAFczD8M/Ctv 4yTxZDoFjD4jWGWD+0IoQshWRlaQnHBYlR8xG7qM4Jz01QX19b6bZz3l5cRWtpbxtLNPO4SONFGW ZmPAAAJJPTFF7aj30Pmb4tfCO9+JHxs8Xaz4Yu4dI+IvhfRdD1Hw3qsq5VJjLqiyW8uOTBOn7tx6 EHB24Pp37Pvx30/46eE7i4No+h+KdInOn+IPDtyf3+m3ikhkPqhKkq/QgHoQwF3TI7PR/iXrXjG6 1jS4tC8Sabo+m6XcNdoBczpJeuFQnht4uY9m0ktzgcc+GftY+AvEfwf8XQ/tDfDO3Eur6ZCIfFmi rkR6vpy4zI2P44wBlsHCqrf8s8Mxbn1xXyvofxx1rw/4i+NumT6B418ULaeIJ47K80uAXNvYx/Yb ciJWaVTGFYs+1Rgbs9TXuHwZ+MXhv47fD7TfF/he6+0afdrtkhfAmtZgBvhlX+F1J+hBBBIIJxYf D+ifD3xffaJAL+4m+I2o3l/dTSSpttpEtI1YIAgwpSJcA7jkk5xxWM4tqVusWvm3G35PU1g0nG/S Sfys/wDNE37M+sX3iD9nr4c6lqd5cajqN3oNnNcXd1K0ks0jRKWd2YksxPUmvTK574e+CbH4a+Bt B8KaZLcT6do1lFY28t2ytK0cahVLlVUFsDnAA9q6GuqrJSqSlHZtnNTTjCKlvYKKKKyNDwr9ovx9 qngHx98H57GLW9QtbnWbyK80nQ8vLeoLCYqpj3KsgVgHwx4256iqvwd+Jeq+Pf2ifiFDcWXiLQtL tNC0lrfRdeXyTFI0l3vlSIOyrvCqCw5OwZ6CvVvFPw703xd4o8I69eT3Ud54Zu5ryzSB1EcjyQPA wkBUkjbIxGCOQOccVz3wn0zSPF81r8XrJb61vfGnh7TGksbiRGjghVHmjAwoO/8A0hgxyQcDAHcj o9fP8rfmE9VZdl+Erv8AD/I9Kr5k+KvjS8/aM+I1/wDBLwZdvD4csQp8feIrZjiG3Ykf2XAw/wCW 0wDK56Im8fMQyil+1t+0pq+g65pnwc+FmNQ+LHiYiASRt8ujwOMmaQjO19mWH91QXPG3d6n8F/hX 4X/Zd+Edrox1G2toID9p1bXNQkWEXl3IQHmkdjgbm2qoJOAFXJ6kGZPwo8A+H9Q0D4o+D5dLhTwy fEMlgNNty0Ma262NmqxrsIKgAADBGMV7XXAeB9OTwR4g8TW+rahYW934m1+fUNLtTcKJbiMWsCsF Q4LMvlMSFzgYNd/QAUUUUCCiiigAooooAKKKKACiiigAooooAK+Z/Fnwd174kfHb4h2j6lqXhzwv qmkWFvc3UOnq6X6gNviSWRSFI7leRnmvpiitqVV0W5RPYy3NK2VyqVKCXNKPLdpO3vRldJpq946d t9z5A8dfDrxN4d8RfFTVfCtr4ns7nTU8Px6EdMNwqXaxosco2pxcBUyGBDBcnOK0dfHj5viRqflj xUPFX/CU250poDc/2MNFwu/fj9xjG7du+fdtxzX1dRXVHGS05le3/wBr/wDI6+rPoY8VVHFKrRjJ qKjd72UacbPvF8l2uvM9UfE2val468OL8SZ2m8VTQ/2XqcraveG9sjZMHBhUq7NbuccRtbMCFySK g8SaL4w8WfDzxdFoll4y1PQ7zw3pjSw6ylzPLcap9piaR7ZZMsV8sEkx/J0xwBX2nrWi2PiLSbrT NTtY73T7qMxT28y5SRD1Uj0qeztIbC0htbeNYbeFFjjjUYCqBgAewArSONUUny6q34HfHjCNNQqQ w69pGSfk+Vxa6b3jZWSUV3dz5W8W2fjXwqvxD0Wzg8X6poB1TSBY3Lz3s7xwyRFrt0kTM0sQYDek TAjdjK81zFj4T8U6hZ/DvVvFGneMrpdJ8T31rL5C363ENkVJgcRhjIFy2PMJJ2/KWIGK+1qKmGNc fs66fgkv0/E5KXFlSlT5FRV+rTab/d+zb8m/ib79D5Q+F8PxFf45Rya1d65DONT1D+0YJLW8ayez w3kDe7/Zgn3TGYl35yGr6voorlrVva8ulrKx87m2ZvNKsKrpqHLFKy9W+y72W9kkr6BRRRXOeIFe ZeH/AIL/ANh+EfiNon9sef8A8JhqWo6h5/2Xb9k+1RhNm3ed+zGc5XPoK9NoqXFSTT6q3ydv8kUp OLTXR3+av/mzA+H/AIV/4QXwJ4d8N/avt39kadb2H2ry/L83yo1TftyduducZOM9TWT8ZPhJoPxx +HOseDvEcHmafqEWFmQDzLaUcpNGezKefQ8g5BIPa15F8ePjNrXweWwvbbQ9M1DSZWSIteamYLm8 uXfalpaRLE5eUqC3zFV4Az1K6Sk5zu92/wAX/X6ERioxtHZH5v8Ahr4weLP2Qz43+AXxHE0/h12E mm3m1nW2PmrIs0PUmCUAkqPuuegO8H7m/wCHj/7O/wD0UA/+CXUP/jFcj+3R+z7D8evhbq3iHU7G Lw94i8M35i0i/UmR7uxLxoyzDAwGdnZRzjaCCN7CvnP/AIc9+M/+igaD/wCAs1T0TKPrr/h4/wDs 7/8ARQD/AOCXUP8A4xR/w8f/AGd/+igH/wAEuof/ABivkX/hz34z/wCigaD/AOAs1H/Dnvxn/wBF A0H/AMBZqA0Prr/h4/8As7/9FAP/AIJdQ/8AjFH/AA8f/Z3/AOigH/wS6h/8Yr5F/wCHPfjP/ooG g/8AgLNR/wAOe/Gf/RQNB/8AAWagNDO+P37WepfGTxb40+GXwWe41a18feILeZtStopIJbuE6ZY2 pt1WQK0a+Zby+YzAAqBztLZ/QH9ln9nPSP2aPhXZeGrLy7rVpsXOr6ko5urkjnBPOxfuqPQZ6sxP zH+yb+yQ/wCzzN8Ttc/tzQ5fHHh6/i0hNe1WFzYadaNaWt3cTom5SZPKudvzFR+7xuCs2fq/4QeJ PG/jLRvD+r63HZ22nS296ZmW0e3lvP8ASFWznWJnYwq8CtIyMScyKOMGhau39f1+fTqEtEv6/r+r 7o9NYblIrxb/AIZv/wCMapfhL/wkX+sjdP7Y+xdN10bjPk+Z77fv+/tXtVFAXGouxFXrgYp1FFAt gooooAKKKKACiiigAooooAKKKKACiiigD5g8BftVa/4g8VeHrK/s/Dtzba1q1zpYsdMuZP7RtBEW AnliJI8s7ck8cGu4+DH7Smi/EPQtKTWriLSfEd3Fdzm2FtNHbMkEjhzHM42MVRVZgGJGe3bovg/8 GNO+E+hTWge11PUZbq5uG1QWSwzbZZC+wnLEhc4+9zjoK47R/wBlm3sdF8FaXd+IWu7Xw9b6vbS+ XZ+U12l+HDYPmHyygf8A2s47V6c5YWSaSt2fyl+tkfo2LrcNYqVanCLppP3ZRvqkqrvZp6N+zjZ2 f2rqzOs039ovwBqlrf3Ka29vb2dk2otLeWU9us1qrbTNDvQeam7jKZ5x6ilm/aE8FWum2l5c3eoW ourz+z4babSbpbh5ym9UEXl7zuXBBAwcgDniuM0r9mXUVt4ItX8WW2onS9Bfw9o+NGTZDAxXLzxu 7rM21VUjCjAJ6nI5HUv2cPFHg+bwXFoOqLdPH4nTUX+zWjCw0mMQMmUt5JmbaW5YBxktxtwKapYS UrKb/p+nbUVPLuG605QjiZdbXbSsk3u6a7Lp3SWi5u9179pvRbTXPBDaW5v/AA/rU2oW97KtlcNe W8ttGG8sQKu8PuOCpQnHPTmum1L9oPwPpuh6VrB1O4utM1K2e8huLOwuJ1S3Q4eWTahMaqeDuxgg +hrm/Cv7N/8AwjviTw3r03iM3upafqWqatft9iEa3txexhG2gOfKVQBgfNnHUVyWp/sb3F/4R0Pw 8fGcctlp+m3Wnst1pRlj3TTvKLiKPzwElXcE3HdwOMHpPLhHyrm/r3vL/D8nsH1fhepOnB15RjHR uz1XNVd/g3S9nrpdP4U07eg2f7R3hm48d6/4flS7tLTR7Bb+XWJraYWzRlWZju2YC7VyHJw+cLmu q8B/FLw98RzepotxcG4svLae1vLSW1mRZF3RvslVWKuvIYDBFec6p+zPJql1rCP4m2aXrPhy30G/ txYfvGaCMrHNG/mfLyQxQhs4xnnI6D4K/BVvhTNqt1c3Wm3d3exwwA6Zpv2RFSMEAsTI7OzE5OWw D0AqZxw3I3CTvbT1v6f1+B5uNoZB9UnUwtWXtUoWjrZu0ea94rrzaXttZ62PU6KKK88+MCuJ+OH/ ACRfx9/2AL//ANJ3rtqgvrG21SyuLO8t4ru0uI2imt50DxyIwwysp4IIJBB65rKrD2lOUF1TRpTl yTjPsz4t1CP4kL8Mv2fj4gm8LP4Z/t7w35C6bDcrefdXy95dinT72B16V9ryRrNGyOqujAqysMgg 9QRWZN4V0W5sNOsZtHsJbLTZIpbG2e1Qx2rxcRNEpGEKfwlcbe2K1a6pz5nLzk396S/Q54x5VHyi l9zb/U/Nn4jW+uf8E2/j+vi7w7az3/wX8YXG290iL7tpLyzRp2DoCzx5xuXchPylq+wLrxnovxD8 dfBjxJ4e1CLVNF1JdSntrqE8OptDwR1DA5BU4IIIIBBruPix8L9C+M3w/wBY8H+I7f7RpepQmNmX G+FxykqE9HVgGHbjnIyK/H1/iF8Vv2AfitceEWFnqcej3Mt3p0WrQyPZzJNGY/tEQV1IDpjIDcMm DypFZGp+2FFfkT/w9z+MX/QveCf/AABu/wD5Ko/4e5/GL/oXvBP/AIA3f/yVQFj9dqK/In/h7n8Y v+he8E/+AN3/APJVH/D3P4xf9C94J/8AAG7/APkqgLH67V8S+Nv2vNM/Zi/Y4+FUNkYdQ8d6r4R0 xdK01jkRD7JGDczDtGp6Dq7DA4DFfmP/AIe5/GL/AKF7wT/4A3f/AMlV0P8AwT3/AGdL34w+LdO+ LPxFne58PaH5GnaBb6gwC3s8CLHEFB6xQqigAcM4A52uKAPqL9hH9mvU/h3ot/8AEvx+01/8TvFw Nzcy3ozNZwOd4jOeRI5wz9MYVcDac+iftqeb/wAMz+MvJ2ibFps8zO3d9rhxnHbNe2JNHI8iJIrP GcOqkEqSAcH04IP41U1rQ9O8SabNp2rafa6pp823zbS9hWaJ8EMNyMCDggEZHUCk9QTs7nzZryfE Rf2kPgn/AMJtN4Ylt/P1f7N/YEVwjhvsLbt/msRjGMYr6hqjeaHpuoajYahdafa3N/p5drO6mhV5 bYuu1zGxGU3LwcYyODV6qvpYnqFFFFIYUUUUAFFFFABRRRQAUUUUAFFFFABRRRQAUUUUAFFFFABR RRQAUUUUAFFFFABRRRQAV518UPgzF8U2lhvPFXiDStIu7T7DqOj6fLCbW+h3bsMssTmNjkqZIijl TjPCkei0UdbjuzzT9pL/AJIn4n/65w/+j469LryP42ePNGnkf4enw9r/AIx1nUrQXk2leHFhEsFu sg2yyyzSRxxqXXAy2WwcDipbb9pLwxP4Zi1eSy1e0mGvW3hu70m6tkjvbC9nkSNFmQvtC/vEbcrM CpBXdRH3tv61t+enroJ+7v8A1pf8tfTU9Xorl774iabp/wASNJ8EyQ3R1bUtOudUhlVF8gRQSRI4 Y7twYmZcAKRgHkd+oo6J/wBb2/NB1t/XcKKK8L+MnxCPgO+13VL7WLrTtJsIklkMcrgKPLXhVU8k k8Ackn3rCtWVGPM1c78HhHjKjpxdrK5No/w/0P4na58a9B8RW093pcni+ymeG3vJ7Vi0ei6U6HfC 6NwwBxnHAr1vw54dtfC2kxadZS301vGWKvqOoT30xycnMs7vI3XjLHA4HFfHXhH4zNpviq4F5pni 7wrN4vv1uYrvWGQQ3VwtrFCqZjlcxuYrdMLIATtP0rprX48td+D/ABH4kS+1oWGgy3sN1G0p8xmt Swk2Dfgg7TjJGe+K5XjFBP3fN/gv8j045PKpb94vLc+sqK8z+CPiafxXpM+oSXN1cQXEFvPCt1IW ZFdWbHU4OMZx6V6ZXbTlzxvax4uIo+wqOne+2vqrhRRRWhzhRRRQAUUUUAFFFFABRRRQAUUUUAFF FFABRRRQAUUUUAFFFFABRRRQAUUUUAFFFFABRRRQB8rXGqafqP7T9hpnhvxndTXF/Jqlrq9ums3M 17bTLaybUksH2xQWkeEaOZVJaQoAcOWbo/jD8D/BHjPx58HtB8SaDb+ILG1gvrJW1EtLK8cdqpUP ITuY7lDZJ65Pc19BiNFkaQIodhgtjkge9edePIJZPjB8L5FjZo45NS3uqkhc2uBk9qI+7FL0/C/+ ZUnzSv8A1/Whyv8Aww/8Cf8AomWi/wDfL/8AxVH/AAw/8Cf+iZaL/wB8v/8AFV7lRQSeG/8ADD/w J/6Jlov/AHy//wAVR/ww/wDAn/omWi/98v8A/FV7lRQB4b/ww/8AAn/omWi/98v/APFV47daDoOu /s4/BLQZ/B2oX11qXhC0ibxBZeHrzU4dFgkt4GuJY0t4pAt1IwGxsAg5YsAMN9X/APCxvDv/AEEf /IEn/wATXnf7OfjjRdL/AGffhlZ3d20F1b+GdNilieCTKOtrGGU/L1BBrH2tO6fMtPM7FhcStPZy +5/5Hp/hvwzpvh9tRurCF1n1Wdby7mlz5ksgijiUtnniOKNcdttbVc1/wsbw7/0Ef/IEn/xNbmm6 lb6tZx3dpJ5tvJna+0rnBIPBGeoNWqkJu0Xcxlh6tGN5waXmmizRRRVmIUUUUAFFFFABRRRQAUUU UAFFFFABRRRQAUUUUAFFFFABRRRQAUUUUAFFFFABRRRQAUUUUAFFFFAHgWvX118H/wBobxF4w1TR Na1Xwv4m0WxtV1DRNMm1FrG4tXmzHLFAryKrrMGDBSMgg4ryvxn8PPEvxF03xZ4nTQfEOjW3izx5 4emtLNLeSHUreytWhie8dAC0BOHfLAFVVS2K+0aKUVytN9P/AJJS/NW9PPUcne9uq/8AbeX8tfXy 0PnTQvhDfeB/2pPC+pQaj4r8R6S3hjUoZtR127lvYraU3FqUjEhG1CwDHbnJ2E9q+i6KKq/uqPa/ 4tv9Rfacu9vwSX6BXyl+154X1HxfoviOx0mH7VqEclneQ2u4L55haGXy8njLBCBnjJFfVtcR4j+G n/CQa1cX/wDaX2fztv7vyN2MKF67h6VxYqE5xj7PdNP7j18srUaNWft3aLi11627Hxr4s8RTfGG9 8I6Ro+ga/Ytaaza6pqF1qulzWcdlHAS5TfIoDuxwoEZYck5xXHr8HtT1L4Y/E66ku/FljqFxfa3J a6PbXMsUNyGeQx7YNvziTI6fezx1r7n/AOFN/wDUX/8AJb/7Oj/hTf8A1F//ACW/+zrzvYVlFxjG 179V1t/kj6L69gpSU6lS7Vuj6X8v7zMX9mW3ltPBdvBPG8M0en2KPHIpVkYRsCCD0IPavZK5rwb4 N/4RL7Z/pn2v7Rs/5ZbNu3d7nP3v0rpa9ilzcvvqz1/M+Txk6c6zdJ3jZK/okgooorU4gooooAKK KKACiiigAooooAKKKKACiiigAooooAKKKKACiiigAooooAKKKKACiiigAooooAK+c/B958Rvjloe u+M9G+Ic/g+0XUb6z0TRrXS7Se2MdtM8Ae6aWNpHLtGxIR02gjHPNfRleHf8KJ8Z+GDr+meBviFa +HPC2tXdxetZXmh/bLnT5J2LzfZJhOiqGdmYCSN9pY4z0qJX1t2dvXT/AIPctWsvVfdZ/rY4Pw3+ 14LjxJ8MtV8S339ieHfEXhG7vruxt7F7lf7QiuYYsqY43kCj99jnGCM84r0j9nf4tz/FzVviZdJq Taloem+IRZaSzWv2cx2/2S3cqVKK5/ePIcuM8+mK0PB37P8ApngPxh4P1TRr54dM8N+GpvDkGnyR b3lWSWGTzml3D5sxHI28lycjGK3vh/8ADX/hBfEfjvVf7R+3f8JRrA1XyfI8v7Ni2hh8vO47/wDU 7t2F+9jHGTvpd+kv/S7r/wAl27LQye2neP8A6RZ/+Tb93qdvRRRWZR8S/ErxJrT+MPCvg7QdRGi3 Wsi5ubjVBAk0kEECqSsauCu9mdRlgQADwa4zxX428V/DN/GOgXHiGTXJovC1zruk6rdWsKXEEkWU aOQIixuMlGB2DuDmvSPH/wAP5/Fd9our6Vqv9h+IdGkkezvWtxcRlJF2yRSRll3IwA6MCCoINc1d fBXUfElr4qufEniOLUNf1vR5NFiurTT/ACLawt3BJEcRkZmJY7iWfJ2gcV8vFx5LeTv662t+HbZ9 9f0+cajqXV91bXRLS919/R7rtpz11+0FZ6zL8OLDQdZkk1PUtVtbfU0fT5EEkTQyGQbpIwo+cL90 g+nFfc3w5/5EzTv+2n/oxq+XNe+G/wDblj4Kt/7R8n/hG7+3vt3kbvtHlRPHtxuGzO/OecY6GvqP 4c/8iZp3/bT/ANGNXp4WUHVlyef3e7b9dD53NY1Y4aPtX/L99pX6vXbXqdLRRRXqnyQUUUUAFFFF ABRRRQAUUUUAFFFFABRRRQAUUUUAFFFFABRRRQAUUUUAFFFFABRRRQAUUUUAFFFFABRRRQAUVzNx 8SvDFp4i1vQ7jWbe31HRNPi1TU1mykVnbSmQRySykeWufJkOC2cLkjBBrA8L/tC/D7xp4d8J69o3 iKO80bxVqEulaNe/Zp0ju7qPzt0YLINp/wBHm2l8BiuFJ3LkWu39dPz0B6b/ANaX/LX01PRaKKKA CiiigAooooAKKKKACiiigAooooAKKKKACiiigAooooAKKKKACiiigAooooAKKKKACiiigAooooAK KKKACiiigAooooAKKKKACivK9Y/af+G2i6baXsuvXF5FeXd9ZW0el6Te3088lm7JdskUELyNFEyM GlCmMY+9yK6fwr8WPCXjjV10zQtct9TvH0q21uNYQ2yWxuGdYZ43I2upMbg7SSpA3YyMi97Vf11/ LUck476f8Pb89PXQ2v8AhGdH/wCgTY/+Ayf4Uf8ACM6P/wBAmx/8Bk/wrToqOSPY19tU/mf3mZ/w jOj/APQJsf8AwGT/AAq9bWsNnCsNvFHBCv3Y41CqMnPAHvUtFNRS2RMqk5K0m2FFFFUZhRRRQAUU UUAFFFFABRRRQAUUUUAFFFFABRRRQAUUUUAFFFFABRRRQAUUUUAFFFFABRRRQAUUUUAFFFFAHy/8 NvAWk+OvjF+0v4Y8baNba1aX+uaPfNaXtvmK5sxYwG2zn/WIskEgxyu5WHcivGtA8F654X/YV+GH hm50W70LxUfiJZjTtPvrCSKeF/8AhIJJlcRsoZV8gO+eBsyc4Nfe66Hp0etS6wun2q6vLbraSX4h UTvCrMyxGTG4oGdyFzgFie5ovtD03VLzT7u90+1u7vTpWnsp54VeS2kZGjZ42IyjFHdSVwSrMOhN EPc5P7vJ/wCSNfi0txyfNGUO/N/5NGS+73vuSL1FFFAgooooAKKKKACiiigAooooAKKKKACiiigA ooooAKKKKACiiigAooooAKKKKACiiigAooooAKKKKACiiigAooooAKKKKACqWtR3M2j38dk4jvHt 5FgYjIEhU7T+eKu0VFSPtIOD6lRlyyUux+eGnfE7x94X/Yt+DPgP4e+HNcttW8QafJput+KbLw3e 6lD4dSKR47t3htoZHNw0nmBVK5zuY46j1f4d+DtM8J/tFfBHQ/Bsd+mh6B8NtQt7l9UsJ7a7+ytc Wi24nSVEeN2kjkbY6gja/wAor6q0nQ9O0GGeLTNPtdOiuLiS7mS0hWJZJpGLySsFAy7MSzMeSSSa IND0211i71aHT7WLVbuKOC4vo4VWeaOMsY0dwNzKpkkKgnA3tjqa35/f9o922384yjb0XM2u+t99 M3H3ORbJJL/wKLv6vlV/l53vUUUVmUFFFFABRRRQAUUUUAFFFFABRRRQAUUUUAFFFFAH/9lQSwME CgAAAAAAAAAhAFwVye4uaAAALmgAABQAAABkcnMvbWVkaWEvaW1hZ2UyLmpwZ//Y/+AAEEpGSUYA AQEBAGAAYAAA/9sAQwADAgIDAgIDAwMDBAMDBAUIBQUEBAUKBwcGCAwKDAwLCgsLDQ4SEA0OEQ4L CxAWEBETFBUVFQwPFxgWFBgSFBUU/9sAQwEDBAQFBAUJBQUJFA0LDRQUFBQUFBQUFBQUFBQUFBQU FBQUFBQUFBQUFBQUFBQUFBQUFBQUFBQUFBQUFBQUFBQU/8AAEQgBOQImAwEiAAIRAQMRAf/EAB8A AAEFAQEBAQEBAAAAAAAAAAABAgMEBQYHCAkKC//EALUQAAIBAwMCBAMFBQQEAAABfQECAwAEEQUS ITFBBhNRYQcicRQygZGhCCNCscEVUtHwJDNicoIJChYXGBkaJSYnKCkqNDU2Nzg5OkNERUZHSElK U1RVVldYWVpjZGVmZ2hpanN0dXZ3eHl6g4SFhoeIiYqSk5SVlpeYmZqio6Slpqeoqaqys7S1tre4 ubrCw8TFxsfIycrS09TV1tfY2drh4uPk5ebn6Onq8fLz9PX29/j5+v/EAB8BAAMBAQEBAQEBAQEA AAAAAAABAgMEBQYHCAkKC//EALURAAIBAgQEAwQHBQQEAAECdwABAgMRBAUhMQYSQVEHYXETIjKB CBRCkaGxwQkjM1LwFWJy0QoWJDThJfEXGBkaJicoKSo1Njc4OTpDREVGR0hJSlNUVVZXWFlaY2Rl ZmdoaWpzdHV2d3h5eoKDhIWGh4iJipKTlJWWl5iZmqKjpKWmp6ipqrKztLW2t7i5usLDxMXGx8jJ ytLT1NXW19jZ2uLj5OXm5+jp6vLz9PX29/j5+v/aAAwDAQACEQMRAD8A/VOiiigAooooAKKKKACi iigAooooAKKKKACiiigAooooAKKKKACiiigAooooAKKKKACiiigAooooAKKKKACiiigAooooAKKK KACiiigAooooAKKKKACiiigAooooAKKKKACiiigAooooAKKKKACiiigAooooAKKKKACiiigAoooo AKKKKACiiigAooooAKKKKACiiigAooooAKKKKACiiigAooooAKKKKACiiigAr498WfHLxp4q1T4r axZfEXT/AIXeE/A+qf2DaGfR0vvt14FBL3LMrskRchR5ag4yc8c/YVeHeMv2UNG8ReIvE+s6J4u8 UeCZfFCbNctNCuYPst/8hQu8c0MgVypwWTH51nLmvddn9+mv3XXXe9nY0i117/hr/wAD7rXVzJ0n 9rzRdN8L3smuQtq+p6N4Pg8WahfeHk3WN1C7FD9m85kkyWUkB1XAI5q34n/bI8K+EfFnhzRtR0fV YINaSwMV872qKpuwPKAiMwllAJAdo0ZUJ5NZutfsMeDNU0uz0628R+KdHtI/Dkfha7Wwu4Ab+xRi yCUvA3zBjnKBc9CMZFSax+w94N1jxGdWbxB4ltwzaXLLaQz23lyy2Cotu7M0BcfKmGVWCnJOAcEd Huupd7X/AA5pf+28vzXYx1ULLe342j+vN8iyv7ZPh7/hOP7Afwv4iis18Ut4Pk1xo7f7GmofwJxL 5hVuuQnHGa5XwX+2JFY6DpFrdad4l8f67rF3rP2T7Hp1nZvssZcSIy/aNgCr0bdlgvIBIB9Dm/ZR 8JTSSu2o60DJ40Xx0cTw/wDH8BgR/wCq/wBT/s/e/wBuq/hP9kXwd4P1TQr+y1LXJZtHbVmt1nnh Kt/aBzPvxEM7f4MYx33Vgubl87P7+WNv/JuZehr7vN5X/C8v/beX5nK+Iv2/vh9oeg+HNVjsNVv4 tW0f+3pIEa1hls7PzDGS4lmTzJN6sBHEXYhGIGMZ7j43/Ey8sfBHgebwnqJtpvF+v6Vp1rqKRqxS 3ncSSOFcEZMKOBkcbvauRb9hfwda6X4es9J8ReItHk0nSjojXsD2slxd2ZmabY7PAQjh2bEkQRgC RmvR/i18JX8deDfD+l6ReJpt/wCH9V0/VNOuLgNIqtbSKdrdzuj3rn/azW3u8y7cy/8AAebX/wAl t53v5GWtv+3X/wCBcun/AJNfytbzPnrxD8e/G/iqy+JHjC2+JOl/DHwx4X1+bw5pVreaMt5He3MI yz3cmx5ERzwPLUFQM8kc+tfDb4neINc+NGnaTqGp2epaPr3gW18RW66ep+zRXCTiKdoWdVkMcgmj Yb+Rt6DmofGH7IOheItS8Wz6P4v8VeDbLxaXbXdK0W5g+x3rOpWSTy5oZNjuDgshGfSuj+H/AMDY /AfxCg1qG+Nxpel+FrPwtpFvJzNHDE5eV5WwAWciLoB9z3qKeiipeV//AACSf3ys1+SsaVLNyt5/ +lRa+6N0/wA3c9XooooJCiiigAooooAKKKKACiiigAooooAKKKKACiiigAooooAKKKKACiiigAoo ooAKKKKACiiigAr4z/b4+OGpeFdW8O+DfD3jtPAmqLYXniG5vftQgafyY2W2tM5586XcCvolfZlc xa/DXw1Z+NNX8WppaP4h1a3htbu8mkeXfFFny0VGYqgG4n5AMk5OTUSTdrO3/DafjZ/5lxko3ur/ ANa/hc+a/Fn7X2q+Nvh/La+AdDjvdSuPAEvirUNUk1Q2f9mqyNHiECNzJMsiucEoBs+9k8c74e/b l1Lwn4b8HaN/wjd14wvbHw5o17rl409w15cSXUSMTAqQSK7qp8xjK8YPIBJr3Sb9jj4RTWcFqvhW S3t4oLi18u21a9hDwTyGSWB9kwLxF2ZhG2VUngCrl7+yj8Mr640qQ6DcQR6fZ2unrb22qXcUNzb2 xBt47lFlAuBGQMebuPrmtU1zXa0bTfpeWn3NLpe17mdvdSXRNfP3dfwl3tf5nm8X7ZGtN42FnJ4H tU8LL45PgZ9UGrE3P2hhmOUQGEDbj7wL5GcDNc94L/ae8Q6dfW3h7QfD114o1fX/ABd4h0y3bxH4 hO23NmquMOtuSsRBOI9pK4xls8fQDfs8/D+RnY+H8lvEQ8WH/TLj/kKAYFx/rPT+D7n+zSaP+zx8 PtB1vT9XsPD/AJGo6fqN9q1tN9tuG8u6vFC3MmDIQd4AG0gqv8IFZpO2u9rfO0P1Uvk18qb3t/Xx 2/OP3P5/P19/wUGlm8J+D73SPBAu9b1jSbrV7rTpryYrEkE7QGGJ4beQvJI6NtLKijjcRmvS/j18 Q7zWvgR4Uv8ASH1Dw/J4x1XRbAvuaC6s4bq4i8wEjBRwhZPYmtu8/ZH+F1zoOj6PFoN1p9lpUVxb W39n6veW8vkTyGSaB5UlDyROxJKOxHPGK6f4j/CHSviB8Nx4OSR9Gs7drWSxntFBaze3kSSFkB/u mNR9M1pdXTa+0n8ua7X3WQnv7r0s/vto/k9T5D/ag/aovfBv7RYbTPHCaPovgSTTU1Hw6t0EOttc S5uVCZ+fyoSh9iTX0Z4V8SXkf7VfirRotSnv9C1bwpp+uwQvMzxW8izSwExgnCiRdjHHUrmuxh+C HgeHQvFWjjQIpNP8U3FxdaxHNNLI13JOu2Vi7MWXIAACkBcfLioPAfwY0f4feLtU1zT5p3Fxpljo 1pazO0gsrO1VwkSuxLtlnZiWJJ49Kmn7sYxl0u/vi7r0UrNeXYdT3nJx62X3NWfq1e56DRRRQIKK KKACiiigAooooAKKKKACiiigAooooAKKKKACiiigAooooAKKKKACiiigAoopGYKpZiAAMkntQAtF cj4b+L3gXxlrU+j6B4z8P63q0GTLY6fqcM86Y6kojE8d+OK66jzDyCiiigAooooAKKKKACiiigAo oooAKKKKACiiigAooooAKKKKACiiigAooooAKKKKACiiigAooooAKKKKACiiigAooooAKKKKACii igAooooAKKKKACiiigAooooAKKKKACiiigAooooAKKKKACiiigAooooAKKKKACiiigAooooAKKKK ACvIf2uG1Jf2cPHZ0vzvP+wfvvs+fM+z71+0Yxz/AKrzOlevUjKHUqwDKRggjg1MlzKxUZcskz5m +Oy+EE8E/Co+CF0kav8A8JHpP/CM/wBleXv8nzV87ytnPlfZ/N344x1r6ar5y+BMfhxvipqn9m+A vCPh+9/4nIbUdH0hLa6f7LrFxYoDIOzRQqzerkngcD6NrS+jXdt/ekv038zO1reSS+5t/qFFFFSU FFFFABRRRQAUUUUAFFFFABRRRQAUUUUAFFFFABRRRQAUUUUAFFFFABRRRQAUUUUAFFFFABRRRQAU UUUAFFFFABRRXnv7QninVfBPwP8AG+vaHd/YNY07Sp7i0ufLSTypFXKttcFTg9iCKmT5U2VGPNJR XU9Cor5i0345+LY/CugaHq97Ha+PtJ8X6XoGvtHbxhb21nk+S5RCuFSeLByoG1g4GNtUof2tLLQd D+L9j4h8RzReJdG1nVrTR1TSZZFhijjH2dS0cJjOGzy5J/vcUSkoqT3td+tuV6f+BL8RRTm4rvb5 X5t//AX+B9VUVxfwj8Uz+JPhd4H1PV72ObWNW0a0u5mbZG00rQI8jBBgdSThRgZrtK1nF05OD6aG cZKcVJdQoooqCwooooAKKKKACiiigAooooAKKKKACiiigAooooAKKKKACiiigAooooAKKKKACiii gAoorlvil4+tPhZ8OvEXi2+he4ttHspLtoIzhpSo+VAexZsDPvSk1FNsqMXJqK6niX7P/wDyVzVf +5m/9Se8r6WrxrwLL8ZbfWtBv/Edl4PvdF1RWa/tNHt5ra60jcpdSJZJWW5G7AbCIctuHFey1bTW 5CkparYKKKKkYUUVkeLvFmleBfDOp+IdcuvsOj6bA11d3PlvJ5cajLNtQFjgdgCaTairsaTk7I16 K5C2+LXhK88K+HvElvrMc+ieIJ7e20y8jikZbiWdtsS4C5Uk8HcBtIOcV19U01e/TT5k3T2Ciiik MKKKKACiiigAooooAKKKKACiiigAooooAKKKKACiiigAooooAKKKKACiiigAooooAKKKKACuU+K3 gX/hZ3w38SeE/t39m/2xZSWf2zyfN8neMbtm5d2PTI+tdXRS30HFuLTR4T4++CeifFn4qeHNd0rx G+k694Jv7NNZgjszIl/Emy6hgkyygEbgyyLu2+YwwckDqfD/AMF/7D8I/EbRP7Y8/wD4TDUtR1Dz /su37J9qjCbNu879mM5yufQU74bf8lU+Ln/YVsP/AE221el0nFOLi9nf8bX++y/psE+Vxa6Wt8r2 +67/AKSPlXxJ8PdE0nxp8OfBsvh7Vri90G00lbrxzF4cvbkOto4MFtbSxxyJbl3BaVi6qqMQSxOV +qqKK0cm077tt/N/1/TuRypbdEl9wUUUVJQUUUUAFFFFABRRRQAUUUUAFFFFABRRRQAUUUUAFFFF ABRRRQAUUUUAFFFeC/td3moafovw1uNKsBqmox+OdLaCyacQCd/3uEMhBC59SDS6xXdpfe0v1H0b 7Jv7k2e9UV8f+J/EHijXvjZ4uk8T+Fo/ClzH8LdSENvFqaXwlXzx8+5VXbzxiuA+3XXwp+Atl8Od SuJZNG1q00XXvC11MxJw13aPeWW49TG7+Yo/uSH+5VQXPbzt+MpL8ot/hvup+6/67Rf5yS/Hbb7W 8cfEzw/8PY7ZNVu2fULwlbLSrKJri9vWH8MMCAu+O5xtXqxA5riPEHhHxb8dPBfijRPFVnaeD/Dm taZLZWumg/atSikbBS4nlV/KQqR/qU3jnJk7V0vhvT/Dej/ErX4rDw/Naa/exfbLzWbhd73S7gNi yOxfYpPCDCLyFHWu7p1Kcorlmt1+DIo1oybdN6xdvmjxD4d618UNU8U6ToOu6v4JtrXQ4yNUbQ72 W7vNUKpsH7mSJBbLuIZsNIQRtGAc1tyeO/FvwzkdfG+mDXvD4J2+KPDtq7NAv/T3Zgs6ADrLEXXq WWIUvw18Ja94d16FLuK7S0t4btLia6mikimd5w8bW6qSyDbuLZC5JGckZr0bWtUi0PR77UZlZ4bO CS4dUxuKopYgZ74FduKowhVUKUua/Xu7+W1+3Q83AYipVoudeHJbpZqysn13tezfVrtYboWvab4o 0m11TR9QtdV0y6TzILyzmWWKVfVWUkEVcjmSZd0brIucZU5GRXy58ZP7Hu/CWmLpGj/8IrpvjTxh pel+I57C7iQ3MDs2/eYJCEZztjduHIbBJ4r1jwT8E/AHwv8AGk9z4PtbfwrqF5p3ky6PpkixW86K 4xcNbDgup+XzMfxEHOa5JU5QlKM9LNrvqkn+q/E76daFanGpSd01ftpdrr6P8O56dXhH7SXxD8Me JfgX8VNF0jX9O1XVLHQbh7q1sblJntxtxiTaTtOT0OD7V1P/AAoTS9c+fxrretePnPLW2sXQjsD7 fY4BHAw9PMRz7nnParoMWh+Hxp3hyOw8PwwgeSkVmv2eJQeQIlKDpnoRWfLze63a5up+zfOle2tu 58i/EjS7r4PePvBPhGKCRvBfirxlpWtaOyKSlheidWvLX/ZR93nJ2yZR6V9p15pJq3jXWvhO+r6Q 1ne66zm6t7YRG3W9tRJkRKS58qSWIfK+SFZlJ4BrG/Z7+K3/AAlOmp4d1O/m1DVLW3+02Go3SeXN qdiH8vzJF/huYXBhuE6rIucASKK2qQdFyovdN/klb5WscuHqKvThXjonFfq79d73PZKKKKxOkKKK KACiiigAooooAKKKKACiiigAooooAKKKKACiiigAooooAKKKKACiiigAooooAKKKKACoby8g0+0m urqaO3toEaSWaVgqIoGSzE8AADOah1fWLDw/plzqWqXtvp2n2yGSe7u5ViiiUdWZmIAHua+fPjZ8 SoPjF8IfH3hTwrb3g1HUtCnfSGugtvJrKqCZRawOwmdNo2+aUCNvG1m61E5csW10NKceeai+p0vw 0+NHww8QePtTTQNavn1XxZMt1A2oaddW1rfmGBIs2kssSJKAkQJ2M2eSOK9qrxXwP8fvhf48ufBm haBc22v6vJGrwafZ2wml0by4iGa4XGbXaMp82Dk4AOa9A8G/E7w/45ur2x0+6eHV7E4vNIv4Wtr2 25wGeFwG2H+FwCrfwk1tKPLoYRk5JN/8MdVRRRUFhRRXCfHnUrvR/gh8QL+wuprG+tdAvpoLq3kM ckUiwOVdWHKsCAQRyMVE5ckXLsXCPPJR7nd0V8a23xM8V+Ffh9Y+A9f8QahL4q07WfD91Y609y4u NW0i6v4F3O4OXZdzwS+uAT9+vsqtpR5b+Ta+5J/rZ9mmYxlzW9L/AH3/AOH9GFFFFQWFFFFABRRR QAUUUUAFFFFABRRRQAUUUUAFFFFABRRRQAVieKPBejeMv7J/tiz+2f2VfxapZ/vXTyrmLPlyfKw3 Y3Hg5BzyDW3RR2YeRzOs/Dbw54g1651rUNO+0anc6TLocs/nyLus5G3PFtDADJ53Abh2NcJr3gPw Z8QPE1t8Mtc8MQ3uieE9N0vW9Lka6lV4ZPNuYY1DKwb5FtRyWO7cQwOOfYa800n/AJOT8Vf9ilo/ /pZqdC02/qzbX4tv1bYb7/1pb8kl6I7Q+H/+KuGt+f0sTZeRs9ZA+7dn2xjH41r0wzRrKIi6iVhu CZGSPXFPq5SlK3N0MoQhByceru/Wy/SwVU1awGq6VeWTFVW5heEs8YkUblI5VuGHPQ8GrdFSm4u6 NGlJWZ5pL8HtLvvDPiWx8V22n69Z6tBClxY21mbS22wKdhVQ7Mr553hgQQuMbRXDfsqWPhm//tLX dM0G4stWm03Snkv9S1i61S5MVzZRXQgEtwzMsaGXaFUgHaCRmveNUYNpd7gg4hcHB6fKa+f/ANjX /kXL3/sDeHP/AEzWta1Ks6s3Um9X8ulunkYYfD08NSVGkvdV+re7u9/PU+jKr39jDqVjcWdwpe3u I2ikVWKkqwwRkEEcHqDmrFFZJtO6N2k1ZldFttKsVUeXbWltHgZIVI0Uep6AAV8yfFzT9G8O6hd/ Ejw14itLTSra4F/cy2Y+0SWeqFVSN4oVIMq3iEW8sII3lopFIZS1fRfjCwuNU8J6zZWkEN1c3FnN FFDcEiORmQgKxHYk184/FjwH4gt/h3d6qtjf3Uul61oWqQ2usXUDXuofZrhd9spR/LOdwES5DM5I 5LLnsjSpzoSqznaSa7bNpN+dk2/kebOvWpYqlh6VO8Gnd2elk2lfZXaS17nff8NPWOl2etzeJvBH i3wjLpukXGuJBqlrbk3lrCMyeU8UzoJACMxuyNz9cdrr/wAVtI8O2vgu4uYLx08WX8GnWIijQmOS WF5VMuWGFCxtkruOccHrXk3xS+KF78YPhT8RPD/hnwN4skhk8LX4e81LR7ixY3TRFUtYoZUWSaQk nOwFRjGSSK5vWfgTqXh24+B+p2eq+NvEEtr4hsZL6x1K+mvLexj+yTBpGjK4iCsVXccAbsd65I6y SeivBfJykn+CWvz2Z6ctI3W9pfeopr8W9Pluj6woooqQCiiigAooooAKKKKACiiigAooooAKKKKA CiiigAooooAKKKKACiiigAooooAw/HGuT+GfBXiDWLVI5LnT9PuLuJJgSjNHGzAMAQcZAzgivn7w v+1R4h1P4F6jruqaVpmn+P8ASLjTY77TVWQ2rwXk0Pk3EQL79jwykjLHDowOcYr6B8c6HP4m8E+I NHtXjjudQ0+4tInmJCB5I2VSxAJxkjOAa+dfih+zjqPi7SPA2keHNe0fT/G+h6Xpljr1vPK4ivtM jlRx91C2VmtmMTFR/wAtAcZNFP43zbXj+bu/yT8nfoOXwq2/vfpZfnbzVjoPEHwZ8Z+P/iBcvrWr qNOs5/Ns9Uvkin8kHBH9n6f80Mbpnb9quvNk3BtqKpBr13wP8NPD/wAPY7ltKtGbULwh73VbyVri 9vWH8U07ku/sCcL0UAcVXbQEt/izbatDZuPP0i5iuLvaxUsJbbYhboOAxC/7x9a7GtqkIwUXF3ur /mv0OalUlUlOMo25Xb1Vk77Lv9/U8n+GvinVtW8TRzam9xEurQ3U0MH7kxfuZlToqh0KhgPmZt2T naQBXXeOPhp4f+IEds+rWjJf2ZL2WrWcrW97ZMerQzoQ6e4ztbowI4rZsfDek6XqF1fWemWdpe3R zPcQwKkkvOfmYDJ555qTWrdrrRr+BN2+S3kQbF3NkqRwMjJ/EV0YmrTr1VKnHlX9f15+Wy5MDh62 FpONafO73v8AJfm7u3S9td35B4v8d+LPgr4C1Ce91Ow8eX017Z6V4dkkjFrcT3NxL5SJeGP92QpK sZI1Tcob5ARk9B4Hk+LOmeJvsnjP/hGtd0Oe0aYaloFvLZSWtwCP3LRSzSeYrAnDgqRt5HNed3Hw lu/Hnw81LQtJdNHutNl0vVdJ1W+0M2GNQtnaTZLGArSRjYgLcn963zMRXZfCXxb468feIP7S1nUf CNvoFvYRMuneGb2TUWunmVZIrl5pIovLjMfzIgByHyW4rOvRWHrTpp3s99tOVNfO9/Pbpc0wWKlj MLCvKPLfdXvZqTW63Vrfj1sX/wDhLPiV4s40HwfZ+ErNumoeLroSzgf3ls7Vm3D2eeM+o9I9W+G9 /c+EPE1r4z8Y674mh1rTpdMuLbTLCGGK3jlGxmt4I43fdgn5pHlx9K9TqtqX2o6fcix8r7b5TeR5 xITfg7dxAJxnGcA1zKMZPllszucpRV4OzWx4N8VvBfw58beD/B3inWZ9YsrXwXqlutrqMKG3kRo5 o08u63RnFv5scZkbaAvl7srtJr1r4c+PLb4h+HF1GK2k06+glez1HTLggzWN0hxJC+OCQcEMOGVl YZDA1c0Twpaad4Pt/D91HHf2v2U29ysyhkuNwPmlweocliQeu418528Orfs7/FCOCKO71TSprcIs aK0s2p6VHwMAZMl7YBgO7TWpH33i41rOPtJKm/du2v8AP52OfDe0dGDrK07K9unl12PqiimRTRzq TG6uAcHac4Pp9afWJ0hRRRQAUUUUAFFFFABRRRQAUUUUAFFFFABRRRQAUUUUAFFFc941+IGgfD3T o7zXdQW0Ez+VbW6I0txdSdo4IUBeVz/dRSfagDS17V4vD+h6jqk6s0NjbSXLqvUqiliB+Ar58+Fn h34neOtE8M/FWPxzawat4ghtbu68Py6RbCxGmsxkS1Eyx/ad6JK5VzIRvZvlwTXqHhu+8Y+O76W5 1jRbXwx4PlgkiXSdQHn6neBhgPKUfy7dcE/ux5jHPJQgrXHeD/gP438HWWieGLT4mtH4B0e4R7Wz g0kR6o1uj7o7SS784qYgAFJEQZlGMjrRH47vyt263v8Ah9z76uXw2Xnf9Lfj967adJrljYal8VrE DRr21ntZoriXWP7NuJPtDhCscMcwQokYDEuSwGeO7Een187fEDx58Qfhf401DWb7yYPDs0uIxfSm XRZIhwm65WPzdNn24DNKslsx/iQtx6f4B+MGh+Orr+zNs+ieI0hE8uh6oFS58s/8tYipKTxcjEsL OnI5zxXVWrutGEf5Vbe5wYfCrDzqTuvfd9Fb/h/Xqdss8bTNEsimVQCyBhuAPTIqPUJLiKxuXtIl nuljYwxO21XfB2gnsCcc15bp+lwP8YLO807Rrq0WJrwXrSaa8Db2H+ue6OVnR8KFjU8ZB/hwOm8b fFfRvBl9DpCx3OveJ7lPMtfD2kIJryVc43sCQsUef+WsrIg6bs8VWIorDuFne6v26vT8CMHipYpV Lq3LJx0d76J3287NdGjyTX/F3if4N/CPxxqD6T5ev3er21vZzaiwkhmu7v7PAZSB1jV3LYBxxt7G ut+F/wAIPF/wv8SWjr4ytvEHh64tBDqNnc6NaWMkcsaKkDWxtYowI1VdnlybtqhQp4q5rfw78RfG P4feIdE8ey2Oix6qInsLPRC0s2lPG/mRyNcPgTSh1RuEVRswN2dxteCfAfxAsvE1rqnjH4hw69a2 Nu9vb6dpOkf2dDOzYBmuczS+Y4A4C7FBJOPSK1Z4irKrJWb+63Lbz1vf71200wuFWDw8aEZOSV99 9ZX6W7/g+56ZWT4suL2z8L6tPp0kMWoR2kr28lwwWNZApKlieAM468VxEvgPx34ZkeXwv47OqW2S w0rxfaLdIB/djuYfLlT6yedj09FufiZrOgeGfEF7468Dz6Za6XZPczz6bewahZ3aDho4ixjkLEHp JEgx3NZU3aadr6nfGjPENUaXxS0Vt7vRFr4V69quo3+v2GotqEkdibYxPqgg88NJGWdSYflxkAjv hvTFYnh//i9njeHxNL8/gbw7csuhxHlNTvlykl+fWOM7o4exbzJOR5TVZh8SeBtU+FmmLp+nTWXh zxVOukfZdMjFpLFLPuidX2MpjZSGVip3AjjNel6bptro+n2thY28VnZWsSwQW8KBUijUAKqgcAAA AD2rpxclOrKcY8q2ttqkr/5/M5sNl+Ky6hGji7uScld76Sen/bu2y2LNFFFcRuFFFFABRRRQAUUU UAFFFFABRRRQAUUUUAFFFFABRRRQAUUUUAFFFFABRRRQAUUVy/xM+IWm/CrwTqPijV4bqfT7Hy/N js0VpTvkWMYDMo6uO44zQB1Feaab/wAnJ+If+xS0z/0sv66LxF8RNN8MeMfCfhq7hunvvEr3MdnJ EimJDBD5r+YSwIyvTAPPp1rxay+O2jH4oaj46tfD3iq+8G3VvbeGv+Ekt9OibT1khu58zA+d5zxF 59m8Q7QUzuIPAtXZBsr/ANf1ofSVFcXrmu67p/jbS7K2msZ7O7lVfsCwu04gCkyzvJuAQK20AbSD nGcnjtK2qUnTUZN/ErnNSxEa05wSacXZ/wBf09nazQUUVDd3UNjazXNxIsUEKNJJIxwFUDJJ9gKy 30R0i3X/AB6zf7jfyr5y/Yt/5Fdv+xb8Mf8ApohrvtN+NVhb+A/F/inxNcW+naTpM7EeQDJItu0U bxBlBJaRjJt2jq3yjpXnX7L+pJ4K1S08K6poHirQ73UdF0+HT5te0yGCK7jsLOO3ZgYbiby3YKJD FJtZQcfNjNbVaM6NR0p7r/K/5HLhsTTxVFV6TvF3t8nb8z6ZooqjrmsW/h3Rb7VLwsLWzge4l2DL bVUk4Hc4FZRi5NRjuzolJRTlJ2SKvjDUn0bwnrN/Fcx2cttZzTJcSoXWNlQkMVHJAIzivmb4zeId fn+HU+kazdXlil1rmh2N1JcTRNd2dndzeVcSrPCqqgkUvGMfMoZugYCvo7w34qh8W/2hZXGmzWF1 bBBcWV4Y5MpKm5DlGZSCMjGex/Hzrxzoej+KNWHwp8P6Hpa6deLHfeKWW0Qw29ju+SEgDHnzlCqd 0RXcYKpnuco0aM6FSCcrxfTZNO1+zWnW6frfyVGWLxFLF0KrVNKSa1WrTje3eL11tZrrpbB8efAz 4dfC3wf401DwnY23hTU5vCWpW76XpsoghvoxAT5skH/LR0OP3nUbzknNeW6h4q8b6l8M/wBn6x1f wPFo2hpr3hvytXTW47hpcKoTMIQFdw568e9fRnh39nHwF4bXVfI0y8vpdTsH0ue41XVru+nFm4w1 vHJNK7xR47IV6DuBXR3vwx8NajoPhzRbjTfM0zw9Pa3OmQefKPs8lsMQNuDZbaB0YkHvmuGD5ZqT d9YP/wABlJv89PO568vei4rtJf8AgUUl+WvlY6miiipGFFFFABRRRQAUUUUAFFFFABRRRQAUUUUA fAFx4r8b2/7GPxH0618DxXXhsyeIFbXjrcaOqG+uNzfZym47TkY3c4r640/4yeGNO13SPCU9xeLq ki29p5wsJzaLcPB5qQNcBPLEjICwUtnGO5AOovwf8Ir8PdT8DjSMeFtS+0/arD7TN+8+0SNJN+83 7xud2PDDGcDAxXK3/gfxnqnxi0vUr7T9BvfA2i7P7Ht/7XnjuLaQxlJLmSD7KyyygMyIDKoVSx+8 2QR6Rfl+H9afjoOfvXku8n/4E1b8tfwPlXwbfXXwd+BHiAXVxI/g34g6RrXkySMSthrKfaV8vJ+6 lxFGMD/npGR/FX2R8L/BGhW+j+H/ABQNMhfxDcaLZwNqMuZJViEKDy0LE+WhxkqmATyQTzUmrfA3 wPrnwyl+Ht/oMd14Qk3FtNknlPJlMpIk3+YDvJYENkduK7LTdPt9H061sLSPyrS1iSCGPcW2ooCq Mk5OAB1oh7sZJ/3bei5vyvZeSXzU/ekmvO/q7f5a+evUs0UUUANkjWWNkdQ6MMMrDIIPY14d8XPh T4c8C/BX4p3eh2jafBN4d1B006OQm0tXNvLve3iPEBfI3CPapwDjOSfc6zvEXh+w8WeH9S0TVbf7 VpmpW0lpdQb2TzIpFKuu5SGGQSMgg1nVi505RXVM0pyUJxk+jPii7v7r4Y+BdA+FWqzyS2R1jw9r PhW7mYkzWL6jbGa13Hq1vI+B38t09DX2X4X8D6F4LF9/YumQ2Mt/O11eTrlprmUnl5ZGJZzzgFic DAGAAKyfF3wd8HePLbw1BruiR36eG7uG+0ktNIj2s0WNjBlYMQMDKsSDgZBxXZ10ykpX85N/KyS+ emvffqc8YuNvRL563+Wun3dAooorI0CuC+PGm3esfBzxdZWFrNe3k+nyJFb28ZkkkY9AqgZJ9hXe 0VUZcslLsdWFrvC4iniEruDT+53Pnjx94J1zwz8SPDyaJpd1qHhbXfEVlq12trEzrpl5E376RsD5 Y5UIYk8B0P8Aer6HqrZ6pZ6hNeQ2t3BczWc32e6jhkV2gl2LJscA/K2yRGwecOp6EVarSdVzjGL6 f8D9EdeNzCeOp0oVErwVr/zeb87WXna71uFFFFYnlBRRRQAUUUUAFFFFABRRRQAUUUUAFFFFABRR RQAUUUUAFFFFABRRRQAUUUUAFePftdeHtR8Vfs8+LNK0myvNRv7lbZY7fT4mknbF1ESUVQTkAE8D jGa9hopNX3GnZ3PmXxD8DL7w78cfhXfWOteMvElkp1aK8udYv5b6CwD2TKjkkYiLMcAkjJAFN+CP xE1f4U/DPwz8Nbv4f+KL7xno7LpTQwaXKmnzRiUr9sF8V8gRFDvOW3Zyu3NfTlFUnZ+Wn4Xt+b+/ 0E9vP+v+B9x4fd/FDwFpfxM1i81A3tglvcR2dz4jg1SVtPjuEG37PeIkmLYg5x56LG4YEMS2K9ti lSeNJI3WSNwGV1OQwPQg9xXF+PPhDofjy5XUm8/RvEUURhg17S2WK7RD1jfIKzRHvFKrof7uea8k sfCvjL9n3wr451q3uLJNK0TRrvULSysyf7KvZUid1P2NjvsnBUbkgl8lwxIVG6FWtJx5qjbUV+CI o4enGTVKKTk9bK12+r8z1WPxNr9l8SrXRr17WSwvVnkjVLSSMRogygWdmxLIcEsirwOeg57mdY5I ZFmVWhZSHWQAqVxznPbFfKnhL4tsvgSDxPcaJa6f8RLDxHYaTrGlSXFzJZWzX1zEjXNtC0uEWaGb zEb1LA5wwPsN98KtT+IWo3EvxA1WO/0JZW+zeFdL3RWDRg/Kbtjh7piMEo22LnHlsRuPbipU5OPs lsrPS13vfTya1PPwNOtBVPbO/NJtat2jtbVLqm7bLoee/FjTND+Knwn8ZWvwvsU1i+sdSsNUlNjC y2mpTW1xHI1vDMQI5G2wFSIyVVmAOCTXongn42H4g+JrXTNK8G+KLOyFu82oalrulTaZHZyDG2AC dFMzkk58vKgDOeRXo9rawWNrFbW0MdvbwoI44YlCoigYCgDgADsKlrj5pSbc3e/52t+SX3ep6Eac KcVGmkvT1v8Am397PM5vjU3hqaSPxn4R17wxCrEDU4rf+0dPYZ4Yy229ol95kjArq9O8RaJ8R/DF zN4c13TtXsbqJ4lvbGWK7hBKkcgEq2M8qfoa6GvMPjJ4N0HTvhz8RdftNF0+11y68O30NxqUFqiX EyeSzbXkA3MMgHBNEb8ysdeHoLFVoUG7c7Sv6uxoeG/AV74B0LxDc6PFpd34hvIt0EEcLWNkZI4y sSEAyMqlidzcn5uBwBWl8NPAa+AfD728922qa3fTNfavqsi7XvbtwN8hH8KgBUROiIiKOFrwK6u7 jwLoOh/DzUJXkt49a0TUtAuJWJMtk19BvgyerQu2312Mhr6qrtxftJTdWpLmbdr+iX/DW6WOnEZJ TyWjTp0Hem3Ll81o76t782q6NNBRRRXAecFFFFABRRRQAUUUUAFFFcJ8SPG2q6Fqnhvw94egs5fE GvzypBLqG429vFEm+WV1QhnwNoCgjJYcjFVGLm+VHTh8PPFVFSp76vXZJJtt+SSbO7orzjwt4y8R 6d8QT4N8WnTLy6udPbUtP1LSoZLdJkR1SWN4ndyrqXQghiCCemK9Hpyg428ysThp4WSjJppq6a2a fVf8HVPRhRRRUHIFFFFABRRRQAUUUUAFFFFABRRRQAUUUUAFFFFABRRRQB5p8I/+Ry+MP/Y2x/8A pn0yvS680+Ef/I5fGH/sbY//AEz6ZXpdABRRRQAUUUUAFFFFABRRRQAUUUUAFFFFABRRRQAUUUUA FFFFABRRRQAUUUUAFFFFABRRRQAUUUUAFcr8VvCt346+F/i7w5YSQw32r6TdWEElyxWJZJYmRSxA JC5YZwCcdjXVUVMoqcXF9SoycJKS6Hzn8WP2Z9b8V6t4D1nw3qWn6bqOnyaZbeIobppBDqFnaXEV whQqhPmxvGwQsBlZWBI4r6MoorRybv5tv5vczUUrW6JL7tgoooqSgqjrmi2XiTRb/SdRh+0affQP bXEO5l3xupVlypBGQTyCDV6igqMpQkpRdmjmvEnw38N+Lv7C/tbS0vG0O6jvNOYyOrW8seNrAqwJ HAypyDgZBxXS1yGoeL7y0+LmgeFkigOn6hoeo6nLIyt5olt7ixjQKc42kXUmQQTkLgjBz19U5Sas 2aTrVakYwnJtRvZN6K+rt2u9woooqTEKKKKACiiigAooooAK8/8Ail4Tv7+80DxVo15p9nrHhuSa ZRqztHaTW8seyaOR1BMfAVg+DgryCK9Arhvjp/yRfx1/2BLz/wBEtWtK/Orf1c9PLJTjjKag7cz5 e+kvdat5ptGZ4P8ADGu658QpPGfid9Jt7mysn0my0zR7p7pLfe6vM0srImZCUQbQoAA75r0yuG+F nXxh/wBjFd/ySu5p1W+a3Rf8OVmU5SxHK7WikklokrXst+/Vtt6sKKKKxPKCiiigAooooAKK+efD fxa8d6l4317RNRA0u7updXtvDVlf+H5beC7ktncQn7WZzvGwLIf3ShlJ2sdpr3+xjuIrG3S7lWe6 WNRLLGmxXfA3MFycAnPGeKFrFS7g9G12bX3E9FFFABRRRQAUU3zFLlAwLAZK55FOoAKKKKACiiig DzT4R/8AI5fGH/sbY/8A0z6ZXpdeafCP/kcvjD/2Nsf/AKZ9Mr0ugAooooAKKKKACiiigAooooAK KKKACiiigAooooAKzvEXiDT/AArod9rGq3K2mnWMLTzzNkhUUZJwOSfYcmtGuE+OXhPUPG3wq1/S NKRZdRljjlghZgomaORJRHk8Dds288c1UUnJKTsjswdOlWxNKlXlywlJJvsm9X8kVNL+NVtcanpN tqvhjxB4ZttXlWDT77VreJYZ5GBKRnZK7RM2DgSKuenXivRq8N8aeJp/jFD4a8P6R4d8QWF0usWW oahNqmlTWkWnxwSrK4MkihXc7QqiMtndnOK9yrerBRSdrPXTy0s/nr9x6GZYanQjTkoezm73je9k no9ddf0utGgooormPDCiiigAooooAKKKKACiiigAooooAKKKKACiiigAooooA801r/k5Pwd/2KWu f+lmk16XXmmtf8nJ+Dv+xS1z/wBLNJr0ugAooooAKKKKACiivPPEn7Pfw68Ya5dazrPhKw1DVLpg 011MG3OQAATg+gA/Crjyt++7L7/1R14eOHlJrEzlFf3YqTv6OUfvv8jqPE3jjw74Ljhk8Qa9puhp McRNqN3HAHPfbvIz1HStPT9QtdWs4byyuYby0mXfFcW8geN1PQqw4I+leS+GY9OX9oTx3HrK2wvk 07TxpC3W3IsfLfzfK3fw+bu3Y/2c9qg+C63bab8RV8JvYx6V/wAJJN/YzTIz2YXZF5+wIR8nm+dj acbs10exXLvrZPy1tp+P4M9qtldKnQclJqSVOTb+F+0Sdl1vG/ne0tFY9prkfiwmk3Xw61/Tta12 y8N2OpWctgdSv5USKJpUKA/MygnnpkZxVTyPiV/z/eFf/AO5/wDjtcP8dofEbeBPDMeoNpFxrLeL NMEHkxSJan9+uwOGZmxnrg9KmnT/AHkUpbtfmRl2CUsbRSrR+JbbrrfVW+89A+GsmiXFrrd1ofiH T/EVtfanNetNp8ySpEzhf3ZZGYEjHXjr0rsa8y8B/DfW/D3iLxP4o1C40eLW9XtYbWOz0q2eOzj8 kOUd8ndIxMnJ4+UACtTyfiV/z9+Ff/AW5/8AjlFSMXLSRjjKFKriJOlXTWmr01srrRa2el7K9rnc 1zmkfEjwn4g1iTSdL8T6PqOqR532VrfxSzLjr8isTx344rh/iwvjeP4J+PDdTafLqP8AZkn2X+xY pUcLtPm/fYknbnGK574rr4WX4UeED4SGnC+/tLTP+Eb+w7N+/wA+PPl7eceV5m723ZqqdFTaTe7S 06X6v+u/Y68HlNKuoKc23ObgnHaNknzSv018tFJ30PfKK4vxVF8RH1Zj4buvDEWmbF2rqttcPNu/ iyUkVcenFZH2f4xf8/3gf/wCvP8A47XIfMHpdRXV1DY2s1xcSLDBChkkkc4VFAyST2AFec/Z/jF/ z/eB/wDwCvP/AI7Wv4h8N6/4u+Emv6Bq1xYLr+qaXeWLT6ejx26tKkiIyhyWGAy5yeoNRNuMW1uX BKUkpPQ8V8B+PPAMnj7S/F1j4B8bWmma9eyw6R4p1F5JtKM1y3zyw2zXDtbLOQP3nkIGzyQGOfW7 P44aDe/Dvxd4zS11AaX4Ym1GC9iaJPOdrJnWbyxvwQTGduWGeM4rgfg/8YNR0/wr4F8Dt8PfFUPi iygttL1SG50uW2srFIowklx9rZfJkj+QlBGzM2QMCvLP+GfdZ1f4IfGW8lv/AB1p2r3Wo+JJrLw/ Z3k8NveK0sxh22wX94soI6Z3huM5qqvuKShqoxlZ+jjb83tp9zFT99xc9G2rr1Ur/kt/1R9jaHrE PiDRNP1S2V0t763juY1lADBXUMAQCRnB9avV4Jb+KPHPhHVPhlolrNpTWt9bWFq/h57KVtQ8hYR9 supZN6iBYfkABRgWO0ncwA9x1TVbLQ9OuNQ1G8g0+wtkMk11dSrHFEg6szMQAB6mtqkVGcuXZNr7 v6/poxptuMebdpP7y1XE/G/xBqnhT4N+N9Z0QN/a+n6Ld3NoVXcVlSFmVgO+CM49q5//AIWJ4m+J 37n4eaeun6K/DeMNdt3EDL62dqSr3B9JHMcXQqZBxXSeC/hdpfg+S9vJrm98Qa7qEYjv9Z1iUTXF woz8gAASKPJOIo1VBnO3OTXNUi5wcV1R0U5KM1Jq9j5s+IPwo8G/Df8AZn0/4jeFbKK28d2Nrp+q WniiGRjf391JJFuEs2d0yzF2UoxKnfwOlfYULM8KM67XKglfQ46V5bo/7L/w40LVrG+tNEufL0+4 F3Y6bPqt3Np1nMCSJIbN5TDGwJyNqDb2xS+O/gadX8Tz+MfBviK+8DeN5ljW4vrUfaLLUVRdqJeW jHZMAuVDrskUYw4wBXRKSldpWu727GEYtJJu9lv3/r9WeqUV4npv7QN74FvrfRfjHo0Xgm9ldYbf xLayNN4fv3I4C3BANs5IbEVwF6fK717UjrIiujBlYZDKcgj1rMsdRRRQB5p8I/8AkcvjD/2Nsf8A 6Z9Mr0uvNPhH/wAjl8Yf+xtj/wDTPplel0AFFFFABRRRQAUUUUAFFFFABRRRQAUUUUAFFFFABRRR QB5B8K/E2q6t4xltry/nuYBDqrCORyRmPWLiJD/wGNVUewAr1+vKfhn4J1rw/wCLJby/svs9s0Wp qH81G5l1We4j4DE8xOre2cHB4r1auivy875T3M5lRli5Og1y+VrbvsFFFFc54YUUUUAFFFFAHmni 343Wvhf4mWPgmPRrjUNQube3uTML6ztkVZpZI1CrPMjyN+5clY1Y4A9a7Pw14gbxFb3s50+5sI7e 9ns4/tQAM4icoZVAPCMVbGeSAD3FeFftE6H4Q1jxpa2XiH4i+C/CB1a1trWe11i1txqzxw3JmRrW 5aZGjyxK/MrqDyoDZz7/AA69ptxq0mlxajay6nHAt09kk6mZYWJCyFM7ghKsA2MEg+lEfhu99f6+ 7/ghL4mltp+Wv4/8AvUVS0vW9O1yO4k02/tdQS3nktZmtZllEcyHDxsVJw6ngqeQetXaACiiigAo r568L3nj/wCOdz4v1zSPiDdeCdL0zWbzRtI02w0y0uEkNs/lNNdNPG7vvcN8iNHhQOc816H8AfiN efFb4T6H4j1GCK21SYS297Hb58r7RDK8MhTPO0tGSAegIoj70VLuk/k9UEvddvNr5rp+f3HoVFFF ABRRRQB5prX/ACcn4O/7FLXP/SzSa9LrzTWv+Tk/B3/Ypa5/6WaTXpdABRRRQAUUUUAFFFFAGF4o 8C+G/G0cMfiHQNN1xITmIajaRz+WeM7dwOM4HStTT9OtNIsYbKxtYbKzhXZFb28YjjjUdlUDAH0q zRVczty30NpVqsoKlKTcVsr6L0QVU1DSrLVkhS+s7e9SGZLiJbiJZBHKhyjrkcMp5BHINW6KnzM4 ycXeLszC8C+Jj4y8H6Rrht/shv7dZ/ID79me27Az+VbtcN8Dv+SReE/+vCP+VdzWlRKM2l3OvHU4 0cVVpwVkpSS9E2Fc1o/w08I+H9Zk1fS/C+jadqsmd17a2EUcxz1+dVB57+tdLRUqTjszCFarTjKM JNKW9nv69woooqTEKKK8z1j40JY/GrTfAFnpUl95mn3F3e6gkmBbyoivHAFx8zshLHkbQU67xSv/ AF+I7FiO/uf+GhZrL7RL9jHhaOYW+8+X5n2txv29N2OM9cV6JXzvefFB/C/xr0qXXdIupvF2peCr dh4a0NDd3BnN05dFPyqEU5BlkKIMcsMiuy/4QPxZ8UP3vjy//sLQX5XwloN0w81fS8vF2vJ7xRbE 6hjKOapqzsxb6nL+Im8L6x8VL7V/Aekat4u+ICGG2vryw8Q3tno9p5P3I7x0l8ghSSTAkcjksS0f zFq7HS/g22ualb618Q9UHjLVoXE1tYGHydJsHHIMNqSQ7g9JZi7g8qUBxXoGi6Jp3hvSrbTNJsbb TNNtUEcFpZxLFFEo6KqqAAPpV2lsrD63CiiigQUUUUAVtS02z1rT7mw1C0gvrG5jaKe1uY1kilQj BVlYEMCOoNeLP8FfE3wjka9+D+rxw6SG3y+AvEEzyaW4LAsLOb5pLJjl8KN8WWH7tete5UUAeY/D /wCPmi+LtcHhfWrK88EeO1TdJ4Z14LHPKBnc9tICY7qLKt88TNwMsF6V6dXM/ED4a+GPiloR0fxV ottrNiHEkazAiSGQdJIpFIeJx2dCGHY1wWmaH8RPg2ki2uo3nxU8JoQUs9QdE16yjAGQlwSqXgzk 7ZfLkx/y0kOBQBsfCX9343+MEbfLIfFUUgU8HadH00BsehKsM/7J9K9Lr5k0342f2ZY/HLx34U0d vEQ0+9t55rC+kbTpIBDpkJmEyyIXRlMbLs2ZJx0HzD33R9Y1TUtduopdNS30ZLK2mgvTKS807mQy xhcfdRRF82eS5GOKFqD0tfr/AMD/ADN6iiigAooooAKKKKACiiigAooooAK5Hx14V8S+I5LRtA8b XXhJYgwmS20+2uvPJxgnzkbbjB6etddRVRk4u6N6FaWHqKpBJtd0pL7pJr8DxjxdD4it9W+H3gO+ 8W6jdNrE97NqOt2qR2V1NFBH5iwqYgBHkuoLIA2EPPJNW/DsVz8PvjRa+FLXVdT1PQdW0abUEt9U vZLySzmhljTKSyFn2Osv3SxAKjGMmu28ceAbDx5bWIubm802/wBPuPtVjqWnSiO5tZNpUlCQQQVJ UqwKkHkVT8H/AAzt/C+uXeu3msal4k1+6gW1bUtVaPfHCG3eVGkSIiKW5OFyTjJOBXWqseXXzurb t3s/lp93mfSrMKEsJyzaTcZJwUUk5uTamrKy5U0ujXLypWZAfidc/wDQj+Kj/wBusH/x6m3/AI2u tX8M+Itmg65oMtvps80dzfxRxDcEONpSRjuHX8K7uqmrabFrGlXlhMzrDdQvA7RkBgrKVJGQecGu WUotWUTx4YjDqcX7FLVa3b69rnzb8Fm8TavcfDrUtJPjYwy2iTeIbvxLfSTWFzG1tnMKzSMSxlKl SgAxnPFe2aj8RJtPv7i2HhDxJdiFygnt7WJo5MHG5SZQSD9KveB4dK0PSY/Cml3E1wvhuC305/PH zgCFCm5goViUKklRjJ7dK6OuqvWjUqN8unT8z0c0zGni8W6k6PupabptNuSbfXR6f3bI5XQ/HU2t anFZt4X1/TVk3f6TfW0aRLgE8kSE84wOOpFeZeB/DV58YPC+p+LdR8UeIdN1S6vr6Kwj03U5beDT o4Z5IY1EKEI5xGGYyK2ST2r3evNNQ+BtrPcasumeKPEPh/StWmkuL7SdMnhWCWST/WMheJpIi5yW 8tlySTwazhNa8vuvv/X9dOoYHGUKamoP2Mny2lZy0V+ZdX7115Pls9GVPA/xc1G++EPg/wASXvh7 V9f1DU7VTcJodujlXAw0hDOoCsQSMetW/wDhdN1/0Tbxx/4L4P8A4/XfaLo1l4d0ey0vTrdLSws4 Ut4II/uxxqAFUfQCrtZVJRlOUoqyb0PExVSnVxFSpRjywbbS7JvRfJHmn/C6br/om3jj/wAF8H/x +ul8GeNJfGH2zzPDeueHvs+zH9tW8cXnbt33NkjZxt5zj7wrpqKzOU+ZfhYvgyTVPj8/jwaUdQXx HdjVjq2zeNK8mP7Lu3c+T5X3ccZ3Y5rJ02LX/wDhpCZfhRJ4ei0keANJ8j+3Y7l4/sv2m58ny9jB umPvdsV6j8b/AAd4TvNe8E6rqvgzw5r2qXWu2umm91bS4rmaOFlkb5HYZBBUEdQPSvUItB0yDWJd Wj060j1WWBbWS+WBRO8KkssZfG4oCzELnALH1ojo4t9FbTyi4/rfy13uOTvzJdXf/wAmUv0t93Y+ ZfgL8QNY+Hvw18X3d94bvPE2qt401+S/GghI7aDy5meaQvPIoROCFDNuJIHqR9L+G9etfFXh3Sta shILLUrWK8g81dr+XIgddw7HDDIrzD43fDeG68JBbHxF4d8BeFobyTVNfh1LSg9nqRY7j9oKXFuQ rP8AM+W/eHAbIyGdp3jLxr8SNPtbXwfaRaFpIiVJvF+rae8InIADNYae7b9p6q87BQMECYckj8CT 6KK+6Nn9/wCHz0Uviuurk/vd0dz43+I3h/4e2tvLrV95U90xjs7C3jae7vJMZ8uCBAXlb2UHA5OB zWB4dufH/jLWrTVdQhj8D+GoW3pozLHdanejBx9of5o7dec+XHvbgfvF5WtTwR8KtD8D3VxqUQuN W8RXaBLzxBq0v2i+uADnaZCAEQHpHGFjHZRXY0AeLS/BPxl4Y1jxI3gDx7Z+G9E8QXsmo3NhqOh/ b5LO5lA86W1kE8YXew3bZFdQxJHXFXG+E/in4c/D7wvonwt8Q2ljJoCOJLDxDbCe21nfyxnlQCWF y5ZxJHkZc5RhgD12ihe6uVeX4bA9Xd/1c8n8F/tB6dqniC38J+MtKufh344m4h0fWJFaG+I25Nld L+7uR8w+VSJBzlFxXrFYXjXwL4f+I3h650LxPo9nrmkXA/eWt7EHXODhlzyrDPDLgg8gg15T/wAI j8Sfgi3meD72b4l+DEPPhjXbsLq1kmTxZ3znEygHiK5OcIAJe1AHudFcN8M/jR4W+KyXUOj3cttr VjgajoGqQta6lYMQDtmt3wy9cBhlD/CxruaAPNNa/wCTk/B3/Ypa5/6WaTXpdeaa1/ycn4O/7FLX P/SzSa9LoAKKKKACiiigAooooAKKKKACuE+JHjbVdC1Tw34e8PQWcviDX55Ugl1Dcbe3iiTfLK6o Qz4G0BQRksORiu7rhPiT4J1XXNV8N+IvDs9nH4g0CeV4YdRLC3uYZU2SxOyAshI2kMAcFRwQa1p8 vOubb+rfjuell3sfrK+sWtaVr7c3K+W/lzWv0tvoY2g+MPFHhnxRceDNYstH1LUW0mTUtGm0mN7G C58tgjwOjtJ5TBnj+YFhhiccYrZ8H+KPHuraytv4i8CWPh/TtjMbyDX1vGDDovliFOvrniqfhbwd 4k1L4hf8Jn4tTTLG5ttPbTdP0zS55LhIUd1eWSSV0Tc5KIAAoAAPJzXo9a1JRXRN219ddrO21vmd +Or4eD5I0oSm4rmknKyl15eWSj2vo1e9tAooorlPngooooAK8+1L4E+EdT+J9h4/ezmh8R2rvKZY bhljncxRxBpEzglUiQDGOnOa9BopptaoD5h+O3gDxH4k+PMPiLwJf/2Z4/8ADnhdL3TPMP8Ao+or 9qkEljcqSA0UqkjOQUcI4Yba9d+B/wAaNG+OfgeLXtLSWxvIZGtNU0e6G250y8TiW3mUgEMp9QMj Bxzinpot8PjxNq/2WT+zD4aS0F1j5PNF07FM+u0g14B+0t4Z1/8AZv8AiEf2gfh9ZyXmnSiO38c+ HIf9XfWwOFvAvaRM4LjpwxG0y5Qz69r5n0P41av4Z+Mnxk0q48P+MvF1na6nZiz/ALHtxdW9ipsI GaMb5V8vLEthRg5J617l8N/iNoHxY8F6X4q8M3yajo2oxCWGVfvKejI4/hdTlSvYg1i2fh/w78Nf GWq6g15ef2j8QNXjj8uXDxi5jsWwqbVGxfJtXYlifmHXkCs5Jvmt/K187r/JjTX4/wCZh/sl69qP ij9nHwHqur311qWpXWn+ZPdX0rSzSNvbl2Ykk/U9q9crmPhn8PtO+FXgPRvCWkzXVxp2lQ+RBLes rTMu4nLFVUE89gK6euio1Kba2uQtFqFFFFZjPFv2sPFup+Cfh/oGp6VLqSTr4p0eOSHSXK3FzE12 gkgUBhu3rldpODnBrntB+LmreNP2o/C+mDR/FXhXSv8AhGNSml03XYRbRXUq3FqEkEayMrFAzDce RvOOpr2H4hfDvTfiVpmm2Opz3UEWn6paavE1o6qxmtpVljVtyt8pZQCBg46EdaytF0Lw78QfF2hf E3T7y8luLKwvdItk4SF43nTzSyMu7cHtwAcgYzwcggp+67y7yf3wsvx/zCfvLTsvwnd/h/kd9XiP 7QHxl1TQ9T0r4a/D5o7r4peJkItCyCSLRrTOJdRuAeAiDOxW++4AAblTY/ai/aU0n9nHwMt9JF/a vinU2NroWhx5aW9uDgA7RzsUldxHqFHLCsn9lH4Gar8PNH1Txp47nOqfFXxey3mt3spDG2XGY7OP HCpGMAheMjAyqpgAyvgz8DdC0HSvjL8NY7vUZtMvZ4rW+1Ka48y+upLnTYTcXLyOGzK7yO5JBALY AwAK+jLW3W1tooEJKRoEBbrgDFcN4D0W+074jfEu9ubWSG01DUbOW0mYfLMq2EEbFfYOrL9RXfUA 9beX6/8ADBRRRQAUUUUAFFFFABRRRQAUUUUAFFFFABRRRQAUUVneIvEGn+FdDvtY1W5W006xhaee ZskKijJOByT7Dk0FwhKpJQgrt6Jdzl/BH/JQPiL/ANf9p/6QwV3NeT+GviVpdn4oM994X8SeGR4q uohb3+sQxCCeYQqkceEkZomZYxhZFXJ9zitO8/aA8Eaf4il0OfUNQXUorn7I0a6LfMnmbtuPMEJQ jP8AEDjvnFdU6VSUrKLenrtoe9i8vxlasvZUZStGOy5vhiot+7dbpr8z0WiiiuU+eCiiigArnPHn xC0H4a6LFq3iK/XT7KW6hso22M7PNK4SNFVQSSSfTgAk8Amujrx39o34I6x8ZNN0g6Lr8Oj3uluz xQ3lv5sEjtJCfMPdXRI5FUgHIlYcA5prdXAd8VPEtlrmreFbO0MrS6T43sbO5Z4mVPMNs0uFYjDA LKmSOAcjqDWlqXxjk8QahcaP8OtMXxhqcLmG41MymLSLFxwRLcgHzHU9YoQ7g8NszmuE/bE8C6r4 w+GfhPRNIurVdcm8S2bRG7jKWl5OIpv3dyiHJhkPyuAc4bvjB7z9n34paN8TvAqDT9IXwrqmiynS tX8LYRX0e6j+V4MKACnGUYABlIOAcqEBLofwcS61a11/xzqbeNfENu/m232iLytO09/W1tMlUYdp HMkv+3jivSKK8q+Inxph+Hfxf8E+G9VvtI0rw/ren6jc3N/qcwhZJYDB5ao7OFG7zWyCCTgYxzR1 S7/5N/oPzPVaK8u+E3xhHxP8dfEfTbO50vUND8PXtnbWF9pknmidZbVJZC7h2ViHZl+XGAMHmvUa Oifez+/UQUUUUAFFZnibUpdF8N6rqEKo81paSzosgJUsqFgDg9Mivn7/AIa3s7r4M/D7xBY6z4Xv PGGv3OiwX2jw3auYTdzRJcBIRL5ilBI2NxOCBnPNEfelyre8V/4E2l+QP3VzPbV/ck3+Z6z8TPgr 4X+KhtbrVLaex16xB/s/xFpM5tNTsCQRmK4T5gPmOUbKH+JTXIWHib4l/CO6Fp4ysm+IfhNQxXxZ oVqE1K1UYI+2WCf63qR5lsCflyYlzmvaqzvEXiLTPCOg3+tazew6bpVhC1xdXdw21Io1GWYn6UAe U6p430DXPiv8O/EulaxZ3uitoeus+oWsoePylNkzqzD+6UBKnoV5GRXY+G/jF4Y8Xabod/pVzdXN trWoXGmWhaymjczQiYyh0dQ0YXyJPmYAZAHcV85fB1NT8dftLaD8WLnSoPDOh+LNK1JdE0eG3EVx NZxG22aheMMb57gSAhcfJGkY3MSTX0d8LPA914J0O/tNRa1nuZta1TUYpLclgsdzeSzoMsoIbZIo YDjIOCRzQt9Qlsrb3/R/rY7WiiigAooooAKKKKAOA8O/HvwB4q19NE0zxNa3GqSO8cduyvGZHTO5 VLqAxGDwCeldT4V8VaV420O31nRLxb/TLguIrhFZQ21yjcMAeGUjp2r5w+AfwJ1fUtN0fVvFOoap Y2uh67fahp/h2exW32zGV9szOy+YykHcB06dq534U+D/AIg+CtF+Hx0a38R2d7fWWvx6hY33nizt 5VMjWReF/khy5BBIG7ceTmvTnh6NmoS1X+Un+h+jYvh/K3KtTwWJ96m7e81y6KrJ68sekI6pNJu1 5XTX2PRXx14Yh8dzabcJpk/j6ykbwpKviG4v4bmaZdW3LhrRJ2UM4+fiEgbMY+bFYn9veKNL0rwl Y6t/wldjpc/ixIGmsbnUY5tRtzakyLFFOftKrkcrlstuKc4o+pa2U1/Tt/wV3WpnHhFylKMcQm10 trom9r7u3upNtr3nZH2VqXivSdH17SNGvLxYNT1YyixtyrEzeUu+TBAwMLzyRWtXx9oPgPxb4s8S fDpNat/FUehw6vr5tbueS4ivrTTmhUWyzzZ8yMsQVG9gxBxWD4ku/inf/DXwfaz2HjIa7Bol7ILt Y78yvdpcMsKOkJUiby1VhJMSpB+6xPK+qRfKlLXr/wCTf/I6ruX/AKq0ak6dOlio3ekttPeqpNa7 WprmW6ve7T0+111C1kvpLJbmFryNBI9uJAZFUkgMV6gHB59qsV8fXnhjxhpXjjxnrOl6f4oHijVv CFtPp15/pRgN55LfaI3JPlq65OyN8bWxtAJr0H9lm38SRT+Im1O81mfSGjtfIh1a1vIglxsPnGNr t2kbJxvwAm77vFRUwqjFyUtl+tjzcbw/TwuEni4YhSUVB2tq3JRulZvZuyvvyy2tr9AUUUVwHxgU UUUAfAFx4r8b2/7GPxH0618DxXXhsyeIFbXjrcaOqG/udzfZym47TkY3c4r7q0yzg1DwvaWt1DHc 209mkUsMyhkkRkAZWB4IIJBBrBX4P+EV+Hup+BhpH/FLal9p+1WH2mb959okaSb95v3jc7seGGM4 GBiuvt4EtbeOGJdsUahFXOcADAFEdI29PwuE/elzLvJ/+BNNflr+B+ceoahq/wDwTT/aAZY0u9Q+ BHjK4MwgBMn9nS8btueRJGMdf9ZHgEllyv2N8QNd0/xPq3wT1fSbyHUNMvvE/wBotrq3cNHLG2j6 iVZSOoINb3xu+DegfHr4a6t4N8RRbrS9TMNwq5ktJxny5o/RlP5glTwSK/KTwl8cvHv7EXj61+HX jXTJNe0jwnrzavZ2PnmPl7W5gDW8pU4hkW68zBXqvRWL5Bn7L0V+cn/D47TP+iWXf/g8X/4xR/w+ O0z/AKJZd/8Ag8X/AOMUBY/Ruivzk/4fHaZ/0Sy7/wDB4v8A8Yo/4fHaZ/0Sy7/8Hi//ABigLH6N 1856L8b/AA3+z7+y3b+LvE1xstoLi+jtrRCPOvJzeT7IYx3Y4PPQAFjwDXzh/wAPjtM/6JZd/wDg 8X/4xXi3wK8D+Kf2/Pi9p1vrpns/hj4UaSaa3WQ7II5ZnlMCEYzLMxIL8EKmf4FWgD6Q/Y6+GXiP 9o74nXP7SHxTh3kuYvCmkyZMNtGpIEqIeiIchM8ly8h5wx+1vHv/ACI3iL/sG3P/AKKatTS9Ls9E 02007T7aKysLSJILe2gQJHFGoCqiqOAAAAAPSnahYwapY3Nncp5ttcRtDKmSNysCCMjkcE9Kyqxd SnKC6pmlOShUjJ9Gj4WHivxvefsv/BfT7/wPFp3h5b7wsseuLrccryKLm22N5AQMN3HG7jPevvGu Qm+EvhS48FaH4Rk0rd4e0R7OSws/tEo8lrVle3O/fvbayKfmJzjnPNdfXVOSk5W6yb+9RX36HNGL iortFL7m/wANQooorI0CiiigAooooAKKKKACiiigAooooAKKKKACuE+OXhPUPG3wq1/SNKRZdRlj jlghZgomaORJRHk8Dds288c13dFVGThJSW6OnC4ieEr08RT+KDUl6p3PDfGniaf4xQ+GvD+keHfE FhdLrFlqGoTappU1pFp8cEqyuDJIoV3O0KojLZ3ZzivcqKKuc1JKMVZb/fb/ACOnFYuNaEKNKHLC N7K93d766dklpsuruwooorI80KKKKACiiigDzT42f8fHw8/7G2y/9FzV5R+054N8Q/CPxUnx9+G9 p9p1XT4Vh8X6CpKx63pqD/WHA/10KjIfGQo7hNrb2tftBaR4N/aE8YeGvGmqmPRLHTdLvtIthpcl z5U7m4EzhoomYEhY8bjxzjvXVfsx/ELUPit8K21/Vb3+03n1fVIIZmt1hzbR3k0cKlAq4xGqjkZ4 55zRH3ldf1rYJe67Pul96v8A15nW/Cv4peHvjL4F0vxb4YvBeaVfx7lzgSQuPvRSLn5XU8EfiMgg nmfiB8JV8ZfGDwX4r1GHSbzw9oOm6lb3drqS72Lz+QY3VWQphRE+SSCMjGecfI3j7+1/+Cc/x2Xx TodtLefA3xndY1DSIRxpl0ck+UOisBlkHAZAyH7gcfW3xk8TaX4y/Zd8fa5ol9DqWk6h4R1K4tru BspIjWkhBH+B5ByDzR1Uu36pr9R+RY+Ffwnk+Hfj/wCJGrwxabaaN4jvLO5sLTT1KeSsVokT70CB VJdWI2k5BycHivTqrab/AMg61/65L/IVZo6Jdkl92ggooooAzPE2my614b1bT4GRZru0lgRpCQoZ kKgnAPGT6V4G37LyL8FPh/4VsrLw1b+LvDlxoc9/qUcW3zPss0TzlZBF5hLiN9u4DdnnHNfR9eae Cf8AkuHxN/69tI/9FT0R918y3vF/+AttfmD95WfZr/wKyf5HpE00dvDJLK6xRRqWeRyAqqBkkk9B XxvDrkv7eXxal0+0Lf8ACg/Bt6rXjYITxPqKEMkR7G3Q4YrzkbSRl12cn+098bNe/ae+KkX7Ovwl vvLspHK+K/ENvlkjhQgSxBgf9WvR+RvcrGCATv8As74X/DXQvhD4D0fwj4ctfsuk6ZCIowcb5G6v I5A5dmJYn1J6UDOc8WKE+PPw2VQFUaVrQAAwBzZV6ZXzFY/tOaNoPir4r6d4u1pk1fQtZuLTQ9uk STG3tjaQOFEkUJHMhYnecnjPAFeufs+eKtU8dfA3wH4h1u5+2avqmjWt3d3HlrH5krxqzNtUBRkn oABRH3o862tF/wDgSbX3W1CXuy5Xvdr/AMBaX66HoNFFFAgooooAKKKKACiiigArL1jw3peuXGn3 OoafDe3Gmz/arNpFBaGUAjcvocEj8a1KKabWqLhOVN80HZkdvK00KO8LwMwyY5CpZfY7SR+RqSii kSwooooEFFFFABRRRQAUUUUAfO+qeIfF1l8dtIsdN8ZXGoaLr0upWivILN9NguIraVo7KOOJTOs8 TRGR3kYKQHX7xVV5v9qr9l3wl8Yrv4O2HiuW+u9VbU/7CudetXSG8uIBp93cHcdhUky26t93A3vg Dca+iLH4a+EtN8W3Pim08MaPa+JboET6xDYxLdyAgA7pQu45AAPPOB6VzHxe/wCRv+EP/Y2t/wCm jUqI6RS/rS/+fz63auVJ3d/6/rT/ACtex86/8Olfgx/0FvGH/gwt/wD5Ho/4dK/Bj/oLeMP/AAYW /wD8j19q0UCPir/h0r8GP+gt4w/8GFv/API9H/DpX4Mf9Bbxh/4MLf8A+R6+1aKAPir/AIdK/Bj/ AKC3jD/wYW//AMj0nhvR/h58Ef2UfCum3F7Po63mr3iWtrFrJ0r+173zZ4kN3dKUIjRER2bcoAiX g4VD9h/8JNo//QWsf/AlP8a83/Z18RaVD8I9ISTU7NHFxfZVrhAf+Pyf3rKTjJWubxp1Iv4X9xt/ CPwu2n+H9I1e48VSeL7u40OwsX1KO5Mtrc+Srkzx4JDGRpWJfqwCZPFegVFbXUN5Cs1vLHPC33ZI 2DKcHHBHvUtbylzty7nMo8vuvp+mgUUUVIwooooAKKKKACiiigAooooAKKKKACiiigD44+LfgzXf iF+0B4+0nQNJ+36omk6ebTUH1eSxGlOQf34C8yHj7vtVnVvHPjD4S+PPitrVreWGqx6LF4dj1KPU IpGe73xCJjEVdRGSWZiSG5xxX1hDoem2urXOqw6faxandIsU96kCrNKi/dV3A3MB2BPFU77wV4e1 RtSN5oOmXZ1Pyvtxns43+1eX/q/Nyvz7P4d2cdq9KGLSUYSjeKSX4pv8EfodPimk4Qw+Ioc1KMIQ tu3Z0nPdtJNU3bltZu711PCtZ/aG8T2fiLV7yCHSRoOl+KoPDDaNJDIdQufM2gzpJ5gA5bKrsIIB 5rG1D9prxhor+LjqMOk201tYahd6RbraPNBcfZ3wpS6jmZZRt++pEZUkAelfRE3w/wDDFx4mj8Ry +HdLk1+MAJqb2cZuFwMDEmN2QOM56Vg+KPgj4S8Q6J4ls7bRrDRb3xBbSW15qmn2cSXLB/vEttyS Tzz1PWpjWoWScOn6L9bvvrYzw2a5HzQhWwunupuy6Wv6rdt25pfDpufOPxe+MXijXvhv4u0LVLnS L7zvDmm6/BfaGkkQtTLdxKbeQmR9x7hhtyM8c8d5q3x78WeG/wDhM9C1KXRTr+k6lplhYXVpYzMl x9sjLhBCZeZFAYAtIqnGSR39c8O/DDwVpPh+40C20HRbi2ZIotQi+xQH7U6AbWnULhmyN3zDrzWr q3w/8L66uoLqPhzSb8agY2vPtFlG/wBpMYxGZMr8xUcLnOO1aSxFD4eTS9/xj+ia8zSpneVcsaEs L7kZOWyWr9lrbZXUJJx2fMuup8y23xs8e+Nrz4b3Ees6boC3HiK+0e8RrRvLuGgViGkCzkbSpA2K 5AfncwwK6r4d/tCeL/GHxMs7ObSLaPw1f6nfaaiGERTQfZ921xIZiZWJX50EQ2gggmvaZPhl4Pm0 2LTn8KaI2nxXH2uO0OnQ+Us3/PULtwH/ANrrU1n8PvDGneJbjxFa+HtMtteuARLqUVpGtw+euXAz z355qXiKLVuTv+P9fIyxGdZTWpThHCJPlko6LS7k07qzurrXW3LZaSZ0FFFFeafAhRRRQBxOg/Db +xPix4s8bf2j539vWFhZfYfI2+R9mMx3b9x3bvO6bRjb1OeE+EHw1/4VT4Tn0T+0f7U83U7/AFLz /I8nH2m5kn2bdzfd8zbnPOM4GcV29FC0/r5g9d/J/crL8Dlvid8N9C+LvgPWPCPiO1F3pGpwmGVe NyHqsiEg4dWAYHsQK/K2z+JXjH9iO5+J/wABvG5m1XwjrWj38Wk3KqQInngkSC5hyf8AVSMQsiZO 1gxByrBv0e+PHxm1r4PLYXttoemahpMrJEWvNTMFzeXLvtS0tIlicvKVBb5iq8AZ6lfKf23vgVF8 e/gf4u1nWLCLQtb8HG8v9Ev1bzJJ7SGIPKsowMCUpJtAPG2Ns8spF72q/q1v8/u12H8O/wDX9W/T c6ax/wCCgH7P8Nlbo/xGtA6xqpH2C74IH/XGpv8Ah4J+z7/0Ue0/8ALv/wCM18Mwf8Ei/incQxyr 4s8HhXUMMz3WeRn/AJ96f/w6F+Kn/Q2eD/8Av/df/I9AaH3H/wAPBP2ff+ij2n/gBd//ABmj/h4J +z7/ANFHtP8AwAu//jNfDn/DoX4qf9DZ4P8A+/8Adf8AyPR/w6F+Kn/Q2eD/APv/AHX/AMj0Bofc f/DwT9n3/oo9p/4AXf8A8Zr5F/aX/blivvE3i7QvgvqMus6j40TT7FNXsYZUmhVEkRooFZQ3mu0g UMBkDO35iCvLf8Ohfip/0Nng/wD7/wB1/wDI9er/ALH/AOw3qPwZ+JfjbU9ZvND1vxz4bsYDoe4y tpsE9xHIRPKSiuSoTGAONzEc4KpuyuNLU+iP2Jf2WLX9mf4YpHfpHP401kJcaxdDB8s4yluhH8Me Tk/xMWOcbQPouvHvhL4v8c+NrZLia90rUdGtdcmg/t23sXtk1SwS2+/DEZHwftLbRJuKskRIHzA1 7DVW/r11J/r9Dz7wj8J/+EVk+Irf2r9q/wCEv1SXUv8Aj32fZN9tFBs++d+PK3Z+X72McZOr8J/A n/Cr/hn4X8I/bv7T/sTToLD7Z5Pled5aBd+zc23OM4ycetdZRSXuqy7JfKKsvuT/AMweru+7f36v 8gooooAKKKKACiiigAooooAKKKKACiiigAooooAKKKKACiiigAooooAK8L1Dxb43+KnxA8R6b4Kj 8K6dpngq/S1/tLxJp01/LPqBt9ziFY5YvJVY59hkyzHe4AxnPuleJSeAfiF8OPHni/V/AVt4c1zR /FV0mo3Fjrt/PZSWN4IkieRHjhlEkbLGjFSFIIODzU/a12s/v0t+F/na5XTT+l/nt8r9Tn1/alu7 fw74Gv8AVbbSdBuLrxfP4T8SfbJz9ns5II7gyPDKWUAFokKl8/K+CM812vhP432vjb46ar4Q0PUd G1rw/Z+HrfVPt2mzieQXD3EsbRs6OVwFRTjGeeuCK4y3/Zg1H+wPAlrqN3pWs3tn4wn8WeJGuImW C6knjuBIkMZVshWlRVD4+VMk54ruPDfwbXwr8eNV8Y6XaaTpmg3nhy30oWdjF5Uv2hLmWVnZFQLt KuozuzkdMc1pHdc/d3/8Fr8Oe9iZ7Pk7K3/gb/Hltc9ToooqQPjX4uePZ/hz4c0/VIfsipLq1lZT yXuRHHDLOqSPkMMEKSQScDHINZWl/E7S5/ihonhHwzc6Le6NcaZeX07abIkjQyJLEFA8ttqhvNcn IyTznrWt8W/Atz8QvD2nabbm1xDq9jfTLeZ2PFDOsjrgKckqCACMHuRVT/hV0Vh8WdF8T6VZ6bp2 m2ml3dlcQ28QilkklkhZCAq4IAjbJJzyMA18xT5Le/3l/wCk6fjt5n6fW9rz+5taH/pb5rf9u7+R 9X/Dn/kTNO/7af8Aoxq6Wua+HP8AyJmnf9tP/RjV0tfQ0f4cfRH53jP95qf4n+YUUUVscgUUUUAF FFFABRRRQAUUUUAFFFFABRRRQAUUUUAFFFFABRRRQAUUUUAFFFFABRRRQAUUUUAedfFD4MxfFNpY bzxV4g0rSLu0+w6jo+nywm1vod27DLLE5jY5KmSIo5U4zwpDv2iv+Tffid/2K+qf+kkteh15f8ev GOh2PhmXwXqOn6zruo+MLO70y30fw7HG19NE0RWaRTKyxxqiuMvIwUEr1ziltoVqz0fTf+Qda/8A XJf5CrNeSab+0RoNv4U8YXup6Nrmgaj4NsPt2q6DqUEQvlgEbOskeyRopVYI4DLJjKkEiuo1/wCK 2keHbXwXPcwXjp4sv4NOsRFGhMcksLyqZcsMLtjbJXcc44PWq62Xl+O33k7b+f4av7rnZ0UUUgCv H7Pwvp3jb4mfF/QdYhkuNL1Gw0q2uYYp5IGeNopwy742VlyOOCDVf4neKr/Qde1eVL+8itbWISmK CZhwIlY4GQM9a8btPixZ6LocPxIjvte8nxb/AGXD5fmjzF8xhHBkbuMed83zN7e/nyxUXJw5b62+ /RfefQU8pm4Rq+0Suub0SSbfyuj6s8E+BdK+H2k/2Zo7aj9iBBSPUdUur8xgKFCo1xI7IoAGFUhf augrz/4Uaneal/an2u7nutnlbfOkZ9ud+cZPHQflXoFdlOr7aKn3PIxOH+qVXRfT/hwooorQ5goo ooAKKKKACiiigAooooAKKKKACiiigAooooAKKKKACiiigAooooAKKKKACiiigAooooA5r/hXPh3/ AKB3/keT/wCKo/4Vz4d/6B3/AJHk/wDiq6WisfY0/wCVfcdf1zE/8/Jfeytpum2+k2cdpaR+Vbx5 2puLYySTyTnqTVmiitUklZHLKTk3KTu2FFFFMQUUUUAFFFFABRRRQAUUUUAFFFFABRRRQAUUUUAF FFFABRRRQAUUUUAFFFFABRRRQAUUUUAFeHfFiHUPBHxx8HfEf+xtU13w9b6Re6HqC6PZveXFkZZI ZY5xBGC7oTEytsUkZU4xXuNFLVNSW6/VNP8ABsfRxez/AM7/AJo+R/H+k638XF+NHjXSfDWuWmlX HgGTw1pVtf6bNb3mqz/vpmeO2dRLtG9EXcoLEtgVZ1r4E6l4duvgdqdnqvjbxBLa+IbGS+sdTvpr y3sY/skwaRoyuIgrFV3HAG7Hevq+inG0GnHo4v7pOX4tsUrzTT6pr74qP4JIKKKKAPn/AONkT3Go eJYokaSR7QqqIMliYAAAO5r5Gj+DeqWPwV+H1wl14sutUgudFkuNDuLiWSK32zwmQG32/IIwCefu 7eelfoF4j+Gn/CQa1cX/APaX2fztv7vyN2MKF67h6Vmf8Kb/AOov/wCS3/2deN7GvCrKcY7yT6dG 3+Nz7OOMwVTDwp1J2ag47P7SS7dLB8G/+Yv/ANsf/Z69KrmvBvg3/hEvtn+mfa/tGz/lls27d3uc /e/Sulr0cPCVOkoy3PncwrQr4mdSm7p2/JBRRRXQecFFFFABRRRQAUUUUAFFFFABRRRQAUUUUAFF FFABRRRQAUUUUAFFFFABRRRQAUV5j+094u1XwH+zr8SvEOhtJHrGm+H724tJYcb4pFhbbIM91Pzf 8Br5g/aK+GPw80r9mWw1DR73SV8XeBfCGnXkUc2oM+p2+mxskhayxLiyuZ3Tat4ImLHKkNn5ZUld 82iVr+j5tfly/d6a3y35Ut5Xt8uX8+bTzPu2ivnT4R6pNZftZfFHSbSC6t9H1jw7ofiaa3uMYhvp BNbOSOod4raAN15iJr6LrRqyT/q6bT/FP1WplGSlt5fik1+DCiiipKCiiigAooooAKKKKACiiigA ooooAKKKKACiiigAooooAKKKKACiiigAooooAKKKKACiiigAooooAKKKKACiiigAooooAKK+MNY+ KHiTwx48/aR8UaLoWq+IPGVpqekeEdFt7TTp9QFham0WZbh4bdHk8hZLm4nfapLYCjnArxr4T6mf DX7M9vqWnXOuan4l8IfGRJINT1HTZ7Ke8NzqItJt3nRqC0sM8yyRj5kLgOFOKKf7yUUuqj/5M4pf cppv7lfWxU/dxcu1/wDyWMm/xi0t++mif6aUUUUAFFFFABRRRQAUUUUAFFFFABRRRQAUUUUAFFFF ABRRRQAUUUUAFFFFABRRRQAUUUUAFFFFAFHXtDsPE2h6ho+qWsd9pmoW8lpdWswyksTqVdGHoVJH 41xmi/AjwVp+h+D7DU9CsPFV34TtYbTSdY8QWFvdX1usYUIyy+WNjfKvKBeQD1r0Gihaary/C9vu u/vDfR/1ff77L7jk/DPw10nwr4y8W+KYGnuda8TS273lxcFCY44IhHDBHtVcRr87ANuO6VznBAHW UUUeQdbhRRRQAUUUUAFFFFABRRRQAUUUUAFFFFABRRRQAUUUUAFFFFABRRRQAUUUUAFFFFABRRRQ AUUUUAFFFFABRRRQAUUUUAFFFFAHJ6L8NdJ8P/ETxJ4ysGng1HxDbWsGo26lPIme3DrHORt3eZsf YTuwVROMjJz/ABD8E/CfiFtBQ6dFp1jpOvf8JL/Z+nwQwwXl+A5WadQmXYSP5uQQS6KWJAIPeUUL Sz7f53X3O1u1l2Duu/8Alb8gooooAKKKKACiiigAooooAKKKKAP/2VBLAQItABQABgAIAAAAIQAr ENvACgEAABQCAAATAAAAAAAAAAAAAAAAAAAAAABbQ29udGVudF9UeXBlc10ueG1sUEsBAi0AFAAG AAgAAAAhADj9If/WAAAAlAEAAAsAAAAAAAAAAAAAAAAAOwEAAF9yZWxzLy5yZWxzUEsBAi0AFAAG AAgAAAAhAMLeGxxaAgAACwcAAA4AAAAAAAAAAAAAAAAAOgIAAGRycy9lMm9Eb2MueG1sUEsBAi0A FAAGAAgAAAAhAHvAOJLDAAAApQEAABkAAAAAAAAAAAAAAAAAwAQAAGRycy9fcmVscy9lMm9Eb2Mu eG1sLnJlbHNQSwECLQAUAAYACAAAACEArSm8S+EAAAAKAQAADwAAAAAAAAAAAAAAAAC6BQAAZHJz L2Rvd25yZXYueG1sUEsBAi0ACgAAAAAAAAAhAANaAYE4ZQAAOGUAABQAAAAAAAAAAAAAAAAAyAYA AGRycy9tZWRpYS9pbWFnZTEuanBnUEsBAi0ACgAAAAAAAAAhAFwVye4uaAAALmgAABQAAAAAAAAA AAAAAAAAMmwAAGRycy9tZWRpYS9pbWFnZTIuanBnUEsFBgAAAAAHAAcAvgEAAJLUAAAAAA== ">
                <v:shape id="Picture 5" o:spid="_x0000_s1027" type="#_x0000_t75" style="position:absolute;width:43465;height:22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BAPvCAAAA2gAAAA8AAABkcnMvZG93bnJldi54bWxEj09rAjEUxO8Fv0N4greaVbHIahQRC7YH i//uj81zs7h5WZJ03X77RhA8DjPzG2ax6mwtWvKhcqxgNMxAEBdOV1wqOJ8+32cgQkTWWDsmBX8U YLXsvS0w1+7OB2qPsRQJwiFHBSbGJpcyFIYshqFriJN3dd5iTNKXUnu8J7it5TjLPqTFitOCwYY2 horb8dcqCPvv9Zd3h3piLu11km3PP6f9VqlBv1vPQUTq4iv8bO+0gik8rqQbIJ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tAQD7wgAAANoAAAAPAAAAAAAAAAAAAAAAAJ8C AABkcnMvZG93bnJldi54bWxQSwUGAAAAAAQABAD3AAAAjgMAAAAA ">
                  <v:imagedata r:id="rId29" o:title=""/>
                </v:shape>
                <v:shape id="Picture 16" o:spid="_x0000_s1028" type="#_x0000_t75" style="position:absolute;left:2016;top:22828;width:39370;height:22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EXWbEAAAA2wAAAA8AAABkcnMvZG93bnJldi54bWxET0trwkAQvgv+h2WE3nRjC1JiNqKiIpYe fFDa25CdJsHsbJpdTeqvdwsFb/PxPSeZdaYSV2pcaVnBeBSBIM6sLjlXcDquh68gnEfWWFkmBb/k YJb2ewnG2ra8p+vB5yKEsItRQeF9HUvpsoIMupGtiQP3bRuDPsAml7rBNoSbSj5H0UQaLDk0FFjT sqDsfLgYBZuf3f7lc5W1H7vF+/Hr7bY6WX9W6mnQzacgPHX+If53b3WYP4G/X8IBMr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FEXWbEAAAA2wAAAA8AAAAAAAAAAAAAAAAA nwIAAGRycy9kb3ducmV2LnhtbFBLBQYAAAAABAAEAPcAAACQAwAAAAA= ">
                  <v:imagedata r:id="rId30" o:title=""/>
                </v:shape>
                <w10:wrap type="square" anchorx="page"/>
              </v:group>
            </w:pict>
          </mc:Fallback>
        </mc:AlternateContent>
      </w: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Tahoma"/>
          <w:color w:val="000000"/>
          <w:szCs w:val="22"/>
          <w:lang w:val="en-US"/>
        </w:rPr>
      </w:pPr>
    </w:p>
    <w:p w:rsidR="001C78AE" w:rsidRPr="001C78AE" w:rsidRDefault="001C78AE" w:rsidP="001C78AE">
      <w:pPr>
        <w:tabs>
          <w:tab w:val="left" w:pos="283"/>
          <w:tab w:val="left" w:pos="2835"/>
          <w:tab w:val="left" w:pos="5386"/>
          <w:tab w:val="left" w:pos="7937"/>
        </w:tabs>
        <w:spacing w:after="63" w:line="259" w:lineRule="auto"/>
        <w:jc w:val="both"/>
        <w:rPr>
          <w:rFonts w:eastAsia="Arial"/>
          <w:b/>
          <w:color w:val="000000"/>
          <w:szCs w:val="22"/>
          <w:lang w:val="en-US"/>
        </w:rPr>
      </w:pPr>
      <w:r w:rsidRPr="001C78AE">
        <w:rPr>
          <w:rFonts w:eastAsia="Tahoma"/>
          <w:color w:val="000000"/>
          <w:szCs w:val="22"/>
          <w:lang w:val="en-US"/>
        </w:rPr>
        <w:t xml:space="preserve">Hình nào trong số các hình trên là </w:t>
      </w:r>
      <w:r w:rsidRPr="001C78AE">
        <w:rPr>
          <w:rFonts w:eastAsia="Tahoma"/>
          <w:b/>
          <w:color w:val="000000"/>
          <w:szCs w:val="22"/>
          <w:lang w:val="en-US"/>
        </w:rPr>
        <w:t xml:space="preserve">không </w:t>
      </w:r>
      <w:r w:rsidRPr="001C78AE">
        <w:rPr>
          <w:rFonts w:eastAsia="Tahoma"/>
          <w:color w:val="000000"/>
          <w:szCs w:val="22"/>
          <w:lang w:val="en-US"/>
        </w:rPr>
        <w:t xml:space="preserve">phù hợp? </w:t>
      </w:r>
    </w:p>
    <w:p w:rsidR="001C78AE" w:rsidRPr="001C78AE" w:rsidRDefault="001C78AE" w:rsidP="001C78AE">
      <w:pPr>
        <w:tabs>
          <w:tab w:val="left" w:pos="283"/>
          <w:tab w:val="left" w:pos="2835"/>
          <w:tab w:val="left" w:pos="5386"/>
          <w:tab w:val="left" w:pos="7937"/>
        </w:tabs>
        <w:spacing w:after="56" w:line="259" w:lineRule="auto"/>
        <w:jc w:val="both"/>
        <w:rPr>
          <w:rFonts w:eastAsia="Arial"/>
          <w:color w:val="000000"/>
          <w:szCs w:val="22"/>
          <w:lang w:val="en-US"/>
        </w:rPr>
      </w:pPr>
      <w:r w:rsidRPr="001C78AE">
        <w:rPr>
          <w:rFonts w:eastAsia="Tahoma"/>
          <w:b/>
          <w:color w:val="000000"/>
          <w:szCs w:val="22"/>
          <w:lang w:val="en-US"/>
        </w:rPr>
        <w:t>A.</w:t>
      </w:r>
      <w:r w:rsidRPr="001C78AE">
        <w:rPr>
          <w:rFonts w:eastAsia="Tahoma"/>
          <w:color w:val="000000"/>
          <w:szCs w:val="22"/>
          <w:lang w:val="en-US"/>
        </w:rPr>
        <w:t xml:space="preserve"> (1). </w:t>
      </w:r>
      <w:r w:rsidRPr="001C78AE">
        <w:rPr>
          <w:rFonts w:eastAsia="Tahoma"/>
          <w:b/>
          <w:color w:val="000000"/>
          <w:szCs w:val="22"/>
          <w:lang w:val="en-US"/>
        </w:rPr>
        <w:tab/>
      </w:r>
      <w:r w:rsidRPr="001C78AE">
        <w:rPr>
          <w:rFonts w:eastAsia="Tahoma"/>
          <w:b/>
          <w:color w:val="000000"/>
          <w:szCs w:val="22"/>
          <w:highlight w:val="cyan"/>
          <w:u w:val="single"/>
          <w:lang w:val="en-US"/>
        </w:rPr>
        <w:t>B.</w:t>
      </w:r>
      <w:r w:rsidRPr="001C78AE">
        <w:rPr>
          <w:rFonts w:eastAsia="Tahoma"/>
          <w:color w:val="000000"/>
          <w:szCs w:val="22"/>
          <w:highlight w:val="cyan"/>
          <w:lang w:val="en-US"/>
        </w:rPr>
        <w:t xml:space="preserve"> (2).</w:t>
      </w:r>
      <w:r w:rsidRPr="001C78AE">
        <w:rPr>
          <w:rFonts w:eastAsia="Tahoma"/>
          <w:color w:val="000000"/>
          <w:szCs w:val="22"/>
          <w:lang w:val="en-US"/>
        </w:rPr>
        <w:t xml:space="preserve"> </w:t>
      </w:r>
      <w:r w:rsidRPr="001C78AE">
        <w:rPr>
          <w:rFonts w:eastAsia="Tahoma"/>
          <w:b/>
          <w:color w:val="000000"/>
          <w:szCs w:val="22"/>
          <w:lang w:val="en-US"/>
        </w:rPr>
        <w:tab/>
        <w:t>C.</w:t>
      </w:r>
      <w:r w:rsidRPr="001C78AE">
        <w:rPr>
          <w:rFonts w:eastAsia="Tahoma"/>
          <w:color w:val="000000"/>
          <w:szCs w:val="22"/>
          <w:lang w:val="en-US"/>
        </w:rPr>
        <w:t xml:space="preserve"> (3). </w:t>
      </w:r>
      <w:r w:rsidRPr="001C78AE">
        <w:rPr>
          <w:rFonts w:eastAsia="Tahoma"/>
          <w:b/>
          <w:color w:val="000000"/>
          <w:szCs w:val="22"/>
          <w:lang w:val="en-US"/>
        </w:rPr>
        <w:tab/>
        <w:t>D.</w:t>
      </w:r>
      <w:r w:rsidRPr="001C78AE">
        <w:rPr>
          <w:rFonts w:eastAsia="Tahoma"/>
          <w:color w:val="000000"/>
          <w:szCs w:val="22"/>
          <w:lang w:val="en-US"/>
        </w:rPr>
        <w:t xml:space="preserve"> (4).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14. </w:t>
      </w:r>
      <w:r w:rsidRPr="001C78AE">
        <w:rPr>
          <w:rFonts w:eastAsia="Times New Roman"/>
          <w:color w:val="000000"/>
          <w:szCs w:val="24"/>
        </w:rPr>
        <w:t>Yếu tố nào sau đây là thành phần của nucleotide tham gia vào bắt cặp bổ sung giữa hai mạch của DNA</w:t>
      </w:r>
      <w:r w:rsidRPr="001C78AE">
        <w:rPr>
          <w:rFonts w:eastAsia="Times New Roman"/>
          <w:color w:val="000000"/>
          <w:szCs w:val="24"/>
          <w:lang w:val="en-US"/>
        </w:rPr>
        <w:t>?</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color w:val="000000"/>
          <w:szCs w:val="24"/>
          <w:lang w:val="en-US" w:bidi="en-US"/>
        </w:rPr>
      </w:pPr>
      <w:r w:rsidRPr="001C78AE">
        <w:rPr>
          <w:rFonts w:eastAsia="Times New Roman"/>
          <w:b/>
          <w:color w:val="000000"/>
          <w:szCs w:val="24"/>
          <w:lang w:val="en-US"/>
        </w:rPr>
        <w:t>A.</w:t>
      </w:r>
      <w:r w:rsidRPr="001C78AE">
        <w:rPr>
          <w:rFonts w:eastAsia="Times New Roman"/>
          <w:color w:val="000000"/>
          <w:szCs w:val="24"/>
          <w:lang w:val="en-US"/>
        </w:rPr>
        <w:t xml:space="preserve"> Đường deoxyribose. </w:t>
      </w:r>
      <w:r w:rsidRPr="001C78AE">
        <w:rPr>
          <w:rFonts w:eastAsia="Times New Roman"/>
          <w:b/>
          <w:color w:val="000000"/>
          <w:szCs w:val="24"/>
          <w:lang w:val="en-US"/>
        </w:rPr>
        <w:tab/>
      </w:r>
      <w:r w:rsidRPr="001C78AE">
        <w:rPr>
          <w:rFonts w:eastAsia="Times New Roman"/>
          <w:b/>
          <w:bCs/>
          <w:color w:val="000000"/>
          <w:szCs w:val="24"/>
          <w:lang w:val="en-US"/>
        </w:rPr>
        <w:t xml:space="preserve">B. </w:t>
      </w:r>
      <w:r w:rsidRPr="001C78AE">
        <w:rPr>
          <w:rFonts w:eastAsia="Times New Roman"/>
          <w:color w:val="000000"/>
          <w:szCs w:val="24"/>
          <w:lang w:val="en-US"/>
        </w:rPr>
        <w:t>Đường ribose.</w:t>
      </w:r>
      <w:r w:rsidRPr="001C78AE">
        <w:rPr>
          <w:rFonts w:eastAsia="Times New Roman"/>
          <w:b/>
          <w:color w:val="000000"/>
          <w:szCs w:val="24"/>
          <w:lang w:val="en-US"/>
        </w:rPr>
        <w:tab/>
        <w:t>C.</w:t>
      </w:r>
      <w:r w:rsidRPr="001C78AE">
        <w:rPr>
          <w:rFonts w:eastAsia="Times New Roman"/>
          <w:color w:val="000000"/>
          <w:szCs w:val="24"/>
          <w:lang w:val="en-US"/>
        </w:rPr>
        <w:t xml:space="preserve"> Gốc phosphate.</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Base </w:t>
      </w:r>
      <w:r w:rsidRPr="001C78AE">
        <w:rPr>
          <w:rFonts w:eastAsia="Times New Roman"/>
          <w:color w:val="000000"/>
          <w:szCs w:val="24"/>
          <w:highlight w:val="cyan"/>
          <w:lang w:val="en-US" w:bidi="en-US"/>
        </w:rPr>
        <w:t>nitrogenous.</w:t>
      </w:r>
      <w:r w:rsidRPr="001C78AE">
        <w:rPr>
          <w:rFonts w:eastAsia="Times New Roman"/>
          <w:color w:val="000000"/>
          <w:szCs w:val="24"/>
          <w:lang w:val="en-US" w:bidi="en-US"/>
        </w:rPr>
        <w:t xml:space="preserve"> </w:t>
      </w:r>
    </w:p>
    <w:p w:rsidR="001C78AE" w:rsidRPr="001C78AE" w:rsidRDefault="001C78AE" w:rsidP="001C78AE">
      <w:pPr>
        <w:spacing w:before="120"/>
        <w:rPr>
          <w:rFonts w:eastAsia="Times New Roman"/>
          <w:color w:val="000000"/>
          <w:szCs w:val="24"/>
          <w:lang w:val="en-US"/>
        </w:rPr>
      </w:pPr>
      <w:r w:rsidRPr="001C78AE">
        <w:rPr>
          <w:rFonts w:eastAsia="Times New Roman"/>
          <w:b/>
          <w:color w:val="000000"/>
          <w:szCs w:val="24"/>
          <w:lang w:val="en-US"/>
        </w:rPr>
        <w:t xml:space="preserve">Câu 15. </w:t>
      </w:r>
      <w:r w:rsidRPr="001C78AE">
        <w:rPr>
          <w:rFonts w:eastAsia="Times New Roman"/>
          <w:color w:val="000000"/>
          <w:szCs w:val="24"/>
        </w:rPr>
        <w:t>Loại liên kết số (1)ở hình dưới là liên kết</w:t>
      </w:r>
    </w:p>
    <w:p w:rsidR="001C78AE" w:rsidRPr="001C78AE" w:rsidRDefault="001C78AE" w:rsidP="001C78AE">
      <w:pPr>
        <w:tabs>
          <w:tab w:val="left" w:pos="283"/>
          <w:tab w:val="left" w:pos="2835"/>
          <w:tab w:val="left" w:pos="5386"/>
          <w:tab w:val="left" w:pos="7937"/>
        </w:tabs>
        <w:spacing w:before="120"/>
        <w:jc w:val="center"/>
        <w:rPr>
          <w:rFonts w:eastAsia="Times New Roman"/>
          <w:b/>
          <w:color w:val="000000"/>
          <w:szCs w:val="24"/>
          <w:lang w:val="en-US"/>
        </w:rPr>
      </w:pPr>
      <w:r w:rsidRPr="001C78AE">
        <w:rPr>
          <w:rFonts w:eastAsia="Times New Roman"/>
          <w:b/>
          <w:noProof/>
          <w:color w:val="000000"/>
          <w:szCs w:val="24"/>
          <w:lang w:val="en-US"/>
        </w:rPr>
        <w:lastRenderedPageBreak/>
        <w:drawing>
          <wp:inline distT="0" distB="0" distL="0" distR="0" wp14:anchorId="02947F19" wp14:editId="15DC97CF">
            <wp:extent cx="2178205" cy="2318282"/>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2729" name=""/>
                    <pic:cNvPicPr/>
                  </pic:nvPicPr>
                  <pic:blipFill>
                    <a:blip r:embed="rId16"/>
                    <a:stretch>
                      <a:fillRect/>
                    </a:stretch>
                  </pic:blipFill>
                  <pic:spPr>
                    <a:xfrm>
                      <a:off x="0" y="0"/>
                      <a:ext cx="2188800" cy="2329559"/>
                    </a:xfrm>
                    <a:prstGeom prst="rect">
                      <a:avLst/>
                    </a:prstGeom>
                  </pic:spPr>
                </pic:pic>
              </a:graphicData>
            </a:graphic>
          </wp:inline>
        </w:drawing>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hydrogen.</w:t>
      </w:r>
      <w:r w:rsidRPr="001C78AE">
        <w:rPr>
          <w:rFonts w:eastAsia="Times New Roman"/>
          <w:b/>
          <w:color w:val="000000"/>
          <w:szCs w:val="24"/>
          <w:lang w:val="en-US"/>
        </w:rPr>
        <w:tab/>
        <w:t>B.</w:t>
      </w:r>
      <w:r w:rsidRPr="001C78AE">
        <w:rPr>
          <w:rFonts w:eastAsia="Times New Roman"/>
          <w:color w:val="000000"/>
          <w:szCs w:val="24"/>
          <w:lang w:val="en-US"/>
        </w:rPr>
        <w:t xml:space="preserve"> cộng hoá trị. </w:t>
      </w:r>
      <w:r w:rsidRPr="001C78AE">
        <w:rPr>
          <w:rFonts w:eastAsia="Times New Roman"/>
          <w:b/>
          <w:color w:val="000000"/>
          <w:szCs w:val="24"/>
          <w:lang w:val="en-US"/>
        </w:rPr>
        <w:tab/>
        <w:t>C.</w:t>
      </w:r>
      <w:r w:rsidRPr="001C78AE">
        <w:rPr>
          <w:rFonts w:eastAsia="Times New Roman"/>
          <w:color w:val="000000"/>
          <w:szCs w:val="24"/>
          <w:lang w:val="en-US"/>
        </w:rPr>
        <w:t xml:space="preserve"> </w:t>
      </w:r>
      <w:r w:rsidRPr="001C78AE">
        <w:rPr>
          <w:rFonts w:eastAsia="Times New Roman"/>
          <w:color w:val="000000"/>
          <w:szCs w:val="24"/>
          <w:lang w:val="en-US" w:bidi="en-US"/>
        </w:rPr>
        <w:t>ion.</w:t>
      </w:r>
      <w:r w:rsidRPr="001C78AE">
        <w:rPr>
          <w:rFonts w:eastAsia="Times New Roman"/>
          <w:b/>
          <w:color w:val="000000"/>
          <w:szCs w:val="24"/>
          <w:lang w:val="en-US"/>
        </w:rPr>
        <w:tab/>
        <w:t>D.</w:t>
      </w:r>
      <w:r w:rsidRPr="001C78AE">
        <w:rPr>
          <w:rFonts w:eastAsia="Times New Roman"/>
          <w:color w:val="000000"/>
          <w:szCs w:val="24"/>
          <w:lang w:val="en-US"/>
        </w:rPr>
        <w:t xml:space="preserve"> peptide.</w:t>
      </w:r>
    </w:p>
    <w:p w:rsidR="001C78AE" w:rsidRPr="001C78AE" w:rsidRDefault="001C78AE" w:rsidP="001C78AE">
      <w:pPr>
        <w:widowControl w:val="0"/>
        <w:spacing w:before="120"/>
        <w:rPr>
          <w:rFonts w:eastAsia="Times New Roman"/>
          <w:color w:val="000000"/>
          <w:szCs w:val="24"/>
          <w:lang w:val="en-US"/>
        </w:rPr>
      </w:pPr>
      <w:r w:rsidRPr="001C78AE">
        <w:rPr>
          <w:rFonts w:eastAsia="Times New Roman"/>
          <w:b/>
          <w:color w:val="000000"/>
          <w:szCs w:val="24"/>
          <w:lang w:val="en-US"/>
        </w:rPr>
        <w:t xml:space="preserve">Câu 16. </w:t>
      </w:r>
      <w:r w:rsidRPr="001C78AE">
        <w:rPr>
          <w:rFonts w:eastAsia="Times New Roman"/>
          <w:color w:val="000000"/>
          <w:szCs w:val="24"/>
        </w:rPr>
        <w:t>Giả sử có 4 đoạn phân tử DNA mô tả bảng bên dưới, đoạn phân tử có số liên kết hidrogen nhiều nhất</w:t>
      </w:r>
      <w:r w:rsidRPr="001C78AE">
        <w:rPr>
          <w:rFonts w:eastAsia="Times New Roman"/>
          <w:color w:val="000000"/>
          <w:szCs w:val="24"/>
          <w:lang w:val="en-US"/>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2691"/>
        <w:gridCol w:w="2691"/>
        <w:gridCol w:w="2691"/>
      </w:tblGrid>
      <w:tr w:rsidR="001C78AE" w:rsidRPr="001C78AE" w:rsidTr="001B7F52">
        <w:trPr>
          <w:trHeight w:val="88"/>
        </w:trPr>
        <w:tc>
          <w:tcPr>
            <w:tcW w:w="2690"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Đoạn phân tử DNA 1</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Đoạn phân tử DNA 2</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Đoạn phân tử DNA 3</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Đoạn phân tử DNA 4</w:t>
            </w:r>
          </w:p>
        </w:tc>
      </w:tr>
      <w:tr w:rsidR="001C78AE" w:rsidRPr="001C78AE" w:rsidTr="001B7F52">
        <w:tc>
          <w:tcPr>
            <w:tcW w:w="2690"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ATTATTGC</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TAGCGCGC</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GGGCGCGC</w:t>
            </w:r>
          </w:p>
        </w:tc>
        <w:tc>
          <w:tcPr>
            <w:tcW w:w="2691" w:type="dxa"/>
          </w:tcPr>
          <w:p w:rsidR="001C78AE" w:rsidRPr="001C78AE" w:rsidRDefault="001C78AE" w:rsidP="001C78AE">
            <w:pPr>
              <w:widowControl w:val="0"/>
              <w:tabs>
                <w:tab w:val="left" w:pos="283"/>
                <w:tab w:val="left" w:pos="2835"/>
                <w:tab w:val="left" w:pos="5386"/>
                <w:tab w:val="left" w:pos="7937"/>
              </w:tabs>
              <w:jc w:val="center"/>
              <w:rPr>
                <w:rFonts w:eastAsia="Times New Roman"/>
                <w:color w:val="000000"/>
                <w:szCs w:val="24"/>
              </w:rPr>
            </w:pPr>
            <w:r w:rsidRPr="001C78AE">
              <w:rPr>
                <w:rFonts w:eastAsia="Times New Roman"/>
                <w:color w:val="000000"/>
                <w:szCs w:val="24"/>
              </w:rPr>
              <w:t>TATTTTTTT</w:t>
            </w:r>
          </w:p>
        </w:tc>
      </w:tr>
    </w:tbl>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b/>
          <w:color w:val="000000"/>
          <w:szCs w:val="24"/>
          <w:u w:val="single"/>
          <w:lang w:val="en-US"/>
        </w:rPr>
      </w:pP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đoạn phân tử DNA 3.</w:t>
      </w:r>
      <w:r w:rsidRPr="001C78AE">
        <w:rPr>
          <w:rFonts w:eastAsia="Times New Roman"/>
          <w:b/>
          <w:color w:val="000000"/>
          <w:szCs w:val="24"/>
          <w:lang w:val="en-US"/>
        </w:rPr>
        <w:tab/>
        <w:t>B.</w:t>
      </w:r>
      <w:r w:rsidRPr="001C78AE">
        <w:rPr>
          <w:rFonts w:eastAsia="Times New Roman"/>
          <w:color w:val="000000"/>
          <w:szCs w:val="24"/>
          <w:lang w:val="en-US"/>
        </w:rPr>
        <w:t xml:space="preserve"> đoạn phân tử DNA 2.</w:t>
      </w:r>
      <w:r w:rsidRPr="001C78AE">
        <w:rPr>
          <w:rFonts w:eastAsia="Times New Roman"/>
          <w:b/>
          <w:color w:val="000000"/>
          <w:szCs w:val="24"/>
          <w:lang w:val="en-US"/>
        </w:rPr>
        <w:tab/>
        <w:t>C.</w:t>
      </w:r>
      <w:r w:rsidRPr="001C78AE">
        <w:rPr>
          <w:rFonts w:eastAsia="Times New Roman"/>
          <w:color w:val="000000"/>
          <w:szCs w:val="24"/>
          <w:lang w:val="en-US"/>
        </w:rPr>
        <w:t xml:space="preserve"> đoạn phân tử DNA 1.</w:t>
      </w:r>
      <w:r w:rsidRPr="001C78AE">
        <w:rPr>
          <w:rFonts w:eastAsia="Times New Roman"/>
          <w:b/>
          <w:color w:val="000000"/>
          <w:szCs w:val="24"/>
          <w:lang w:val="en-US"/>
        </w:rPr>
        <w:tab/>
        <w:t>D.</w:t>
      </w:r>
      <w:r w:rsidRPr="001C78AE">
        <w:rPr>
          <w:rFonts w:eastAsia="Times New Roman"/>
          <w:color w:val="000000"/>
          <w:szCs w:val="24"/>
          <w:lang w:val="en-US"/>
        </w:rPr>
        <w:t xml:space="preserve"> đoạn phân tử DNA 4.</w:t>
      </w:r>
    </w:p>
    <w:p w:rsidR="001C78AE" w:rsidRPr="001C78AE" w:rsidRDefault="001C78AE" w:rsidP="001C78AE">
      <w:pPr>
        <w:spacing w:before="120"/>
        <w:rPr>
          <w:rFonts w:eastAsia="Cambria"/>
          <w:b/>
          <w:color w:val="000000"/>
          <w:szCs w:val="24"/>
          <w:lang w:val="en-US"/>
        </w:rPr>
      </w:pPr>
      <w:r w:rsidRPr="001C78AE">
        <w:rPr>
          <w:rFonts w:eastAsia="Cambria"/>
          <w:b/>
          <w:color w:val="000000"/>
          <w:szCs w:val="24"/>
          <w:lang w:val="en-US"/>
        </w:rPr>
        <w:t xml:space="preserve">Câu 17. </w:t>
      </w:r>
      <w:r w:rsidRPr="001C78AE">
        <w:rPr>
          <w:rFonts w:eastAsia="Cambria"/>
          <w:color w:val="000000"/>
          <w:szCs w:val="24"/>
        </w:rPr>
        <w:t xml:space="preserve">Ý nào sau đây </w:t>
      </w:r>
      <w:r w:rsidRPr="001C78AE">
        <w:rPr>
          <w:rFonts w:eastAsia="Cambria"/>
          <w:b/>
          <w:color w:val="000000"/>
          <w:szCs w:val="24"/>
        </w:rPr>
        <w:t>không đúng</w:t>
      </w:r>
      <w:r w:rsidRPr="001C78AE">
        <w:rPr>
          <w:rFonts w:eastAsia="Cambria"/>
          <w:color w:val="000000"/>
          <w:szCs w:val="24"/>
        </w:rPr>
        <w:t xml:space="preserve"> với chức năng của DNA</w:t>
      </w:r>
      <w:r w:rsidRPr="001C78AE">
        <w:rPr>
          <w:rFonts w:eastAsia="Cambria"/>
          <w:color w:val="000000"/>
          <w:szCs w:val="24"/>
          <w:lang w:val="en-US"/>
        </w:rPr>
        <w:t>?</w:t>
      </w:r>
    </w:p>
    <w:p w:rsidR="001C78AE" w:rsidRPr="001C78AE" w:rsidRDefault="001C78AE" w:rsidP="001C78AE">
      <w:pPr>
        <w:tabs>
          <w:tab w:val="left" w:pos="283"/>
          <w:tab w:val="left" w:pos="2835"/>
          <w:tab w:val="left" w:pos="5386"/>
          <w:tab w:val="left" w:pos="7937"/>
        </w:tabs>
        <w:spacing w:line="240" w:lineRule="auto"/>
        <w:jc w:val="both"/>
        <w:rPr>
          <w:rFonts w:eastAsia="Cambria"/>
          <w:b/>
          <w:color w:val="000000"/>
          <w:szCs w:val="24"/>
          <w:lang w:val="en-US"/>
        </w:rPr>
      </w:pPr>
      <w:r w:rsidRPr="001C78AE">
        <w:rPr>
          <w:rFonts w:eastAsia="Cambria"/>
          <w:b/>
          <w:color w:val="000000"/>
          <w:szCs w:val="24"/>
          <w:lang w:val="en-US"/>
        </w:rPr>
        <w:t>A.</w:t>
      </w:r>
      <w:r w:rsidRPr="001C78AE">
        <w:rPr>
          <w:rFonts w:eastAsia="Cambria"/>
          <w:color w:val="000000"/>
          <w:szCs w:val="24"/>
          <w:lang w:val="en-US"/>
        </w:rPr>
        <w:t xml:space="preserve"> Mang thông tin di truyền.</w:t>
      </w:r>
      <w:r w:rsidRPr="001C78AE">
        <w:rPr>
          <w:rFonts w:eastAsia="Cambria"/>
          <w:b/>
          <w:color w:val="000000"/>
          <w:szCs w:val="24"/>
          <w:lang w:val="en-US"/>
        </w:rPr>
        <w:tab/>
      </w:r>
      <w:r w:rsidRPr="001C78AE">
        <w:rPr>
          <w:rFonts w:eastAsia="Cambria"/>
          <w:b/>
          <w:color w:val="000000"/>
          <w:szCs w:val="24"/>
          <w:lang w:val="en-US"/>
        </w:rPr>
        <w:tab/>
        <w:t>B.</w:t>
      </w:r>
      <w:r w:rsidRPr="001C78AE">
        <w:rPr>
          <w:rFonts w:eastAsia="Cambria"/>
          <w:color w:val="000000"/>
          <w:szCs w:val="24"/>
          <w:lang w:val="en-US"/>
        </w:rPr>
        <w:t xml:space="preserve"> Bảo quản thông tin di truyền.</w:t>
      </w:r>
    </w:p>
    <w:p w:rsidR="001C78AE" w:rsidRPr="001C78AE" w:rsidRDefault="001C78AE" w:rsidP="001C78AE">
      <w:pPr>
        <w:tabs>
          <w:tab w:val="left" w:pos="283"/>
          <w:tab w:val="left" w:pos="2835"/>
          <w:tab w:val="left" w:pos="5386"/>
          <w:tab w:val="left" w:pos="7937"/>
        </w:tabs>
        <w:spacing w:line="240" w:lineRule="auto"/>
        <w:jc w:val="both"/>
        <w:rPr>
          <w:rFonts w:eastAsia="Cambria"/>
          <w:color w:val="000000"/>
          <w:szCs w:val="24"/>
          <w:lang w:val="en-US"/>
        </w:rPr>
      </w:pPr>
      <w:r w:rsidRPr="001C78AE">
        <w:rPr>
          <w:rFonts w:eastAsia="Cambria"/>
          <w:b/>
          <w:color w:val="000000"/>
          <w:szCs w:val="24"/>
          <w:lang w:val="en-US"/>
        </w:rPr>
        <w:t>C.</w:t>
      </w:r>
      <w:r w:rsidRPr="001C78AE">
        <w:rPr>
          <w:rFonts w:eastAsia="Cambria"/>
          <w:color w:val="000000"/>
          <w:szCs w:val="24"/>
          <w:lang w:val="en-US"/>
        </w:rPr>
        <w:t xml:space="preserve"> Truyền đạt thông tin di truyền.</w:t>
      </w:r>
      <w:r w:rsidRPr="001C78AE">
        <w:rPr>
          <w:rFonts w:eastAsia="Cambria"/>
          <w:b/>
          <w:color w:val="000000"/>
          <w:szCs w:val="24"/>
          <w:lang w:val="en-US"/>
        </w:rPr>
        <w:tab/>
      </w:r>
      <w:r w:rsidRPr="001C78AE">
        <w:rPr>
          <w:rFonts w:eastAsia="Cambria"/>
          <w:b/>
          <w:color w:val="000000"/>
          <w:szCs w:val="24"/>
          <w:highlight w:val="cyan"/>
          <w:u w:val="single"/>
          <w:lang w:val="en-US"/>
        </w:rPr>
        <w:t>D.</w:t>
      </w:r>
      <w:r w:rsidRPr="001C78AE">
        <w:rPr>
          <w:rFonts w:eastAsia="Cambria"/>
          <w:color w:val="000000"/>
          <w:szCs w:val="24"/>
          <w:highlight w:val="cyan"/>
          <w:lang w:val="en-US"/>
        </w:rPr>
        <w:t xml:space="preserve"> Ghi mã thông tin một số tế bào trong cơ thể.</w:t>
      </w:r>
    </w:p>
    <w:p w:rsidR="001C78AE" w:rsidRPr="001C78AE" w:rsidRDefault="001C78AE" w:rsidP="001C78AE">
      <w:pPr>
        <w:spacing w:before="120"/>
        <w:rPr>
          <w:rFonts w:eastAsia="Cambria"/>
          <w:b/>
          <w:color w:val="000000"/>
          <w:szCs w:val="24"/>
          <w:lang w:val="en-US"/>
        </w:rPr>
      </w:pPr>
      <w:r w:rsidRPr="001C78AE">
        <w:rPr>
          <w:rFonts w:eastAsia="Cambria"/>
          <w:b/>
          <w:color w:val="000000"/>
          <w:szCs w:val="24"/>
          <w:lang w:val="en-US"/>
        </w:rPr>
        <w:t xml:space="preserve">Câu 18. </w:t>
      </w:r>
      <w:r w:rsidRPr="001C78AE">
        <w:rPr>
          <w:rFonts w:eastAsia="Cambria"/>
          <w:color w:val="000000"/>
          <w:szCs w:val="24"/>
        </w:rPr>
        <w:t xml:space="preserve">Đặc điểm nào sau đây </w:t>
      </w:r>
      <w:r w:rsidRPr="001C78AE">
        <w:rPr>
          <w:rFonts w:eastAsia="Cambria"/>
          <w:b/>
          <w:color w:val="000000"/>
          <w:szCs w:val="24"/>
        </w:rPr>
        <w:t>không đúng</w:t>
      </w:r>
      <w:r w:rsidRPr="001C78AE">
        <w:rPr>
          <w:rFonts w:eastAsia="Cambria"/>
          <w:color w:val="000000"/>
          <w:szCs w:val="24"/>
        </w:rPr>
        <w:t xml:space="preserve"> với cấu tạo DNA</w:t>
      </w:r>
      <w:r w:rsidRPr="001C78AE">
        <w:rPr>
          <w:rFonts w:eastAsia="Cambria"/>
          <w:color w:val="000000"/>
          <w:szCs w:val="24"/>
          <w:lang w:val="en-US"/>
        </w:rPr>
        <w:t>?</w:t>
      </w:r>
    </w:p>
    <w:p w:rsidR="001C78AE" w:rsidRPr="001C78AE" w:rsidRDefault="001C78AE" w:rsidP="001C78AE">
      <w:pPr>
        <w:tabs>
          <w:tab w:val="left" w:pos="283"/>
          <w:tab w:val="left" w:pos="2835"/>
          <w:tab w:val="left" w:pos="5386"/>
          <w:tab w:val="left" w:pos="7937"/>
        </w:tabs>
        <w:spacing w:line="240" w:lineRule="auto"/>
        <w:jc w:val="both"/>
        <w:rPr>
          <w:rFonts w:eastAsia="Cambria"/>
          <w:b/>
          <w:color w:val="000000"/>
          <w:szCs w:val="24"/>
          <w:lang w:val="en-US"/>
        </w:rPr>
      </w:pPr>
      <w:r w:rsidRPr="001C78AE">
        <w:rPr>
          <w:rFonts w:eastAsia="Cambria"/>
          <w:b/>
          <w:color w:val="000000"/>
          <w:szCs w:val="24"/>
          <w:lang w:val="en-US"/>
        </w:rPr>
        <w:t>A.</w:t>
      </w:r>
      <w:r w:rsidRPr="001C78AE">
        <w:rPr>
          <w:rFonts w:eastAsia="Cambria"/>
          <w:color w:val="000000"/>
          <w:szCs w:val="24"/>
          <w:lang w:val="en-US"/>
        </w:rPr>
        <w:t xml:space="preserve"> Cấu trúc theo nguyên tắc đa phân. </w:t>
      </w:r>
      <w:r w:rsidRPr="001C78AE">
        <w:rPr>
          <w:rFonts w:eastAsia="Cambria"/>
          <w:b/>
          <w:color w:val="000000"/>
          <w:szCs w:val="24"/>
          <w:lang w:val="en-US"/>
        </w:rPr>
        <w:tab/>
        <w:t>B.</w:t>
      </w:r>
      <w:r w:rsidRPr="001C78AE">
        <w:rPr>
          <w:rFonts w:eastAsia="Cambria"/>
          <w:color w:val="000000"/>
          <w:szCs w:val="24"/>
          <w:lang w:val="en-US"/>
        </w:rPr>
        <w:t xml:space="preserve"> Gồm 4 loại đơn phân: A, T, G, C.</w:t>
      </w:r>
    </w:p>
    <w:p w:rsidR="001C78AE" w:rsidRPr="001C78AE" w:rsidRDefault="001C78AE" w:rsidP="001C78AE">
      <w:pPr>
        <w:tabs>
          <w:tab w:val="left" w:pos="283"/>
          <w:tab w:val="left" w:pos="2835"/>
          <w:tab w:val="left" w:pos="5386"/>
          <w:tab w:val="left" w:pos="7937"/>
        </w:tabs>
        <w:spacing w:line="240" w:lineRule="auto"/>
        <w:jc w:val="both"/>
        <w:rPr>
          <w:rFonts w:eastAsia="Cambria"/>
          <w:color w:val="000000"/>
          <w:szCs w:val="24"/>
          <w:lang w:val="en-US"/>
        </w:rPr>
      </w:pPr>
      <w:r w:rsidRPr="001C78AE">
        <w:rPr>
          <w:rFonts w:eastAsia="Cambria"/>
          <w:b/>
          <w:color w:val="000000"/>
          <w:szCs w:val="24"/>
          <w:lang w:val="en-US"/>
        </w:rPr>
        <w:t>C.</w:t>
      </w:r>
      <w:r w:rsidRPr="001C78AE">
        <w:rPr>
          <w:rFonts w:eastAsia="Cambria"/>
          <w:color w:val="000000"/>
          <w:szCs w:val="24"/>
          <w:lang w:val="en-US"/>
        </w:rPr>
        <w:t xml:space="preserve"> Có dạng chuỗi xoắn kép. </w:t>
      </w:r>
      <w:r w:rsidRPr="001C78AE">
        <w:rPr>
          <w:rFonts w:eastAsia="Cambria"/>
          <w:b/>
          <w:color w:val="000000"/>
          <w:szCs w:val="24"/>
          <w:lang w:val="en-US"/>
        </w:rPr>
        <w:tab/>
      </w:r>
      <w:r w:rsidRPr="001C78AE">
        <w:rPr>
          <w:rFonts w:eastAsia="Cambria"/>
          <w:b/>
          <w:color w:val="000000"/>
          <w:szCs w:val="24"/>
          <w:lang w:val="en-US"/>
        </w:rPr>
        <w:tab/>
      </w:r>
      <w:r w:rsidRPr="001C78AE">
        <w:rPr>
          <w:rFonts w:eastAsia="Cambria"/>
          <w:b/>
          <w:color w:val="000000"/>
          <w:szCs w:val="24"/>
          <w:highlight w:val="cyan"/>
          <w:u w:val="single"/>
          <w:lang w:val="en-US"/>
        </w:rPr>
        <w:t>D.</w:t>
      </w:r>
      <w:r w:rsidRPr="001C78AE">
        <w:rPr>
          <w:rFonts w:eastAsia="Cambria"/>
          <w:color w:val="000000"/>
          <w:szCs w:val="24"/>
          <w:highlight w:val="cyan"/>
          <w:lang w:val="en-US"/>
        </w:rPr>
        <w:t xml:space="preserve"> Có liên kết cộng hóa trị giữa A và T, G và C.</w:t>
      </w:r>
    </w:p>
    <w:p w:rsidR="001C78AE" w:rsidRPr="001C78AE" w:rsidRDefault="001C78AE" w:rsidP="001C78AE">
      <w:pPr>
        <w:spacing w:before="120"/>
        <w:rPr>
          <w:rFonts w:eastAsia="Times New Roman"/>
          <w:color w:val="000000"/>
          <w:szCs w:val="24"/>
          <w:lang w:val="en-US"/>
        </w:rPr>
      </w:pPr>
      <w:r w:rsidRPr="001C78AE">
        <w:rPr>
          <w:rFonts w:eastAsia="Times New Roman"/>
          <w:b/>
          <w:color w:val="000000"/>
          <w:szCs w:val="24"/>
          <w:lang w:val="en-US"/>
        </w:rPr>
        <w:t xml:space="preserve">Câu 19. </w:t>
      </w:r>
      <w:r w:rsidRPr="001C78AE">
        <w:rPr>
          <w:rFonts w:eastAsia="Times New Roman"/>
          <w:color w:val="000000"/>
          <w:szCs w:val="24"/>
        </w:rPr>
        <w:t>Loại liên kết số (1)ở hình dưới là liên kết</w:t>
      </w:r>
    </w:p>
    <w:p w:rsidR="001C78AE" w:rsidRPr="001C78AE" w:rsidRDefault="001C78AE" w:rsidP="001C78AE">
      <w:pPr>
        <w:tabs>
          <w:tab w:val="left" w:pos="283"/>
          <w:tab w:val="left" w:pos="2835"/>
          <w:tab w:val="left" w:pos="5386"/>
          <w:tab w:val="left" w:pos="7937"/>
        </w:tabs>
        <w:spacing w:before="120"/>
        <w:jc w:val="both"/>
        <w:rPr>
          <w:rFonts w:eastAsia="Times New Roman"/>
          <w:b/>
          <w:color w:val="000000"/>
          <w:szCs w:val="24"/>
          <w:lang w:val="en-US"/>
        </w:rPr>
      </w:pPr>
      <w:r w:rsidRPr="001C78AE">
        <w:rPr>
          <w:rFonts w:eastAsia="Times New Roman"/>
          <w:b/>
          <w:noProof/>
          <w:color w:val="000000"/>
          <w:szCs w:val="24"/>
          <w:lang w:val="en-US"/>
        </w:rPr>
        <w:drawing>
          <wp:inline distT="0" distB="0" distL="0" distR="0" wp14:anchorId="4AB89CBE" wp14:editId="27620CE0">
            <wp:extent cx="2479819" cy="18890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93881" cy="1899802"/>
                    </a:xfrm>
                    <a:prstGeom prst="rect">
                      <a:avLst/>
                    </a:prstGeom>
                    <a:noFill/>
                    <a:ln>
                      <a:noFill/>
                    </a:ln>
                  </pic:spPr>
                </pic:pic>
              </a:graphicData>
            </a:graphic>
          </wp:inline>
        </w:drawing>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hydrogen.</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cộng hoá trị.</w:t>
      </w:r>
      <w:r w:rsidRPr="001C78AE">
        <w:rPr>
          <w:rFonts w:eastAsia="Times New Roman"/>
          <w:color w:val="000000"/>
          <w:szCs w:val="24"/>
          <w:lang w:val="en-US"/>
        </w:rPr>
        <w:t xml:space="preserve"> </w:t>
      </w:r>
      <w:r w:rsidRPr="001C78AE">
        <w:rPr>
          <w:rFonts w:eastAsia="Times New Roman"/>
          <w:b/>
          <w:color w:val="000000"/>
          <w:szCs w:val="24"/>
          <w:lang w:val="en-US"/>
        </w:rPr>
        <w:t xml:space="preserve">   </w:t>
      </w:r>
      <w:r w:rsidRPr="001C78AE">
        <w:rPr>
          <w:rFonts w:eastAsia="Times New Roman"/>
          <w:b/>
          <w:color w:val="000000"/>
          <w:szCs w:val="24"/>
          <w:lang w:val="en-US"/>
        </w:rPr>
        <w:tab/>
        <w:t>C.</w:t>
      </w:r>
      <w:r w:rsidRPr="001C78AE">
        <w:rPr>
          <w:rFonts w:eastAsia="Times New Roman"/>
          <w:color w:val="000000"/>
          <w:szCs w:val="24"/>
          <w:lang w:val="en-US"/>
        </w:rPr>
        <w:t xml:space="preserve"> </w:t>
      </w:r>
      <w:r w:rsidRPr="001C78AE">
        <w:rPr>
          <w:rFonts w:eastAsia="Times New Roman"/>
          <w:color w:val="000000"/>
          <w:szCs w:val="24"/>
          <w:lang w:val="en-US" w:bidi="en-US"/>
        </w:rPr>
        <w:t xml:space="preserve">ion. </w:t>
      </w:r>
      <w:r w:rsidRPr="001C78AE">
        <w:rPr>
          <w:rFonts w:eastAsia="Times New Roman"/>
          <w:b/>
          <w:color w:val="000000"/>
          <w:szCs w:val="24"/>
          <w:lang w:val="en-US" w:bidi="en-US"/>
        </w:rPr>
        <w:tab/>
      </w:r>
      <w:r w:rsidRPr="001C78AE">
        <w:rPr>
          <w:rFonts w:eastAsia="Times New Roman"/>
          <w:b/>
          <w:color w:val="000000"/>
          <w:szCs w:val="24"/>
          <w:lang w:val="en-US"/>
        </w:rPr>
        <w:t>D.</w:t>
      </w:r>
      <w:r w:rsidRPr="001C78AE">
        <w:rPr>
          <w:rFonts w:eastAsia="Times New Roman"/>
          <w:color w:val="000000"/>
          <w:szCs w:val="24"/>
          <w:lang w:val="en-US"/>
        </w:rPr>
        <w:t xml:space="preserve"> peptide.</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0. </w:t>
      </w:r>
      <w:r w:rsidRPr="001C78AE">
        <w:rPr>
          <w:rFonts w:eastAsia="Arial"/>
          <w:color w:val="000000"/>
          <w:szCs w:val="24"/>
        </w:rPr>
        <w:t>Sự linh hoạt trong các dạng hoạt động chức năng của DNA được đảm bảo bởi</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tính bền vững của các liên kết phosphodieste.</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highlight w:val="cyan"/>
          <w:u w:val="single"/>
          <w:lang w:val="en-US"/>
        </w:rPr>
        <w:t>B.</w:t>
      </w:r>
      <w:r w:rsidRPr="001C78AE">
        <w:rPr>
          <w:rFonts w:eastAsia="Arial"/>
          <w:b/>
          <w:color w:val="000000"/>
          <w:szCs w:val="24"/>
          <w:highlight w:val="cyan"/>
          <w:lang w:val="en-US"/>
        </w:rPr>
        <w:t xml:space="preserve"> </w:t>
      </w:r>
      <w:r w:rsidRPr="001C78AE">
        <w:rPr>
          <w:rFonts w:eastAsia="Arial"/>
          <w:color w:val="000000"/>
          <w:szCs w:val="24"/>
          <w:highlight w:val="cyan"/>
          <w:lang w:val="en-US"/>
        </w:rPr>
        <w:t>tính yếu của liên kết hidrogen trong nguyên tắc bổ sung.</w:t>
      </w:r>
      <w:r w:rsidRPr="001C78AE">
        <w:rPr>
          <w:rFonts w:eastAsia="Arial"/>
          <w:color w:val="000000"/>
          <w:szCs w:val="24"/>
          <w:lang w:val="en-US"/>
        </w:rPr>
        <w:t xml:space="preserve"> </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C. </w:t>
      </w:r>
      <w:r w:rsidRPr="001C78AE">
        <w:rPr>
          <w:rFonts w:eastAsia="Arial"/>
          <w:color w:val="000000"/>
          <w:szCs w:val="24"/>
          <w:lang w:val="en-US"/>
        </w:rPr>
        <w:t xml:space="preserve">cấu trúc không gian xoắn kép của DNA. </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Arial"/>
          <w:b/>
          <w:color w:val="000000"/>
          <w:szCs w:val="24"/>
          <w:lang w:val="en-US"/>
        </w:rPr>
        <w:t xml:space="preserve">D. </w:t>
      </w:r>
      <w:r w:rsidRPr="001C78AE">
        <w:rPr>
          <w:rFonts w:eastAsia="Arial"/>
          <w:color w:val="000000"/>
          <w:szCs w:val="24"/>
          <w:lang w:val="en-US"/>
        </w:rPr>
        <w:t>sự đóng và tháo xoắn của sợi NST.</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1. </w:t>
      </w:r>
      <w:r w:rsidRPr="001C78AE">
        <w:rPr>
          <w:rFonts w:eastAsia="Arial"/>
          <w:color w:val="000000"/>
          <w:szCs w:val="24"/>
        </w:rPr>
        <w:t>Trong 4 loại đơn phân của DNA, 2 loại đơn phân có kích thước nhỏ là</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Arial"/>
          <w:b/>
          <w:color w:val="000000"/>
          <w:szCs w:val="24"/>
          <w:highlight w:val="cyan"/>
          <w:u w:val="single"/>
          <w:lang w:val="en-US"/>
        </w:rPr>
        <w:t>A.</w:t>
      </w:r>
      <w:r w:rsidRPr="001C78AE">
        <w:rPr>
          <w:rFonts w:eastAsia="Arial"/>
          <w:b/>
          <w:color w:val="000000"/>
          <w:szCs w:val="24"/>
          <w:highlight w:val="cyan"/>
          <w:lang w:val="en-US"/>
        </w:rPr>
        <w:t xml:space="preserve"> </w:t>
      </w:r>
      <w:r w:rsidRPr="001C78AE">
        <w:rPr>
          <w:rFonts w:eastAsia="Arial"/>
          <w:color w:val="000000"/>
          <w:szCs w:val="24"/>
          <w:highlight w:val="cyan"/>
          <w:lang w:val="en-US"/>
        </w:rPr>
        <w:t>T và C.</w:t>
      </w:r>
      <w:r w:rsidRPr="001C78AE">
        <w:rPr>
          <w:rFonts w:eastAsia="Arial"/>
          <w:color w:val="000000"/>
          <w:szCs w:val="24"/>
          <w:lang w:val="en-US"/>
        </w:rPr>
        <w:t xml:space="preserve"> </w:t>
      </w:r>
      <w:r w:rsidRPr="001C78AE">
        <w:rPr>
          <w:rFonts w:eastAsia="Arial"/>
          <w:b/>
          <w:color w:val="000000"/>
          <w:szCs w:val="24"/>
          <w:lang w:val="en-US"/>
        </w:rPr>
        <w:tab/>
        <w:t xml:space="preserve">B. </w:t>
      </w:r>
      <w:r w:rsidRPr="001C78AE">
        <w:rPr>
          <w:rFonts w:eastAsia="Arial"/>
          <w:color w:val="000000"/>
          <w:szCs w:val="24"/>
          <w:lang w:val="en-US"/>
        </w:rPr>
        <w:t>A và G.</w:t>
      </w:r>
      <w:r w:rsidRPr="001C78AE">
        <w:rPr>
          <w:rFonts w:eastAsia="Arial"/>
          <w:b/>
          <w:color w:val="000000"/>
          <w:szCs w:val="24"/>
          <w:lang w:val="en-US"/>
        </w:rPr>
        <w:tab/>
        <w:t xml:space="preserve">C. </w:t>
      </w:r>
      <w:r w:rsidRPr="001C78AE">
        <w:rPr>
          <w:rFonts w:eastAsia="Arial"/>
          <w:color w:val="000000"/>
          <w:szCs w:val="24"/>
          <w:lang w:val="en-US"/>
        </w:rPr>
        <w:t>G và C.</w:t>
      </w:r>
      <w:r w:rsidRPr="001C78AE">
        <w:rPr>
          <w:rFonts w:eastAsia="Arial"/>
          <w:b/>
          <w:color w:val="000000"/>
          <w:szCs w:val="24"/>
          <w:lang w:val="en-US"/>
        </w:rPr>
        <w:tab/>
        <w:t xml:space="preserve">D. </w:t>
      </w:r>
      <w:r w:rsidRPr="001C78AE">
        <w:rPr>
          <w:rFonts w:eastAsia="Arial"/>
          <w:color w:val="000000"/>
          <w:szCs w:val="24"/>
          <w:lang w:val="en-US"/>
        </w:rPr>
        <w:t>A và T.</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22. </w:t>
      </w:r>
      <w:r w:rsidRPr="001C78AE">
        <w:rPr>
          <w:rFonts w:eastAsia="Times New Roman"/>
          <w:color w:val="000000"/>
          <w:szCs w:val="24"/>
        </w:rPr>
        <w:t>Thành phần nào của nucleotide có thể tách ra khỏi chuỗi polynucleotide mà không làm đứt mạch?</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Đường.</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Arial"/>
          <w:b/>
          <w:color w:val="000000"/>
          <w:szCs w:val="24"/>
          <w:lang w:val="en-US"/>
        </w:rPr>
        <w:tab/>
      </w:r>
      <w:r w:rsidRPr="001C78AE">
        <w:rPr>
          <w:rFonts w:eastAsia="Times New Roman"/>
          <w:b/>
          <w:color w:val="000000"/>
          <w:szCs w:val="24"/>
          <w:highlight w:val="cyan"/>
          <w:u w:val="single"/>
          <w:lang w:val="en-US"/>
        </w:rPr>
        <w:t>B.</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Base nitrogenous.</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Times New Roman"/>
          <w:b/>
          <w:color w:val="000000"/>
          <w:szCs w:val="24"/>
          <w:lang w:val="en-US"/>
        </w:rPr>
        <w:t xml:space="preserve">C. </w:t>
      </w:r>
      <w:r w:rsidRPr="001C78AE">
        <w:rPr>
          <w:rFonts w:eastAsia="Times New Roman"/>
          <w:color w:val="000000"/>
          <w:szCs w:val="24"/>
          <w:lang w:val="en-US"/>
        </w:rPr>
        <w:t>Base nitrogenous và nhóm phosphate.</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Times New Roman"/>
          <w:color w:val="000000"/>
          <w:szCs w:val="24"/>
          <w:lang w:val="en-US"/>
        </w:rPr>
        <w:t>Nhóm phosphate.</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lastRenderedPageBreak/>
        <w:t xml:space="preserve">Câu 23. </w:t>
      </w:r>
      <w:r w:rsidRPr="001C78AE">
        <w:rPr>
          <w:rFonts w:eastAsia="Times New Roman"/>
          <w:color w:val="000000"/>
          <w:szCs w:val="24"/>
        </w:rPr>
        <w:t>Trong quá trình hình thành chuỗi polynucleotide, nhóm phosphate của nucleotide sau sẽ gắn vào nucleotide trước ở vị trí</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highlight w:val="cyan"/>
          <w:u w:val="single"/>
          <w:lang w:val="en-US"/>
        </w:rPr>
        <w:t>A.</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Carbon số 3' của đường.</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Arial"/>
          <w:b/>
          <w:color w:val="000000"/>
          <w:szCs w:val="24"/>
          <w:lang w:val="en-US"/>
        </w:rPr>
        <w:tab/>
      </w:r>
      <w:r w:rsidRPr="001C78AE">
        <w:rPr>
          <w:rFonts w:eastAsia="Times New Roman"/>
          <w:b/>
          <w:color w:val="000000"/>
          <w:szCs w:val="24"/>
          <w:lang w:val="en-US"/>
        </w:rPr>
        <w:t xml:space="preserve">B. </w:t>
      </w:r>
      <w:r w:rsidRPr="001C78AE">
        <w:rPr>
          <w:rFonts w:eastAsia="Times New Roman"/>
          <w:color w:val="000000"/>
          <w:szCs w:val="24"/>
          <w:lang w:val="en-US"/>
        </w:rPr>
        <w:t>Bất kì vị trí nào của đường.</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Times New Roman"/>
          <w:b/>
          <w:color w:val="000000"/>
          <w:szCs w:val="24"/>
          <w:lang w:val="en-US"/>
        </w:rPr>
        <w:t xml:space="preserve">C. </w:t>
      </w:r>
      <w:r w:rsidRPr="001C78AE">
        <w:rPr>
          <w:rFonts w:eastAsia="Times New Roman"/>
          <w:color w:val="000000"/>
          <w:szCs w:val="24"/>
          <w:lang w:val="en-US"/>
        </w:rPr>
        <w:t>Carbon số 5' của đường.</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Times New Roman"/>
          <w:color w:val="000000"/>
          <w:szCs w:val="24"/>
          <w:lang w:val="en-US"/>
        </w:rPr>
        <w:t>Carbon số 1' của đường.</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24. </w:t>
      </w:r>
      <w:r w:rsidRPr="001C78AE">
        <w:rPr>
          <w:rFonts w:eastAsia="Times New Roman"/>
          <w:color w:val="000000"/>
          <w:szCs w:val="24"/>
        </w:rPr>
        <w:t>Phân tích thành phần hóa học của 2 acid nucleic cho thấy tỉ lệ các loại nucleotide như sau, phân tử nào là DNA mạch đ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882"/>
        <w:gridCol w:w="1740"/>
        <w:gridCol w:w="1740"/>
        <w:gridCol w:w="1740"/>
        <w:gridCol w:w="1740"/>
      </w:tblGrid>
      <w:tr w:rsidR="001C78AE" w:rsidRPr="001C78AE" w:rsidTr="001B7F52">
        <w:tc>
          <w:tcPr>
            <w:tcW w:w="1921"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p>
        </w:tc>
        <w:tc>
          <w:tcPr>
            <w:tcW w:w="1882"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A</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T</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G</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C</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U</w:t>
            </w:r>
          </w:p>
        </w:tc>
      </w:tr>
      <w:tr w:rsidR="001C78AE" w:rsidRPr="001C78AE" w:rsidTr="001B7F52">
        <w:tc>
          <w:tcPr>
            <w:tcW w:w="1921"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Phân tử 1</w:t>
            </w:r>
          </w:p>
        </w:tc>
        <w:tc>
          <w:tcPr>
            <w:tcW w:w="1882"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2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2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35%</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w:t>
            </w:r>
            <w:r w:rsidRPr="001C78AE">
              <w:rPr>
                <w:rFonts w:eastAsia="Times New Roman"/>
                <w:color w:val="000000"/>
                <w:szCs w:val="24"/>
                <w:lang w:val="en-US"/>
              </w:rPr>
              <w:t>2</w:t>
            </w:r>
            <w:r w:rsidRPr="001C78AE">
              <w:rPr>
                <w:rFonts w:eastAsia="Times New Roman"/>
                <w:color w:val="000000"/>
                <w:szCs w:val="24"/>
              </w:rPr>
              <w:t>5%</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0%</w:t>
            </w:r>
          </w:p>
        </w:tc>
      </w:tr>
      <w:tr w:rsidR="001C78AE" w:rsidRPr="001C78AE" w:rsidTr="001B7F52">
        <w:tc>
          <w:tcPr>
            <w:tcW w:w="1921"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Phân tử 2</w:t>
            </w:r>
          </w:p>
        </w:tc>
        <w:tc>
          <w:tcPr>
            <w:tcW w:w="1882"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3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15%</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45%</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20%</w:t>
            </w:r>
          </w:p>
        </w:tc>
      </w:tr>
      <w:tr w:rsidR="001C78AE" w:rsidRPr="001C78AE" w:rsidTr="001B7F52">
        <w:tc>
          <w:tcPr>
            <w:tcW w:w="1921"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Phân tử 3</w:t>
            </w:r>
          </w:p>
        </w:tc>
        <w:tc>
          <w:tcPr>
            <w:tcW w:w="1882"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3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3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2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r w:rsidRPr="001C78AE">
              <w:rPr>
                <w:rFonts w:eastAsia="Times New Roman"/>
                <w:color w:val="000000"/>
                <w:szCs w:val="24"/>
              </w:rPr>
              <w:t xml:space="preserve"> 20%</w:t>
            </w:r>
          </w:p>
        </w:tc>
        <w:tc>
          <w:tcPr>
            <w:tcW w:w="1740" w:type="dxa"/>
          </w:tcPr>
          <w:p w:rsidR="001C78AE" w:rsidRPr="001C78AE" w:rsidRDefault="001C78AE" w:rsidP="001C78AE">
            <w:pPr>
              <w:tabs>
                <w:tab w:val="left" w:pos="283"/>
                <w:tab w:val="left" w:pos="2835"/>
                <w:tab w:val="left" w:pos="5386"/>
                <w:tab w:val="left" w:pos="7937"/>
              </w:tabs>
              <w:spacing w:before="120"/>
              <w:jc w:val="both"/>
              <w:rPr>
                <w:rFonts w:eastAsia="Times New Roman"/>
                <w:color w:val="000000"/>
                <w:szCs w:val="24"/>
              </w:rPr>
            </w:pPr>
          </w:p>
        </w:tc>
      </w:tr>
    </w:tbl>
    <w:p w:rsidR="001C78AE" w:rsidRPr="001C78AE" w:rsidRDefault="001C78AE" w:rsidP="001C78AE">
      <w:pPr>
        <w:tabs>
          <w:tab w:val="left" w:pos="283"/>
          <w:tab w:val="left" w:pos="2835"/>
          <w:tab w:val="left" w:pos="5386"/>
          <w:tab w:val="left" w:pos="7937"/>
        </w:tabs>
        <w:jc w:val="both"/>
        <w:rPr>
          <w:rFonts w:eastAsia="Times New Roman"/>
          <w:b/>
          <w:color w:val="000000"/>
          <w:szCs w:val="24"/>
          <w:highlight w:val="cyan"/>
          <w:u w:val="single"/>
          <w:lang w:val="en-US"/>
        </w:rPr>
      </w:pP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highlight w:val="cyan"/>
          <w:u w:val="single"/>
          <w:lang w:val="en-US"/>
        </w:rPr>
        <w:t>A.</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Phân tử 1.</w:t>
      </w:r>
      <w:r w:rsidRPr="001C78AE">
        <w:rPr>
          <w:rFonts w:eastAsia="Times New Roman"/>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B. </w:t>
      </w:r>
      <w:r w:rsidRPr="001C78AE">
        <w:rPr>
          <w:rFonts w:eastAsia="Times New Roman"/>
          <w:color w:val="000000"/>
          <w:szCs w:val="24"/>
          <w:lang w:val="en-US"/>
        </w:rPr>
        <w:t>Phân tử 2.</w:t>
      </w:r>
      <w:r w:rsidRPr="001C78AE">
        <w:rPr>
          <w:rFonts w:eastAsia="Arial"/>
          <w:b/>
          <w:color w:val="000000"/>
          <w:szCs w:val="24"/>
          <w:lang w:val="en-US"/>
        </w:rPr>
        <w:tab/>
      </w:r>
      <w:r w:rsidRPr="001C78AE">
        <w:rPr>
          <w:rFonts w:eastAsia="Times New Roman"/>
          <w:b/>
          <w:color w:val="000000"/>
          <w:szCs w:val="24"/>
          <w:lang w:val="en-US"/>
        </w:rPr>
        <w:t xml:space="preserve">C. </w:t>
      </w:r>
      <w:r w:rsidRPr="001C78AE">
        <w:rPr>
          <w:rFonts w:eastAsia="Times New Roman"/>
          <w:color w:val="000000"/>
          <w:szCs w:val="24"/>
          <w:lang w:val="en-US"/>
        </w:rPr>
        <w:t>Phân tử 3.</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Times New Roman"/>
          <w:color w:val="000000"/>
          <w:szCs w:val="24"/>
          <w:lang w:val="en-US"/>
        </w:rPr>
        <w:t>Phân tử 2 và 3.</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5. </w:t>
      </w:r>
      <w:r w:rsidRPr="001C78AE">
        <w:rPr>
          <w:rFonts w:eastAsia="Times New Roman"/>
          <w:color w:val="000000"/>
          <w:szCs w:val="24"/>
        </w:rPr>
        <w:t>Các nucleotide trên cùng một mạch đơn của phân tử DNA được nối với nhau bằng liên kết giữa</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đường C</w:t>
      </w:r>
      <w:r w:rsidRPr="001C78AE">
        <w:rPr>
          <w:rFonts w:eastAsia="Times New Roman"/>
          <w:color w:val="000000"/>
          <w:szCs w:val="24"/>
          <w:vertAlign w:val="subscript"/>
          <w:lang w:val="en-US"/>
        </w:rPr>
        <w:t>5</w:t>
      </w:r>
      <w:r w:rsidRPr="001C78AE">
        <w:rPr>
          <w:rFonts w:eastAsia="Times New Roman"/>
          <w:color w:val="000000"/>
          <w:szCs w:val="24"/>
          <w:lang w:val="en-US"/>
        </w:rPr>
        <w:t>H</w:t>
      </w:r>
      <w:r w:rsidRPr="001C78AE">
        <w:rPr>
          <w:rFonts w:eastAsia="Times New Roman"/>
          <w:color w:val="000000"/>
          <w:szCs w:val="24"/>
          <w:vertAlign w:val="subscript"/>
          <w:lang w:val="en-US"/>
        </w:rPr>
        <w:t>10</w:t>
      </w:r>
      <w:r w:rsidRPr="001C78AE">
        <w:rPr>
          <w:rFonts w:eastAsia="Times New Roman"/>
          <w:color w:val="000000"/>
          <w:szCs w:val="24"/>
          <w:lang w:val="en-US"/>
        </w:rPr>
        <w:t>O</w:t>
      </w:r>
      <w:r w:rsidRPr="001C78AE">
        <w:rPr>
          <w:rFonts w:eastAsia="Times New Roman"/>
          <w:color w:val="000000"/>
          <w:szCs w:val="24"/>
          <w:vertAlign w:val="subscript"/>
          <w:lang w:val="en-US"/>
        </w:rPr>
        <w:t>4</w:t>
      </w:r>
      <w:r w:rsidRPr="001C78AE">
        <w:rPr>
          <w:rFonts w:eastAsia="Times New Roman"/>
          <w:color w:val="000000"/>
          <w:szCs w:val="24"/>
          <w:lang w:val="en-US"/>
        </w:rPr>
        <w:t xml:space="preserve"> của hai nucleotide đứng kế tiếp.</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highlight w:val="cyan"/>
          <w:u w:val="single"/>
          <w:lang w:val="en-US"/>
        </w:rPr>
        <w:t>B.</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acid phosphoric của nucleotide này với đường C</w:t>
      </w:r>
      <w:r w:rsidRPr="001C78AE">
        <w:rPr>
          <w:rFonts w:eastAsia="Times New Roman"/>
          <w:color w:val="000000"/>
          <w:szCs w:val="24"/>
          <w:highlight w:val="cyan"/>
          <w:vertAlign w:val="subscript"/>
          <w:lang w:val="en-US"/>
        </w:rPr>
        <w:t>5</w:t>
      </w:r>
      <w:r w:rsidRPr="001C78AE">
        <w:rPr>
          <w:rFonts w:eastAsia="Times New Roman"/>
          <w:color w:val="000000"/>
          <w:szCs w:val="24"/>
          <w:highlight w:val="cyan"/>
          <w:lang w:val="en-US"/>
        </w:rPr>
        <w:t>H</w:t>
      </w:r>
      <w:r w:rsidRPr="001C78AE">
        <w:rPr>
          <w:rFonts w:eastAsia="Times New Roman"/>
          <w:color w:val="000000"/>
          <w:szCs w:val="24"/>
          <w:highlight w:val="cyan"/>
          <w:vertAlign w:val="subscript"/>
          <w:lang w:val="en-US"/>
        </w:rPr>
        <w:t>10</w:t>
      </w:r>
      <w:r w:rsidRPr="001C78AE">
        <w:rPr>
          <w:rFonts w:eastAsia="Times New Roman"/>
          <w:color w:val="000000"/>
          <w:szCs w:val="24"/>
          <w:highlight w:val="cyan"/>
          <w:lang w:val="en-US"/>
        </w:rPr>
        <w:t>O</w:t>
      </w:r>
      <w:r w:rsidRPr="001C78AE">
        <w:rPr>
          <w:rFonts w:eastAsia="Times New Roman"/>
          <w:color w:val="000000"/>
          <w:szCs w:val="24"/>
          <w:highlight w:val="cyan"/>
          <w:vertAlign w:val="subscript"/>
          <w:lang w:val="en-US"/>
        </w:rPr>
        <w:t>4</w:t>
      </w:r>
      <w:r w:rsidRPr="001C78AE">
        <w:rPr>
          <w:rFonts w:eastAsia="Times New Roman"/>
          <w:color w:val="000000"/>
          <w:szCs w:val="24"/>
          <w:highlight w:val="cyan"/>
          <w:lang w:val="en-US"/>
        </w:rPr>
        <w:t xml:space="preserve"> của nucleotide kế tiếp.</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C. </w:t>
      </w:r>
      <w:r w:rsidRPr="001C78AE">
        <w:rPr>
          <w:rFonts w:eastAsia="Times New Roman"/>
          <w:color w:val="000000"/>
          <w:szCs w:val="24"/>
          <w:lang w:val="en-US"/>
        </w:rPr>
        <w:t>đường C</w:t>
      </w:r>
      <w:r w:rsidRPr="001C78AE">
        <w:rPr>
          <w:rFonts w:eastAsia="Times New Roman"/>
          <w:color w:val="000000"/>
          <w:szCs w:val="24"/>
          <w:vertAlign w:val="subscript"/>
          <w:lang w:val="en-US"/>
        </w:rPr>
        <w:t>5</w:t>
      </w:r>
      <w:r w:rsidRPr="001C78AE">
        <w:rPr>
          <w:rFonts w:eastAsia="Times New Roman"/>
          <w:color w:val="000000"/>
          <w:szCs w:val="24"/>
          <w:lang w:val="en-US"/>
        </w:rPr>
        <w:t>H</w:t>
      </w:r>
      <w:r w:rsidRPr="001C78AE">
        <w:rPr>
          <w:rFonts w:eastAsia="Times New Roman"/>
          <w:color w:val="000000"/>
          <w:szCs w:val="24"/>
          <w:vertAlign w:val="subscript"/>
          <w:lang w:val="en-US"/>
        </w:rPr>
        <w:t>10</w:t>
      </w:r>
      <w:r w:rsidRPr="001C78AE">
        <w:rPr>
          <w:rFonts w:eastAsia="Times New Roman"/>
          <w:color w:val="000000"/>
          <w:szCs w:val="24"/>
          <w:lang w:val="en-US"/>
        </w:rPr>
        <w:t>O</w:t>
      </w:r>
      <w:r w:rsidRPr="001C78AE">
        <w:rPr>
          <w:rFonts w:eastAsia="Times New Roman"/>
          <w:color w:val="000000"/>
          <w:szCs w:val="24"/>
          <w:vertAlign w:val="subscript"/>
          <w:lang w:val="en-US"/>
        </w:rPr>
        <w:t>4</w:t>
      </w:r>
      <w:r w:rsidRPr="001C78AE">
        <w:rPr>
          <w:rFonts w:eastAsia="Times New Roman"/>
          <w:color w:val="000000"/>
          <w:szCs w:val="24"/>
          <w:lang w:val="en-US"/>
        </w:rPr>
        <w:t xml:space="preserve"> của nucleotide này với đường base nitrogenous của nucleotide kế tiếp.</w:t>
      </w:r>
    </w:p>
    <w:p w:rsidR="001C78AE" w:rsidRPr="001C78AE" w:rsidRDefault="001C78AE" w:rsidP="001C78AE">
      <w:pPr>
        <w:tabs>
          <w:tab w:val="left" w:pos="283"/>
          <w:tab w:val="left" w:pos="2835"/>
          <w:tab w:val="left" w:pos="5386"/>
          <w:tab w:val="left" w:pos="7937"/>
        </w:tabs>
        <w:jc w:val="both"/>
        <w:rPr>
          <w:rFonts w:eastAsia="Times New Roman"/>
          <w:color w:val="000000"/>
          <w:szCs w:val="24"/>
          <w:lang w:val="en-US"/>
        </w:rPr>
      </w:pPr>
      <w:r w:rsidRPr="001C78AE">
        <w:rPr>
          <w:rFonts w:eastAsia="Times New Roman"/>
          <w:b/>
          <w:color w:val="000000"/>
          <w:szCs w:val="24"/>
          <w:lang w:val="en-US"/>
        </w:rPr>
        <w:t xml:space="preserve">D. </w:t>
      </w:r>
      <w:r w:rsidRPr="001C78AE">
        <w:rPr>
          <w:rFonts w:eastAsia="Times New Roman"/>
          <w:color w:val="000000"/>
          <w:szCs w:val="24"/>
          <w:lang w:val="en-US"/>
        </w:rPr>
        <w:t>acid phosphoric của nucleotide này với acid phosphoric của nucleotide kế tiếp.</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6. </w:t>
      </w:r>
      <w:r w:rsidRPr="001C78AE">
        <w:rPr>
          <w:rFonts w:eastAsia="Times New Roman"/>
          <w:color w:val="000000"/>
          <w:szCs w:val="24"/>
        </w:rPr>
        <w:t>Theo mô hình của J.Oatxơn và F.Cric, thì chiều cao mỗi vòng xoắn (chu kì xoắn) của phân tử DNA là</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3,4 A</w:t>
      </w:r>
      <w:r w:rsidRPr="001C78AE">
        <w:rPr>
          <w:rFonts w:eastAsia="Times New Roman"/>
          <w:color w:val="000000"/>
          <w:szCs w:val="24"/>
          <w:vertAlign w:val="superscript"/>
          <w:lang w:val="en-US"/>
        </w:rPr>
        <w:t>0</w:t>
      </w:r>
      <w:r w:rsidRPr="001C78AE">
        <w:rPr>
          <w:rFonts w:eastAsia="Times New Roman"/>
          <w:color w:val="000000"/>
          <w:szCs w:val="24"/>
          <w:lang w:val="en-US"/>
        </w:rPr>
        <w:t>.</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highlight w:val="cyan"/>
          <w:u w:val="single"/>
          <w:lang w:val="en-US"/>
        </w:rPr>
        <w:t>B.</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3,4 nm.</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C. </w:t>
      </w:r>
      <w:r w:rsidRPr="001C78AE">
        <w:rPr>
          <w:rFonts w:eastAsia="Times New Roman"/>
          <w:color w:val="000000"/>
          <w:szCs w:val="24"/>
          <w:lang w:val="en-US"/>
        </w:rPr>
        <w:t>3,4 µm.</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Times New Roman"/>
          <w:color w:val="000000"/>
          <w:szCs w:val="24"/>
          <w:lang w:val="en-US"/>
        </w:rPr>
        <w:t xml:space="preserve">3,4 mm.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7. </w:t>
      </w:r>
      <w:r w:rsidRPr="001C78AE">
        <w:rPr>
          <w:rFonts w:eastAsia="Times New Roman"/>
          <w:color w:val="000000"/>
          <w:szCs w:val="24"/>
        </w:rPr>
        <w:t>Điểm có ở DNA ngoài nhân mà không có ở DNA trong nhân là</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được chứa trong nhiễm sắc thể.</w:t>
      </w:r>
      <w:r w:rsidRPr="001C78AE">
        <w:rPr>
          <w:rFonts w:eastAsia="Arial"/>
          <w:b/>
          <w:color w:val="000000"/>
          <w:szCs w:val="24"/>
          <w:lang w:val="en-US"/>
        </w:rPr>
        <w:tab/>
      </w:r>
      <w:r w:rsidRPr="001C78AE">
        <w:rPr>
          <w:rFonts w:eastAsia="Times New Roman"/>
          <w:b/>
          <w:color w:val="000000"/>
          <w:szCs w:val="24"/>
          <w:lang w:val="en-US"/>
        </w:rPr>
        <w:t xml:space="preserve">B. </w:t>
      </w:r>
      <w:r w:rsidRPr="001C78AE">
        <w:rPr>
          <w:rFonts w:eastAsia="Times New Roman"/>
          <w:color w:val="000000"/>
          <w:szCs w:val="24"/>
          <w:lang w:val="en-US"/>
        </w:rPr>
        <w:t>có số lượng lớn trong tế bào.</w:t>
      </w:r>
    </w:p>
    <w:p w:rsidR="001C78AE" w:rsidRPr="001C78AE" w:rsidRDefault="001C78AE" w:rsidP="001C78AE">
      <w:pPr>
        <w:tabs>
          <w:tab w:val="left" w:pos="283"/>
          <w:tab w:val="left" w:pos="2835"/>
          <w:tab w:val="left" w:pos="5386"/>
          <w:tab w:val="left" w:pos="7937"/>
        </w:tabs>
        <w:jc w:val="both"/>
        <w:rPr>
          <w:rFonts w:eastAsia="Times New Roman"/>
          <w:color w:val="000000"/>
          <w:szCs w:val="24"/>
          <w:lang w:val="en-US"/>
        </w:rPr>
      </w:pPr>
      <w:r w:rsidRPr="001C78AE">
        <w:rPr>
          <w:rFonts w:eastAsia="Times New Roman"/>
          <w:b/>
          <w:color w:val="000000"/>
          <w:szCs w:val="24"/>
          <w:highlight w:val="cyan"/>
          <w:u w:val="single"/>
          <w:lang w:val="en-US"/>
        </w:rPr>
        <w:t>C.</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hoạt động độc lập với nhiễm sắc thể.</w:t>
      </w:r>
      <w:r w:rsidRPr="001C78AE">
        <w:rPr>
          <w:rFonts w:eastAsia="Times New Roman"/>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Times New Roman"/>
          <w:color w:val="000000"/>
          <w:szCs w:val="24"/>
          <w:lang w:val="en-US"/>
        </w:rPr>
        <w:t>không bị đột biến.</w:t>
      </w:r>
    </w:p>
    <w:p w:rsidR="001C78AE" w:rsidRPr="001C78AE" w:rsidRDefault="001C78AE" w:rsidP="001C78AE">
      <w:pPr>
        <w:spacing w:before="120"/>
        <w:rPr>
          <w:rFonts w:eastAsia="Times New Roman"/>
          <w:color w:val="000000"/>
          <w:szCs w:val="24"/>
        </w:rPr>
      </w:pPr>
      <w:r w:rsidRPr="001C78AE">
        <w:rPr>
          <w:rFonts w:eastAsia="Times New Roman"/>
          <w:b/>
          <w:color w:val="000000"/>
          <w:szCs w:val="24"/>
          <w:lang w:val="en-US"/>
        </w:rPr>
        <w:t xml:space="preserve">Câu 28. </w:t>
      </w:r>
      <w:r w:rsidRPr="001C78AE">
        <w:rPr>
          <w:rFonts w:eastAsia="Times New Roman"/>
          <w:color w:val="000000"/>
          <w:szCs w:val="24"/>
        </w:rPr>
        <w:t>Hình bên mô tả % số lượng cặp A-T và G-C trong phân tử DNA, hãy cho biết phân tử DNA nào có nhiều số liên kết hidrogen nhất trong số ba phân tử?</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noProof/>
          <w:color w:val="000000"/>
          <w:szCs w:val="24"/>
          <w:lang w:val="en-US"/>
        </w:rPr>
        <w:drawing>
          <wp:inline distT="0" distB="0" distL="0" distR="0" wp14:anchorId="7794BDC5" wp14:editId="20412AF3">
            <wp:extent cx="6347012" cy="2966474"/>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354570" cy="2970006"/>
                    </a:xfrm>
                    <a:prstGeom prst="rect">
                      <a:avLst/>
                    </a:prstGeom>
                    <a:noFill/>
                    <a:ln>
                      <a:noFill/>
                    </a:ln>
                  </pic:spPr>
                </pic:pic>
              </a:graphicData>
            </a:graphic>
          </wp:inline>
        </w:drawing>
      </w:r>
    </w:p>
    <w:p w:rsidR="001C78AE" w:rsidRPr="001C78AE" w:rsidRDefault="001C78AE" w:rsidP="001C78AE">
      <w:pPr>
        <w:tabs>
          <w:tab w:val="left" w:pos="283"/>
          <w:tab w:val="left" w:pos="2835"/>
          <w:tab w:val="left" w:pos="5386"/>
          <w:tab w:val="left" w:pos="7937"/>
        </w:tabs>
        <w:spacing w:after="160" w:line="259" w:lineRule="auto"/>
        <w:contextualSpacing/>
        <w:jc w:val="both"/>
        <w:rPr>
          <w:rFonts w:eastAsia="Arial"/>
          <w:b/>
          <w:color w:val="000000"/>
          <w:szCs w:val="24"/>
          <w:lang w:val="en-US"/>
        </w:rPr>
      </w:pPr>
      <w:r w:rsidRPr="001C78AE">
        <w:rPr>
          <w:rFonts w:eastAsia="Arial"/>
          <w:b/>
          <w:color w:val="000000"/>
          <w:szCs w:val="24"/>
          <w:highlight w:val="cyan"/>
          <w:u w:val="single"/>
          <w:lang w:val="en-US"/>
        </w:rPr>
        <w:t>A.</w:t>
      </w:r>
      <w:r w:rsidRPr="001C78AE">
        <w:rPr>
          <w:rFonts w:eastAsia="Arial"/>
          <w:color w:val="000000"/>
          <w:szCs w:val="24"/>
          <w:highlight w:val="cyan"/>
          <w:lang w:val="en-US"/>
        </w:rPr>
        <w:t>Phân tử DNA</w:t>
      </w:r>
      <w:r w:rsidRPr="001C78AE">
        <w:rPr>
          <w:rFonts w:eastAsia="Arial"/>
          <w:color w:val="000000"/>
          <w:szCs w:val="24"/>
          <w:highlight w:val="cyan"/>
          <w:vertAlign w:val="subscript"/>
          <w:lang w:val="en-US"/>
        </w:rPr>
        <w:t>1</w:t>
      </w:r>
      <w:r w:rsidRPr="001C78AE">
        <w:rPr>
          <w:rFonts w:eastAsia="Arial"/>
          <w:color w:val="000000"/>
          <w:szCs w:val="24"/>
          <w:highlight w:val="cyan"/>
          <w:lang w:val="en-US"/>
        </w:rPr>
        <w:t>.</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Arial"/>
          <w:b/>
          <w:color w:val="000000"/>
          <w:szCs w:val="24"/>
          <w:lang w:val="en-US"/>
        </w:rPr>
        <w:tab/>
        <w:t>B.</w:t>
      </w:r>
      <w:r w:rsidRPr="001C78AE">
        <w:rPr>
          <w:rFonts w:eastAsia="Arial"/>
          <w:color w:val="000000"/>
          <w:szCs w:val="24"/>
          <w:lang w:val="en-US"/>
        </w:rPr>
        <w:t xml:space="preserve"> Phân tử DNA</w:t>
      </w:r>
      <w:r w:rsidRPr="001C78AE">
        <w:rPr>
          <w:rFonts w:eastAsia="Arial"/>
          <w:color w:val="000000"/>
          <w:szCs w:val="24"/>
          <w:vertAlign w:val="subscript"/>
          <w:lang w:val="en-US"/>
        </w:rPr>
        <w:t>3</w:t>
      </w:r>
      <w:r w:rsidRPr="001C78AE">
        <w:rPr>
          <w:rFonts w:eastAsia="Arial"/>
          <w:color w:val="000000"/>
          <w:szCs w:val="24"/>
          <w:lang w:val="en-US"/>
        </w:rPr>
        <w:t>.</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Arial"/>
          <w:b/>
          <w:color w:val="000000"/>
          <w:szCs w:val="24"/>
          <w:lang w:val="en-US"/>
        </w:rPr>
        <w:t xml:space="preserve">C. </w:t>
      </w:r>
      <w:r w:rsidRPr="001C78AE">
        <w:rPr>
          <w:rFonts w:eastAsia="Arial"/>
          <w:color w:val="000000"/>
          <w:szCs w:val="24"/>
          <w:lang w:val="en-US"/>
        </w:rPr>
        <w:t>Phân tử DNA</w:t>
      </w:r>
      <w:r w:rsidRPr="001C78AE">
        <w:rPr>
          <w:rFonts w:eastAsia="Arial"/>
          <w:color w:val="000000"/>
          <w:szCs w:val="24"/>
          <w:vertAlign w:val="subscript"/>
          <w:lang w:val="en-US"/>
        </w:rPr>
        <w:t>2</w:t>
      </w:r>
      <w:r w:rsidRPr="001C78AE">
        <w:rPr>
          <w:rFonts w:eastAsia="Arial"/>
          <w:color w:val="000000"/>
          <w:szCs w:val="24"/>
          <w:lang w:val="en-US"/>
        </w:rPr>
        <w:t>.</w:t>
      </w:r>
      <w:r w:rsidRPr="001C78AE">
        <w:rPr>
          <w:rFonts w:eastAsia="Arial"/>
          <w:b/>
          <w:color w:val="000000"/>
          <w:szCs w:val="24"/>
          <w:lang w:val="en-US"/>
        </w:rPr>
        <w:tab/>
      </w:r>
      <w:r w:rsidRPr="001C78AE">
        <w:rPr>
          <w:rFonts w:eastAsia="Arial"/>
          <w:b/>
          <w:color w:val="000000"/>
          <w:szCs w:val="24"/>
          <w:lang w:val="en-US"/>
        </w:rPr>
        <w:tab/>
        <w:t xml:space="preserve">D. </w:t>
      </w:r>
      <w:r w:rsidRPr="001C78AE">
        <w:rPr>
          <w:rFonts w:eastAsia="Arial"/>
          <w:color w:val="000000"/>
          <w:szCs w:val="24"/>
          <w:lang w:val="en-US"/>
        </w:rPr>
        <w:t>Cả ba phân tử có số hidrogen bằng nhau.</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29. </w:t>
      </w:r>
      <w:r w:rsidRPr="001C78AE">
        <w:rPr>
          <w:rFonts w:eastAsia="Times New Roman"/>
          <w:color w:val="000000"/>
          <w:szCs w:val="24"/>
        </w:rPr>
        <w:t>Trong một đơn phân của DNA nhóm phosphate gắn với gốc đường ở vị trí</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nguyên tử carbon số 1 của đường.</w:t>
      </w:r>
      <w:r w:rsidRPr="001C78AE">
        <w:rPr>
          <w:rFonts w:eastAsia="Times New Roman"/>
          <w:b/>
          <w:color w:val="000000"/>
          <w:szCs w:val="24"/>
          <w:lang w:val="en-US"/>
        </w:rPr>
        <w:tab/>
        <w:t>B.</w:t>
      </w:r>
      <w:r w:rsidRPr="001C78AE">
        <w:rPr>
          <w:rFonts w:eastAsia="Times New Roman"/>
          <w:color w:val="000000"/>
          <w:szCs w:val="24"/>
          <w:lang w:val="en-US"/>
        </w:rPr>
        <w:t xml:space="preserve"> nguyên tử carbon số 2 của đường.</w:t>
      </w:r>
    </w:p>
    <w:p w:rsidR="001C78AE" w:rsidRPr="001C78AE" w:rsidRDefault="001C78AE" w:rsidP="001C78AE">
      <w:pPr>
        <w:widowControl w:val="0"/>
        <w:tabs>
          <w:tab w:val="left" w:pos="283"/>
          <w:tab w:val="left" w:pos="2835"/>
          <w:tab w:val="left" w:pos="5386"/>
          <w:tab w:val="left" w:pos="7937"/>
        </w:tabs>
        <w:spacing w:line="240"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nguyên tử carbon số 3 của đường. </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nguyên tử carbon số 5 của đường.</w:t>
      </w:r>
      <w:r w:rsidRPr="001C78AE">
        <w:rPr>
          <w:rFonts w:eastAsia="Times New Roman"/>
          <w:color w:val="000000"/>
          <w:szCs w:val="24"/>
          <w:lang w:val="en-US"/>
        </w:rPr>
        <w:t xml:space="preserve">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lastRenderedPageBreak/>
        <w:t xml:space="preserve">Câu 30. </w:t>
      </w:r>
      <w:r w:rsidRPr="001C78AE">
        <w:rPr>
          <w:rFonts w:eastAsia="Arial"/>
          <w:color w:val="000000"/>
          <w:szCs w:val="24"/>
        </w:rPr>
        <w:t xml:space="preserve">Bốn loại </w:t>
      </w:r>
      <w:r w:rsidRPr="001C78AE">
        <w:rPr>
          <w:rFonts w:eastAsia="Arial"/>
          <w:color w:val="000000"/>
          <w:szCs w:val="24"/>
          <w:lang w:val="en-US"/>
        </w:rPr>
        <w:t>n</w:t>
      </w:r>
      <w:r w:rsidRPr="001C78AE">
        <w:rPr>
          <w:rFonts w:eastAsia="Arial"/>
          <w:color w:val="000000"/>
          <w:szCs w:val="24"/>
        </w:rPr>
        <w:t>u phân biệt với nhau bởi thành phần nào dưới đây?</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Arial"/>
          <w:b/>
          <w:color w:val="000000"/>
          <w:szCs w:val="24"/>
          <w:highlight w:val="cyan"/>
          <w:u w:val="single"/>
          <w:lang w:val="en-US"/>
        </w:rPr>
        <w:t>A.</w:t>
      </w:r>
      <w:r w:rsidRPr="001C78AE">
        <w:rPr>
          <w:rFonts w:eastAsia="Arial"/>
          <w:b/>
          <w:color w:val="000000"/>
          <w:szCs w:val="24"/>
          <w:highlight w:val="cyan"/>
          <w:lang w:val="en-US"/>
        </w:rPr>
        <w:t xml:space="preserve"> </w:t>
      </w:r>
      <w:r w:rsidRPr="001C78AE">
        <w:rPr>
          <w:rFonts w:eastAsia="Arial"/>
          <w:color w:val="000000"/>
          <w:szCs w:val="24"/>
          <w:highlight w:val="cyan"/>
          <w:lang w:val="en-US"/>
        </w:rPr>
        <w:t>Base nitrogenous.</w:t>
      </w:r>
      <w:r w:rsidRPr="001C78AE">
        <w:rPr>
          <w:rFonts w:eastAsia="Arial"/>
          <w:color w:val="000000"/>
          <w:szCs w:val="24"/>
          <w:lang w:val="en-US"/>
        </w:rPr>
        <w:t xml:space="preserve"> </w:t>
      </w:r>
      <w:r w:rsidRPr="001C78AE">
        <w:rPr>
          <w:rFonts w:eastAsia="Arial"/>
          <w:b/>
          <w:color w:val="000000"/>
          <w:szCs w:val="24"/>
          <w:lang w:val="en-US"/>
        </w:rPr>
        <w:tab/>
        <w:t xml:space="preserve">B. </w:t>
      </w:r>
      <w:r w:rsidRPr="001C78AE">
        <w:rPr>
          <w:rFonts w:eastAsia="Arial"/>
          <w:color w:val="000000"/>
          <w:szCs w:val="24"/>
          <w:lang w:val="en-US"/>
        </w:rPr>
        <w:t>H</w:t>
      </w:r>
      <w:r w:rsidRPr="001C78AE">
        <w:rPr>
          <w:rFonts w:eastAsia="Arial"/>
          <w:color w:val="000000"/>
          <w:szCs w:val="24"/>
          <w:vertAlign w:val="subscript"/>
          <w:lang w:val="en-US"/>
        </w:rPr>
        <w:t>3</w:t>
      </w:r>
      <w:r w:rsidRPr="001C78AE">
        <w:rPr>
          <w:rFonts w:eastAsia="Arial"/>
          <w:color w:val="000000"/>
          <w:szCs w:val="24"/>
          <w:lang w:val="en-US"/>
        </w:rPr>
        <w:t>PO</w:t>
      </w:r>
      <w:r w:rsidRPr="001C78AE">
        <w:rPr>
          <w:rFonts w:eastAsia="Arial"/>
          <w:color w:val="000000"/>
          <w:szCs w:val="24"/>
          <w:vertAlign w:val="subscript"/>
          <w:lang w:val="en-US"/>
        </w:rPr>
        <w:t>4.</w:t>
      </w:r>
      <w:r w:rsidRPr="001C78AE">
        <w:rPr>
          <w:rFonts w:eastAsia="Arial"/>
          <w:b/>
          <w:color w:val="000000"/>
          <w:szCs w:val="24"/>
          <w:lang w:val="en-US"/>
        </w:rPr>
        <w:tab/>
        <w:t xml:space="preserve">C. </w:t>
      </w:r>
      <w:r w:rsidRPr="001C78AE">
        <w:rPr>
          <w:rFonts w:eastAsia="Arial"/>
          <w:color w:val="000000"/>
          <w:szCs w:val="24"/>
          <w:lang w:val="en-US"/>
        </w:rPr>
        <w:t>Đường C</w:t>
      </w:r>
      <w:r w:rsidRPr="001C78AE">
        <w:rPr>
          <w:rFonts w:eastAsia="Arial"/>
          <w:color w:val="000000"/>
          <w:szCs w:val="24"/>
          <w:vertAlign w:val="subscript"/>
          <w:lang w:val="en-US"/>
        </w:rPr>
        <w:t>6.</w:t>
      </w:r>
      <w:r w:rsidRPr="001C78AE">
        <w:rPr>
          <w:rFonts w:eastAsia="Arial"/>
          <w:color w:val="000000"/>
          <w:szCs w:val="24"/>
          <w:lang w:val="en-US"/>
        </w:rPr>
        <w:t xml:space="preserve"> </w:t>
      </w:r>
      <w:r w:rsidRPr="001C78AE">
        <w:rPr>
          <w:rFonts w:eastAsia="Arial"/>
          <w:b/>
          <w:color w:val="000000"/>
          <w:szCs w:val="24"/>
          <w:lang w:val="en-US"/>
        </w:rPr>
        <w:tab/>
        <w:t xml:space="preserve">D. </w:t>
      </w:r>
      <w:r w:rsidRPr="001C78AE">
        <w:rPr>
          <w:rFonts w:eastAsia="Arial"/>
          <w:color w:val="000000"/>
          <w:szCs w:val="24"/>
          <w:lang w:val="en-US"/>
        </w:rPr>
        <w:t>Đường C</w:t>
      </w:r>
      <w:r w:rsidRPr="001C78AE">
        <w:rPr>
          <w:rFonts w:eastAsia="Arial"/>
          <w:color w:val="000000"/>
          <w:szCs w:val="24"/>
          <w:vertAlign w:val="subscript"/>
          <w:lang w:val="en-US"/>
        </w:rPr>
        <w:t>5</w:t>
      </w:r>
      <w:r w:rsidRPr="001C78AE">
        <w:rPr>
          <w:rFonts w:eastAsia="Arial"/>
          <w:color w:val="000000"/>
          <w:szCs w:val="24"/>
          <w:lang w:val="en-US"/>
        </w:rPr>
        <w:t>.</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31. </w:t>
      </w:r>
      <w:r w:rsidRPr="001C78AE">
        <w:rPr>
          <w:rFonts w:eastAsia="Times New Roman"/>
          <w:color w:val="000000"/>
          <w:szCs w:val="24"/>
        </w:rPr>
        <w:t>Nội dung chủ yếu của nguyên tắc bổ sung trong phân tử DNA là</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các nucleotide ở mạch đơn này liên kết với các nucleotide ở mạch đơn kia.</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Times New Roman"/>
          <w:b/>
          <w:color w:val="000000"/>
          <w:szCs w:val="24"/>
          <w:lang w:val="en-US"/>
        </w:rPr>
        <w:t xml:space="preserve">B. </w:t>
      </w:r>
      <w:r w:rsidRPr="001C78AE">
        <w:rPr>
          <w:rFonts w:eastAsia="Times New Roman"/>
          <w:color w:val="000000"/>
          <w:szCs w:val="24"/>
          <w:lang w:val="en-US"/>
        </w:rPr>
        <w:t>tổng số nucleotide A và nucleotide T bằng tổng số nucleotide G và nucleotide</w:t>
      </w:r>
      <w:r w:rsidRPr="001C78AE">
        <w:rPr>
          <w:rFonts w:eastAsia="Times New Roman"/>
          <w:color w:val="000000"/>
          <w:szCs w:val="24"/>
          <w:lang w:val="en-US"/>
        </w:rPr>
        <w:tab/>
        <w:t>C.</w:t>
      </w:r>
    </w:p>
    <w:p w:rsidR="001C78AE" w:rsidRPr="001C78AE" w:rsidRDefault="001C78AE" w:rsidP="001C78AE">
      <w:pPr>
        <w:tabs>
          <w:tab w:val="left" w:pos="283"/>
          <w:tab w:val="left" w:pos="2835"/>
          <w:tab w:val="left" w:pos="5386"/>
          <w:tab w:val="left" w:pos="7937"/>
        </w:tabs>
        <w:jc w:val="both"/>
        <w:rPr>
          <w:rFonts w:eastAsia="Times New Roman"/>
          <w:b/>
          <w:color w:val="000000"/>
          <w:szCs w:val="24"/>
          <w:lang w:val="en-US"/>
        </w:rPr>
      </w:pPr>
      <w:r w:rsidRPr="001C78AE">
        <w:rPr>
          <w:rFonts w:eastAsia="Times New Roman"/>
          <w:b/>
          <w:color w:val="000000"/>
          <w:szCs w:val="24"/>
          <w:highlight w:val="cyan"/>
          <w:u w:val="single"/>
          <w:lang w:val="en-US"/>
        </w:rPr>
        <w:t>C.</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các nucleotide có kích thước lớn được bù bởi các nucleotide có kích thước bé và ngược lại.</w:t>
      </w:r>
    </w:p>
    <w:p w:rsidR="001C78AE" w:rsidRPr="001C78AE" w:rsidRDefault="001C78AE" w:rsidP="001C78AE">
      <w:pPr>
        <w:tabs>
          <w:tab w:val="left" w:pos="283"/>
          <w:tab w:val="left" w:pos="2835"/>
          <w:tab w:val="left" w:pos="5386"/>
          <w:tab w:val="left" w:pos="7937"/>
        </w:tabs>
        <w:jc w:val="both"/>
        <w:rPr>
          <w:rFonts w:eastAsia="Times New Roman"/>
          <w:color w:val="000000"/>
          <w:szCs w:val="24"/>
          <w:lang w:val="en-US"/>
        </w:rPr>
      </w:pPr>
      <w:r w:rsidRPr="001C78AE">
        <w:rPr>
          <w:rFonts w:eastAsia="Times New Roman"/>
          <w:b/>
          <w:color w:val="000000"/>
          <w:szCs w:val="24"/>
          <w:lang w:val="en-US"/>
        </w:rPr>
        <w:t xml:space="preserve">D. </w:t>
      </w:r>
      <w:r w:rsidRPr="001C78AE">
        <w:rPr>
          <w:rFonts w:eastAsia="Times New Roman"/>
          <w:color w:val="000000"/>
          <w:szCs w:val="24"/>
          <w:lang w:val="en-US"/>
        </w:rPr>
        <w:t>tổng số nucleotide A và nucleotide G bằng tổng số nucleotide T và nucleotide</w:t>
      </w:r>
      <w:r w:rsidRPr="001C78AE">
        <w:rPr>
          <w:rFonts w:eastAsia="Times New Roman"/>
          <w:color w:val="000000"/>
          <w:szCs w:val="24"/>
          <w:lang w:val="en-US"/>
        </w:rPr>
        <w:tab/>
        <w:t>C.</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32. </w:t>
      </w:r>
      <w:r w:rsidRPr="001C78AE">
        <w:rPr>
          <w:rFonts w:eastAsia="Arial"/>
          <w:color w:val="000000"/>
          <w:szCs w:val="24"/>
        </w:rPr>
        <w:t>Trong các yếu tố cơ bản quyết định tính đa dạng của DNA, yếu tố nào quyết định nhất?</w:t>
      </w:r>
    </w:p>
    <w:p w:rsidR="001C78AE" w:rsidRPr="001C78AE" w:rsidRDefault="001C78AE" w:rsidP="001C78AE">
      <w:pPr>
        <w:tabs>
          <w:tab w:val="left" w:pos="283"/>
          <w:tab w:val="left" w:pos="2835"/>
          <w:tab w:val="left" w:pos="5386"/>
          <w:tab w:val="left" w:pos="7937"/>
        </w:tabs>
        <w:jc w:val="both"/>
        <w:rPr>
          <w:rFonts w:eastAsia="Arial"/>
          <w:b/>
          <w:color w:val="000000"/>
          <w:szCs w:val="24"/>
          <w:lang w:val="en-US"/>
        </w:rPr>
      </w:pPr>
      <w:r w:rsidRPr="001C78AE">
        <w:rPr>
          <w:rFonts w:eastAsia="Arial"/>
          <w:b/>
          <w:color w:val="000000"/>
          <w:szCs w:val="24"/>
          <w:lang w:val="en-US"/>
        </w:rPr>
        <w:t xml:space="preserve">A. </w:t>
      </w:r>
      <w:r w:rsidRPr="001C78AE">
        <w:rPr>
          <w:rFonts w:eastAsia="Arial"/>
          <w:color w:val="000000"/>
          <w:szCs w:val="24"/>
          <w:lang w:val="en-US"/>
        </w:rPr>
        <w:t>Cấu trúc không gian của DNA.</w:t>
      </w:r>
      <w:r w:rsidRPr="001C78AE">
        <w:rPr>
          <w:rFonts w:eastAsia="Arial"/>
          <w:b/>
          <w:color w:val="000000"/>
          <w:szCs w:val="24"/>
          <w:lang w:val="en-US"/>
        </w:rPr>
        <w:tab/>
      </w:r>
      <w:r w:rsidRPr="001C78AE">
        <w:rPr>
          <w:rFonts w:eastAsia="Arial"/>
          <w:b/>
          <w:color w:val="000000"/>
          <w:szCs w:val="24"/>
          <w:highlight w:val="cyan"/>
          <w:u w:val="single"/>
          <w:lang w:val="en-US"/>
        </w:rPr>
        <w:t>B.</w:t>
      </w:r>
      <w:r w:rsidRPr="001C78AE">
        <w:rPr>
          <w:rFonts w:eastAsia="Arial"/>
          <w:b/>
          <w:color w:val="000000"/>
          <w:szCs w:val="24"/>
          <w:highlight w:val="cyan"/>
          <w:lang w:val="en-US"/>
        </w:rPr>
        <w:t xml:space="preserve"> </w:t>
      </w:r>
      <w:r w:rsidRPr="001C78AE">
        <w:rPr>
          <w:rFonts w:eastAsia="Arial"/>
          <w:color w:val="000000"/>
          <w:szCs w:val="24"/>
          <w:highlight w:val="cyan"/>
          <w:lang w:val="en-US"/>
        </w:rPr>
        <w:t xml:space="preserve">Trật tự sắp xếp các </w:t>
      </w:r>
      <w:r w:rsidRPr="001C78AE">
        <w:rPr>
          <w:rFonts w:eastAsia="Times New Roman"/>
          <w:color w:val="000000"/>
          <w:szCs w:val="24"/>
          <w:highlight w:val="cyan"/>
          <w:lang w:val="en-US"/>
        </w:rPr>
        <w:t>nucleotide</w:t>
      </w:r>
      <w:r w:rsidRPr="001C78AE">
        <w:rPr>
          <w:rFonts w:eastAsia="Arial"/>
          <w:color w:val="000000"/>
          <w:szCs w:val="24"/>
          <w:highlight w:val="cyan"/>
          <w:lang w:val="en-US"/>
        </w:rPr>
        <w:t>.</w:t>
      </w:r>
    </w:p>
    <w:p w:rsidR="001C78AE" w:rsidRPr="001C78AE" w:rsidRDefault="001C78AE" w:rsidP="001C78AE">
      <w:pPr>
        <w:tabs>
          <w:tab w:val="left" w:pos="283"/>
          <w:tab w:val="left" w:pos="2835"/>
          <w:tab w:val="left" w:pos="5386"/>
          <w:tab w:val="left" w:pos="7937"/>
        </w:tabs>
        <w:jc w:val="both"/>
        <w:rPr>
          <w:rFonts w:eastAsia="Arial"/>
          <w:color w:val="000000"/>
          <w:szCs w:val="24"/>
          <w:lang w:val="en-US"/>
        </w:rPr>
      </w:pPr>
      <w:r w:rsidRPr="001C78AE">
        <w:rPr>
          <w:rFonts w:eastAsia="Arial"/>
          <w:b/>
          <w:color w:val="000000"/>
          <w:szCs w:val="24"/>
          <w:lang w:val="en-US"/>
        </w:rPr>
        <w:t xml:space="preserve">C. </w:t>
      </w:r>
      <w:r w:rsidRPr="001C78AE">
        <w:rPr>
          <w:rFonts w:eastAsia="Arial"/>
          <w:color w:val="000000"/>
          <w:szCs w:val="24"/>
          <w:lang w:val="en-US"/>
        </w:rPr>
        <w:t xml:space="preserve">Số lượng các </w:t>
      </w:r>
      <w:r w:rsidRPr="001C78AE">
        <w:rPr>
          <w:rFonts w:eastAsia="Times New Roman"/>
          <w:color w:val="000000"/>
          <w:szCs w:val="24"/>
          <w:lang w:val="en-US"/>
        </w:rPr>
        <w:t>nucleotide</w:t>
      </w:r>
      <w:r w:rsidRPr="001C78AE">
        <w:rPr>
          <w:rFonts w:eastAsia="Arial"/>
          <w:color w:val="000000"/>
          <w:szCs w:val="24"/>
          <w:lang w:val="en-US"/>
        </w:rPr>
        <w:t>.</w:t>
      </w:r>
      <w:r w:rsidRPr="001C78AE">
        <w:rPr>
          <w:rFonts w:eastAsia="Arial"/>
          <w:b/>
          <w:color w:val="000000"/>
          <w:szCs w:val="24"/>
          <w:lang w:val="en-US"/>
        </w:rPr>
        <w:tab/>
      </w:r>
      <w:r w:rsidRPr="001C78AE">
        <w:rPr>
          <w:rFonts w:eastAsia="Arial"/>
          <w:b/>
          <w:color w:val="000000"/>
          <w:szCs w:val="24"/>
          <w:lang w:val="en-US"/>
        </w:rPr>
        <w:tab/>
        <w:t xml:space="preserve">D. </w:t>
      </w:r>
      <w:r w:rsidRPr="001C78AE">
        <w:rPr>
          <w:rFonts w:eastAsia="Arial"/>
          <w:color w:val="000000"/>
          <w:szCs w:val="24"/>
          <w:lang w:val="en-US"/>
        </w:rPr>
        <w:t>Bậc cấu trúc xoắn kép DNA.</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33. </w:t>
      </w:r>
      <w:r w:rsidRPr="001C78AE">
        <w:rPr>
          <w:rFonts w:eastAsia="Tahoma"/>
          <w:color w:val="000000"/>
          <w:szCs w:val="24"/>
        </w:rPr>
        <w:t xml:space="preserve">Loại nucleotide nào sau đây không phải là đơn phân cấu tạo nên phân tử DNA? </w:t>
      </w:r>
    </w:p>
    <w:p w:rsidR="001C78AE" w:rsidRPr="001C78AE" w:rsidRDefault="001C78AE" w:rsidP="001C78AE">
      <w:pPr>
        <w:tabs>
          <w:tab w:val="left" w:pos="283"/>
          <w:tab w:val="left" w:pos="2835"/>
          <w:tab w:val="left" w:pos="5386"/>
          <w:tab w:val="left" w:pos="7937"/>
        </w:tabs>
        <w:spacing w:after="60" w:line="259" w:lineRule="auto"/>
        <w:jc w:val="both"/>
        <w:rPr>
          <w:rFonts w:eastAsia="Tahoma"/>
          <w:color w:val="000000"/>
          <w:szCs w:val="24"/>
          <w:lang w:val="en-US"/>
        </w:rPr>
      </w:pPr>
      <w:r w:rsidRPr="001C78AE">
        <w:rPr>
          <w:rFonts w:eastAsia="Tahoma"/>
          <w:b/>
          <w:color w:val="000000"/>
          <w:szCs w:val="24"/>
          <w:lang w:val="en-US"/>
        </w:rPr>
        <w:t>A.</w:t>
      </w:r>
      <w:r w:rsidRPr="001C78AE">
        <w:rPr>
          <w:rFonts w:eastAsia="Tahoma"/>
          <w:color w:val="000000"/>
          <w:szCs w:val="24"/>
          <w:lang w:val="en-US"/>
        </w:rPr>
        <w:t xml:space="preserve"> Adenine. </w:t>
      </w:r>
      <w:r w:rsidRPr="001C78AE">
        <w:rPr>
          <w:rFonts w:eastAsia="Tahoma"/>
          <w:b/>
          <w:color w:val="000000"/>
          <w:szCs w:val="24"/>
          <w:lang w:val="en-US"/>
        </w:rPr>
        <w:tab/>
        <w:t>B.</w:t>
      </w:r>
      <w:r w:rsidRPr="001C78AE">
        <w:rPr>
          <w:rFonts w:eastAsia="Tahoma"/>
          <w:color w:val="000000"/>
          <w:szCs w:val="24"/>
          <w:lang w:val="en-US"/>
        </w:rPr>
        <w:t xml:space="preserve"> Thymine. </w:t>
      </w:r>
      <w:r w:rsidRPr="001C78AE">
        <w:rPr>
          <w:rFonts w:eastAsia="Tahoma"/>
          <w:b/>
          <w:color w:val="000000"/>
          <w:szCs w:val="24"/>
          <w:lang w:val="en-US"/>
        </w:rPr>
        <w:tab/>
      </w:r>
      <w:r w:rsidRPr="001C78AE">
        <w:rPr>
          <w:rFonts w:eastAsia="Tahoma"/>
          <w:b/>
          <w:color w:val="000000"/>
          <w:szCs w:val="24"/>
          <w:highlight w:val="cyan"/>
          <w:u w:val="single"/>
          <w:lang w:val="en-US"/>
        </w:rPr>
        <w:t>C.</w:t>
      </w:r>
      <w:r w:rsidRPr="001C78AE">
        <w:rPr>
          <w:rFonts w:eastAsia="Tahoma"/>
          <w:color w:val="000000"/>
          <w:szCs w:val="24"/>
          <w:highlight w:val="cyan"/>
          <w:lang w:val="en-US"/>
        </w:rPr>
        <w:t xml:space="preserve"> Uracil.</w:t>
      </w:r>
      <w:r w:rsidRPr="001C78AE">
        <w:rPr>
          <w:rFonts w:eastAsia="Tahoma"/>
          <w:color w:val="000000"/>
          <w:szCs w:val="24"/>
          <w:lang w:val="en-US"/>
        </w:rPr>
        <w:t xml:space="preserve"> </w:t>
      </w:r>
      <w:r w:rsidRPr="001C78AE">
        <w:rPr>
          <w:rFonts w:eastAsia="Tahoma"/>
          <w:b/>
          <w:color w:val="000000"/>
          <w:szCs w:val="24"/>
          <w:lang w:val="en-US"/>
        </w:rPr>
        <w:tab/>
        <w:t>D.</w:t>
      </w:r>
      <w:r w:rsidRPr="001C78AE">
        <w:rPr>
          <w:rFonts w:eastAsia="Tahoma"/>
          <w:color w:val="000000"/>
          <w:szCs w:val="24"/>
          <w:lang w:val="en-US"/>
        </w:rPr>
        <w:t xml:space="preserve"> Cytosine. </w:t>
      </w:r>
    </w:p>
    <w:p w:rsidR="001C78AE" w:rsidRPr="001C78AE" w:rsidRDefault="001C78AE" w:rsidP="001C78AE">
      <w:pPr>
        <w:spacing w:before="120"/>
        <w:rPr>
          <w:rFonts w:eastAsia="Times New Roman"/>
          <w:color w:val="000000"/>
          <w:szCs w:val="24"/>
        </w:rPr>
      </w:pPr>
      <w:r w:rsidRPr="001C78AE">
        <w:rPr>
          <w:rFonts w:eastAsia="Times New Roman"/>
          <w:b/>
          <w:color w:val="000000"/>
          <w:szCs w:val="24"/>
          <w:lang w:val="en-US"/>
        </w:rPr>
        <w:t xml:space="preserve">Câu 34. </w:t>
      </w:r>
      <w:r w:rsidRPr="001C78AE">
        <w:rPr>
          <w:rFonts w:eastAsia="Times New Roman"/>
          <w:color w:val="000000"/>
          <w:szCs w:val="24"/>
        </w:rPr>
        <w:t>Hình bên mô tả cấu trúc không gian mô phỏng của một đoạn phân tử DNA, hãy cho biết tổng số liên kết hidrogen của đoạn phân tử này là bao nhiêu?</w:t>
      </w: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r w:rsidRPr="001C78AE">
        <w:rPr>
          <w:rFonts w:eastAsia="Tahoma"/>
          <w:noProof/>
          <w:color w:val="000000"/>
          <w:szCs w:val="22"/>
          <w:lang w:val="en-US"/>
        </w:rPr>
        <w:drawing>
          <wp:anchor distT="0" distB="0" distL="114300" distR="114300" simplePos="0" relativeHeight="251674624" behindDoc="0" locked="0" layoutInCell="1" allowOverlap="1" wp14:anchorId="7F1973D5" wp14:editId="0E7D9E21">
            <wp:simplePos x="0" y="0"/>
            <wp:positionH relativeFrom="margin">
              <wp:posOffset>2750185</wp:posOffset>
            </wp:positionH>
            <wp:positionV relativeFrom="paragraph">
              <wp:posOffset>6350</wp:posOffset>
            </wp:positionV>
            <wp:extent cx="1429385" cy="216217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9385" cy="2162175"/>
                    </a:xfrm>
                    <a:prstGeom prst="rect">
                      <a:avLst/>
                    </a:prstGeom>
                    <a:noFill/>
                    <a:ln>
                      <a:noFill/>
                    </a:ln>
                  </pic:spPr>
                </pic:pic>
              </a:graphicData>
            </a:graphic>
          </wp:anchor>
        </w:drawing>
      </w: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b/>
          <w:color w:val="000000"/>
          <w:szCs w:val="24"/>
          <w:lang w:val="en-US"/>
        </w:rPr>
      </w:pPr>
    </w:p>
    <w:p w:rsidR="001C78AE" w:rsidRPr="001C78AE" w:rsidRDefault="001C78AE" w:rsidP="001C78AE">
      <w:pPr>
        <w:tabs>
          <w:tab w:val="left" w:pos="283"/>
          <w:tab w:val="left" w:pos="2835"/>
          <w:tab w:val="left" w:pos="5386"/>
          <w:tab w:val="left" w:pos="7937"/>
        </w:tabs>
        <w:spacing w:after="60" w:line="259" w:lineRule="auto"/>
        <w:jc w:val="both"/>
        <w:rPr>
          <w:rFonts w:eastAsia="Tahoma"/>
          <w:color w:val="000000"/>
          <w:szCs w:val="24"/>
          <w:lang w:val="en-US"/>
        </w:rPr>
      </w:pPr>
      <w:r w:rsidRPr="001C78AE">
        <w:rPr>
          <w:rFonts w:eastAsia="Tahoma"/>
          <w:b/>
          <w:color w:val="000000"/>
          <w:szCs w:val="24"/>
          <w:lang w:val="en-US"/>
        </w:rPr>
        <w:t>A.</w:t>
      </w:r>
      <w:r w:rsidRPr="001C78AE">
        <w:rPr>
          <w:rFonts w:eastAsia="Tahoma"/>
          <w:color w:val="000000"/>
          <w:szCs w:val="24"/>
          <w:lang w:val="en-US"/>
        </w:rPr>
        <w:t xml:space="preserve"> 20. </w:t>
      </w:r>
      <w:r w:rsidRPr="001C78AE">
        <w:rPr>
          <w:rFonts w:eastAsia="Tahoma"/>
          <w:b/>
          <w:color w:val="000000"/>
          <w:szCs w:val="24"/>
          <w:lang w:val="en-US"/>
        </w:rPr>
        <w:tab/>
        <w:t>B.</w:t>
      </w:r>
      <w:r w:rsidRPr="001C78AE">
        <w:rPr>
          <w:rFonts w:eastAsia="Tahoma"/>
          <w:color w:val="000000"/>
          <w:szCs w:val="24"/>
          <w:lang w:val="en-US"/>
        </w:rPr>
        <w:t xml:space="preserve"> 21. </w:t>
      </w:r>
      <w:r w:rsidRPr="001C78AE">
        <w:rPr>
          <w:rFonts w:eastAsia="Tahoma"/>
          <w:b/>
          <w:color w:val="000000"/>
          <w:szCs w:val="24"/>
          <w:lang w:val="en-US"/>
        </w:rPr>
        <w:tab/>
      </w:r>
      <w:r w:rsidRPr="001C78AE">
        <w:rPr>
          <w:rFonts w:eastAsia="Tahoma"/>
          <w:b/>
          <w:color w:val="000000"/>
          <w:szCs w:val="24"/>
          <w:highlight w:val="cyan"/>
          <w:u w:val="single"/>
          <w:lang w:val="en-US"/>
        </w:rPr>
        <w:t>C.</w:t>
      </w:r>
      <w:r w:rsidRPr="001C78AE">
        <w:rPr>
          <w:rFonts w:eastAsia="Tahoma"/>
          <w:color w:val="000000"/>
          <w:szCs w:val="24"/>
          <w:highlight w:val="cyan"/>
          <w:lang w:val="en-US"/>
        </w:rPr>
        <w:t xml:space="preserve"> 12.</w:t>
      </w:r>
      <w:r w:rsidRPr="001C78AE">
        <w:rPr>
          <w:rFonts w:eastAsia="Tahoma"/>
          <w:color w:val="000000"/>
          <w:szCs w:val="24"/>
          <w:lang w:val="en-US"/>
        </w:rPr>
        <w:t xml:space="preserve"> </w:t>
      </w:r>
      <w:r w:rsidRPr="001C78AE">
        <w:rPr>
          <w:rFonts w:eastAsia="Tahoma"/>
          <w:b/>
          <w:color w:val="000000"/>
          <w:szCs w:val="24"/>
          <w:lang w:val="en-US"/>
        </w:rPr>
        <w:tab/>
        <w:t>D.</w:t>
      </w:r>
      <w:r w:rsidRPr="001C78AE">
        <w:rPr>
          <w:rFonts w:eastAsia="Tahoma"/>
          <w:color w:val="000000"/>
          <w:szCs w:val="24"/>
          <w:lang w:val="en-US"/>
        </w:rPr>
        <w:t xml:space="preserve"> 18. </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35. </w:t>
      </w:r>
      <w:r w:rsidRPr="001C78AE">
        <w:rPr>
          <w:rFonts w:eastAsia="Tahoma"/>
          <w:color w:val="000000"/>
          <w:szCs w:val="24"/>
        </w:rPr>
        <w:t xml:space="preserve">Yếu tố nào sau đây là thành phần của nucleotide tham gia vào bắt cặp bổ sung giữa hai mạch của DNA? </w:t>
      </w:r>
    </w:p>
    <w:p w:rsidR="001C78AE" w:rsidRPr="001C78AE" w:rsidRDefault="001C78AE" w:rsidP="001C78AE">
      <w:pPr>
        <w:tabs>
          <w:tab w:val="left" w:pos="283"/>
          <w:tab w:val="left" w:pos="2835"/>
          <w:tab w:val="left" w:pos="5386"/>
          <w:tab w:val="left" w:pos="7937"/>
        </w:tabs>
        <w:spacing w:after="60" w:line="259" w:lineRule="auto"/>
        <w:jc w:val="both"/>
        <w:rPr>
          <w:rFonts w:eastAsia="Tahoma"/>
          <w:color w:val="000000"/>
          <w:szCs w:val="24"/>
          <w:lang w:val="en-US"/>
        </w:rPr>
      </w:pPr>
      <w:r w:rsidRPr="001C78AE">
        <w:rPr>
          <w:rFonts w:eastAsia="Tahoma"/>
          <w:b/>
          <w:color w:val="000000"/>
          <w:szCs w:val="24"/>
          <w:lang w:val="en-US"/>
        </w:rPr>
        <w:t>A.</w:t>
      </w:r>
      <w:r w:rsidRPr="001C78AE">
        <w:rPr>
          <w:rFonts w:eastAsia="Tahoma"/>
          <w:color w:val="000000"/>
          <w:szCs w:val="24"/>
          <w:lang w:val="en-US"/>
        </w:rPr>
        <w:t xml:space="preserve"> Đường deoxyribose. </w:t>
      </w:r>
      <w:r w:rsidRPr="001C78AE">
        <w:rPr>
          <w:rFonts w:eastAsia="Tahoma"/>
          <w:b/>
          <w:color w:val="000000"/>
          <w:szCs w:val="24"/>
          <w:lang w:val="en-US"/>
        </w:rPr>
        <w:tab/>
        <w:t>B.</w:t>
      </w:r>
      <w:r w:rsidRPr="001C78AE">
        <w:rPr>
          <w:rFonts w:eastAsia="Tahoma"/>
          <w:color w:val="000000"/>
          <w:szCs w:val="24"/>
          <w:lang w:val="en-US"/>
        </w:rPr>
        <w:t xml:space="preserve"> Đường ribose. </w:t>
      </w:r>
      <w:r w:rsidRPr="001C78AE">
        <w:rPr>
          <w:rFonts w:eastAsia="Tahoma"/>
          <w:b/>
          <w:color w:val="000000"/>
          <w:szCs w:val="24"/>
          <w:lang w:val="en-US"/>
        </w:rPr>
        <w:tab/>
        <w:t>C.</w:t>
      </w:r>
      <w:r w:rsidRPr="001C78AE">
        <w:rPr>
          <w:rFonts w:eastAsia="Tahoma"/>
          <w:color w:val="000000"/>
          <w:szCs w:val="24"/>
          <w:lang w:val="en-US"/>
        </w:rPr>
        <w:t xml:space="preserve"> Gốc acid phosphoric. </w:t>
      </w:r>
      <w:r w:rsidRPr="001C78AE">
        <w:rPr>
          <w:rFonts w:eastAsia="Tahoma"/>
          <w:b/>
          <w:color w:val="000000"/>
          <w:szCs w:val="24"/>
          <w:lang w:val="en-US"/>
        </w:rPr>
        <w:tab/>
      </w:r>
      <w:r w:rsidRPr="001C78AE">
        <w:rPr>
          <w:rFonts w:eastAsia="Tahoma"/>
          <w:b/>
          <w:color w:val="000000"/>
          <w:szCs w:val="24"/>
          <w:highlight w:val="cyan"/>
          <w:u w:val="single"/>
          <w:lang w:val="en-US"/>
        </w:rPr>
        <w:t>D.</w:t>
      </w:r>
      <w:r w:rsidRPr="001C78AE">
        <w:rPr>
          <w:rFonts w:eastAsia="Tahoma"/>
          <w:color w:val="000000"/>
          <w:szCs w:val="24"/>
          <w:highlight w:val="cyan"/>
          <w:lang w:val="en-US"/>
        </w:rPr>
        <w:t xml:space="preserve"> Base </w:t>
      </w:r>
      <w:r w:rsidRPr="001C78AE">
        <w:rPr>
          <w:rFonts w:eastAsia="Times New Roman"/>
          <w:color w:val="000000"/>
          <w:szCs w:val="24"/>
          <w:highlight w:val="cyan"/>
        </w:rPr>
        <w:t>nitrogenous</w:t>
      </w:r>
      <w:r w:rsidRPr="001C78AE">
        <w:rPr>
          <w:rFonts w:eastAsia="Tahoma"/>
          <w:color w:val="000000"/>
          <w:szCs w:val="24"/>
          <w:highlight w:val="cyan"/>
          <w:lang w:val="en-US"/>
        </w:rPr>
        <w:t>.</w:t>
      </w:r>
      <w:r w:rsidRPr="001C78AE">
        <w:rPr>
          <w:rFonts w:eastAsia="Tahoma"/>
          <w:color w:val="000000"/>
          <w:szCs w:val="24"/>
          <w:lang w:val="en-US"/>
        </w:rPr>
        <w:t xml:space="preserve"> </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36. </w:t>
      </w:r>
      <w:r w:rsidRPr="001C78AE">
        <w:rPr>
          <w:rFonts w:eastAsia="Times New Roman"/>
          <w:color w:val="000000"/>
          <w:szCs w:val="24"/>
        </w:rPr>
        <w:t>Phân tử DNA có chức năng gì?</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Cấu trúc nên enzyme, hormone và kháng thể. </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b/>
          <w:color w:val="000000"/>
          <w:szCs w:val="24"/>
          <w:lang w:val="en-US"/>
        </w:rPr>
      </w:pPr>
      <w:r w:rsidRPr="001C78AE">
        <w:rPr>
          <w:rFonts w:eastAsia="Times New Roman"/>
          <w:b/>
          <w:color w:val="000000"/>
          <w:szCs w:val="24"/>
          <w:lang w:val="en-US"/>
        </w:rPr>
        <w:t>B.</w:t>
      </w:r>
      <w:r w:rsidRPr="001C78AE">
        <w:rPr>
          <w:rFonts w:eastAsia="Times New Roman"/>
          <w:color w:val="000000"/>
          <w:szCs w:val="24"/>
          <w:lang w:val="en-US"/>
        </w:rPr>
        <w:t xml:space="preserve"> Cấu trúc nên màng tế bào, các bào quan. </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b/>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Cấu trúc nên tính trạng trên cơ thể sinh vật. </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color w:val="000000"/>
          <w:szCs w:val="24"/>
          <w:lang w:val="en-US"/>
        </w:rPr>
      </w:pP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Lưu trữ, bảo quản, truyền đạt thông tin di truyền.</w:t>
      </w:r>
    </w:p>
    <w:p w:rsidR="001C78AE" w:rsidRPr="001C78AE" w:rsidRDefault="001C78AE" w:rsidP="001C78AE">
      <w:pPr>
        <w:spacing w:before="120"/>
        <w:rPr>
          <w:rFonts w:eastAsia="Times New Roman"/>
          <w:color w:val="000000"/>
          <w:szCs w:val="24"/>
          <w:lang w:val="en-US"/>
        </w:rPr>
      </w:pPr>
      <w:r w:rsidRPr="001C78AE">
        <w:rPr>
          <w:rFonts w:eastAsia="Times New Roman"/>
          <w:b/>
          <w:color w:val="000000"/>
          <w:szCs w:val="24"/>
          <w:lang w:val="en-US"/>
        </w:rPr>
        <w:t xml:space="preserve">Câu 37. </w:t>
      </w:r>
      <w:r w:rsidRPr="001C78AE">
        <w:rPr>
          <w:rFonts w:eastAsia="Times New Roman"/>
          <w:color w:val="000000"/>
          <w:szCs w:val="24"/>
        </w:rPr>
        <w:t>Loại base nitrogenous hình bên được tìm thấy ở đơn phân nào</w:t>
      </w:r>
      <w:r w:rsidRPr="001C78AE">
        <w:rPr>
          <w:rFonts w:eastAsia="Times New Roman"/>
          <w:color w:val="000000"/>
          <w:szCs w:val="24"/>
          <w:lang w:val="en-US"/>
        </w:rPr>
        <w:t>?</w:t>
      </w:r>
    </w:p>
    <w:p w:rsidR="001C78AE" w:rsidRPr="001C78AE" w:rsidRDefault="001C78AE" w:rsidP="001C78AE">
      <w:pPr>
        <w:tabs>
          <w:tab w:val="left" w:pos="283"/>
          <w:tab w:val="left" w:pos="2835"/>
          <w:tab w:val="left" w:pos="5386"/>
          <w:tab w:val="left" w:pos="7937"/>
        </w:tabs>
        <w:spacing w:after="60" w:line="259" w:lineRule="auto"/>
        <w:jc w:val="center"/>
        <w:rPr>
          <w:rFonts w:eastAsia="Times New Roman"/>
          <w:b/>
          <w:color w:val="000000"/>
          <w:szCs w:val="24"/>
          <w:lang w:val="en-US"/>
        </w:rPr>
      </w:pPr>
      <w:r w:rsidRPr="001C78AE">
        <w:rPr>
          <w:rFonts w:eastAsia="Times New Roman"/>
          <w:noProof/>
          <w:color w:val="000000"/>
          <w:szCs w:val="24"/>
          <w:lang w:val="en-US"/>
        </w:rPr>
        <w:drawing>
          <wp:inline distT="0" distB="0" distL="0" distR="0" wp14:anchorId="04281343" wp14:editId="10779875">
            <wp:extent cx="1137713" cy="1331843"/>
            <wp:effectExtent l="0" t="0" r="571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0652" cy="1335284"/>
                    </a:xfrm>
                    <a:prstGeom prst="rect">
                      <a:avLst/>
                    </a:prstGeom>
                    <a:noFill/>
                    <a:ln>
                      <a:noFill/>
                    </a:ln>
                  </pic:spPr>
                </pic:pic>
              </a:graphicData>
            </a:graphic>
          </wp:inline>
        </w:drawing>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và G. </w:t>
      </w:r>
      <w:r w:rsidRPr="001C78AE">
        <w:rPr>
          <w:rFonts w:eastAsia="Times New Roman"/>
          <w:b/>
          <w:color w:val="000000"/>
          <w:szCs w:val="24"/>
          <w:lang w:val="en-US"/>
        </w:rPr>
        <w:tab/>
        <w:t>B.</w:t>
      </w:r>
      <w:r w:rsidRPr="001C78AE">
        <w:rPr>
          <w:rFonts w:eastAsia="Times New Roman"/>
          <w:color w:val="000000"/>
          <w:szCs w:val="24"/>
          <w:lang w:val="en-US"/>
        </w:rPr>
        <w:t xml:space="preserve"> T và</w:t>
      </w:r>
      <w:r w:rsidRPr="001C78AE">
        <w:rPr>
          <w:rFonts w:eastAsia="Times New Roman"/>
          <w:b/>
          <w:color w:val="000000"/>
          <w:szCs w:val="24"/>
          <w:lang w:val="en-US"/>
        </w:rPr>
        <w:t xml:space="preserve"> </w:t>
      </w:r>
      <w:r w:rsidRPr="001C78AE">
        <w:rPr>
          <w:rFonts w:eastAsia="Times New Roman"/>
          <w:color w:val="000000"/>
          <w:szCs w:val="24"/>
          <w:lang w:val="en-US"/>
        </w:rPr>
        <w:t xml:space="preserve">C. </w:t>
      </w:r>
      <w:r w:rsidRPr="001C78AE">
        <w:rPr>
          <w:rFonts w:eastAsia="Times New Roman"/>
          <w:b/>
          <w:color w:val="000000"/>
          <w:szCs w:val="24"/>
          <w:lang w:val="en-US"/>
        </w:rPr>
        <w:tab/>
        <w:t>C.</w:t>
      </w:r>
      <w:r w:rsidRPr="001C78AE">
        <w:rPr>
          <w:rFonts w:eastAsia="Times New Roman"/>
          <w:color w:val="000000"/>
          <w:szCs w:val="24"/>
          <w:lang w:val="en-US"/>
        </w:rPr>
        <w:t xml:space="preserve"> A và C. </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T và G.</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38. </w:t>
      </w:r>
      <w:r w:rsidRPr="001C78AE">
        <w:rPr>
          <w:rFonts w:eastAsia="Tahoma"/>
          <w:color w:val="000000"/>
          <w:szCs w:val="24"/>
        </w:rPr>
        <w:t xml:space="preserve">Trong một đơn phân của DNA nhóm phosphate gắn với gốc đường ở vị trí nào? </w:t>
      </w:r>
    </w:p>
    <w:p w:rsidR="001C78AE" w:rsidRPr="001C78AE" w:rsidRDefault="001C78AE" w:rsidP="001C78AE">
      <w:pPr>
        <w:tabs>
          <w:tab w:val="left" w:pos="283"/>
          <w:tab w:val="left" w:pos="2835"/>
          <w:tab w:val="left" w:pos="5386"/>
          <w:tab w:val="left" w:pos="7937"/>
        </w:tabs>
        <w:spacing w:after="70" w:line="259" w:lineRule="auto"/>
        <w:jc w:val="both"/>
        <w:rPr>
          <w:rFonts w:eastAsia="Times New Roman"/>
          <w:b/>
          <w:color w:val="000000"/>
          <w:szCs w:val="24"/>
          <w:lang w:val="en-US"/>
        </w:rPr>
      </w:pPr>
      <w:r w:rsidRPr="001C78AE">
        <w:rPr>
          <w:rFonts w:eastAsia="Tahoma"/>
          <w:b/>
          <w:color w:val="000000"/>
          <w:szCs w:val="24"/>
          <w:lang w:val="en-US"/>
        </w:rPr>
        <w:t>A.</w:t>
      </w:r>
      <w:r w:rsidRPr="001C78AE">
        <w:rPr>
          <w:rFonts w:eastAsia="Tahoma"/>
          <w:color w:val="000000"/>
          <w:szCs w:val="24"/>
          <w:lang w:val="en-US"/>
        </w:rPr>
        <w:t xml:space="preserve"> Nguyên tử carbon số 1' của đường. </w:t>
      </w:r>
      <w:r w:rsidRPr="001C78AE">
        <w:rPr>
          <w:rFonts w:eastAsia="Tahoma"/>
          <w:b/>
          <w:color w:val="000000"/>
          <w:szCs w:val="24"/>
          <w:lang w:val="en-US"/>
        </w:rPr>
        <w:tab/>
        <w:t>B.</w:t>
      </w:r>
      <w:r w:rsidRPr="001C78AE">
        <w:rPr>
          <w:rFonts w:eastAsia="Tahoma"/>
          <w:color w:val="000000"/>
          <w:szCs w:val="24"/>
          <w:lang w:val="en-US"/>
        </w:rPr>
        <w:t xml:space="preserve"> Nguyên tử carbon số 2' của đường. </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color w:val="000000"/>
          <w:szCs w:val="24"/>
          <w:lang w:val="en-US"/>
        </w:rPr>
      </w:pPr>
      <w:r w:rsidRPr="001C78AE">
        <w:rPr>
          <w:rFonts w:eastAsia="Tahoma"/>
          <w:b/>
          <w:color w:val="000000"/>
          <w:szCs w:val="24"/>
          <w:lang w:val="en-US"/>
        </w:rPr>
        <w:lastRenderedPageBreak/>
        <w:t>C.</w:t>
      </w:r>
      <w:r w:rsidRPr="001C78AE">
        <w:rPr>
          <w:rFonts w:eastAsia="Tahoma"/>
          <w:color w:val="000000"/>
          <w:szCs w:val="24"/>
          <w:lang w:val="en-US"/>
        </w:rPr>
        <w:t xml:space="preserve"> Nguyên tử carbon số 3' của đường. </w:t>
      </w:r>
      <w:r w:rsidRPr="001C78AE">
        <w:rPr>
          <w:rFonts w:eastAsia="Tahoma"/>
          <w:b/>
          <w:color w:val="000000"/>
          <w:szCs w:val="24"/>
          <w:lang w:val="en-US"/>
        </w:rPr>
        <w:tab/>
      </w:r>
      <w:r w:rsidRPr="001C78AE">
        <w:rPr>
          <w:rFonts w:eastAsia="Tahoma"/>
          <w:b/>
          <w:color w:val="000000"/>
          <w:szCs w:val="24"/>
          <w:highlight w:val="cyan"/>
          <w:u w:val="single"/>
          <w:lang w:val="en-US"/>
        </w:rPr>
        <w:t>D.</w:t>
      </w:r>
      <w:r w:rsidRPr="001C78AE">
        <w:rPr>
          <w:rFonts w:eastAsia="Tahoma"/>
          <w:color w:val="000000"/>
          <w:szCs w:val="24"/>
          <w:highlight w:val="cyan"/>
          <w:lang w:val="en-US"/>
        </w:rPr>
        <w:t xml:space="preserve"> Nguyên tử carbon số 5' của đường.</w:t>
      </w:r>
      <w:r w:rsidRPr="001C78AE">
        <w:rPr>
          <w:rFonts w:eastAsia="Tahoma"/>
          <w:color w:val="000000"/>
          <w:szCs w:val="24"/>
          <w:lang w:val="en-US"/>
        </w:rPr>
        <w:t xml:space="preserve"> </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39. </w:t>
      </w:r>
      <w:r w:rsidRPr="001C78AE">
        <w:rPr>
          <w:rFonts w:eastAsia="Tahoma"/>
          <w:color w:val="000000"/>
          <w:szCs w:val="24"/>
        </w:rPr>
        <w:t xml:space="preserve">Trong cấu trúc phân tử DNA, phân tử có điểm nóng chảy cao có đặc điểm như thế nào? </w:t>
      </w:r>
    </w:p>
    <w:p w:rsidR="001C78AE" w:rsidRPr="001C78AE" w:rsidRDefault="001C78AE" w:rsidP="001C78AE">
      <w:pPr>
        <w:tabs>
          <w:tab w:val="left" w:pos="283"/>
          <w:tab w:val="left" w:pos="2835"/>
          <w:tab w:val="left" w:pos="5386"/>
          <w:tab w:val="left" w:pos="7937"/>
        </w:tabs>
        <w:spacing w:after="56" w:line="259" w:lineRule="auto"/>
        <w:jc w:val="both"/>
        <w:rPr>
          <w:rFonts w:eastAsia="Times New Roman"/>
          <w:b/>
          <w:color w:val="000000"/>
          <w:szCs w:val="24"/>
          <w:lang w:val="en-US"/>
        </w:rPr>
      </w:pPr>
      <w:r w:rsidRPr="001C78AE">
        <w:rPr>
          <w:rFonts w:eastAsia="Tahoma"/>
          <w:b/>
          <w:color w:val="000000"/>
          <w:szCs w:val="24"/>
          <w:lang w:val="en-US"/>
        </w:rPr>
        <w:t>A.</w:t>
      </w:r>
      <w:r w:rsidRPr="001C78AE">
        <w:rPr>
          <w:rFonts w:eastAsia="Tahoma"/>
          <w:color w:val="000000"/>
          <w:szCs w:val="24"/>
          <w:lang w:val="en-US"/>
        </w:rPr>
        <w:t xml:space="preserve"> Chứa nhiều cặp A = T. </w:t>
      </w:r>
      <w:r w:rsidRPr="001C78AE">
        <w:rPr>
          <w:rFonts w:eastAsia="Tahoma"/>
          <w:b/>
          <w:color w:val="000000"/>
          <w:szCs w:val="24"/>
          <w:lang w:val="en-US"/>
        </w:rPr>
        <w:tab/>
      </w:r>
      <w:r w:rsidRPr="001C78AE">
        <w:rPr>
          <w:rFonts w:eastAsia="Tahoma"/>
          <w:b/>
          <w:color w:val="000000"/>
          <w:szCs w:val="24"/>
          <w:lang w:val="en-US"/>
        </w:rPr>
        <w:tab/>
        <w:t>B.</w:t>
      </w:r>
      <w:r w:rsidRPr="001C78AE">
        <w:rPr>
          <w:rFonts w:eastAsia="Tahoma"/>
          <w:color w:val="000000"/>
          <w:szCs w:val="24"/>
          <w:lang w:val="en-US"/>
        </w:rPr>
        <w:t xml:space="preserve"> Có sự xen kẽ giữa các cặp A = C và G = T. </w:t>
      </w:r>
    </w:p>
    <w:p w:rsidR="001C78AE" w:rsidRPr="001C78AE" w:rsidRDefault="001C78AE" w:rsidP="001C78AE">
      <w:pPr>
        <w:tabs>
          <w:tab w:val="left" w:pos="283"/>
          <w:tab w:val="left" w:pos="2835"/>
          <w:tab w:val="left" w:pos="5386"/>
          <w:tab w:val="left" w:pos="7937"/>
        </w:tabs>
        <w:spacing w:after="38" w:line="259" w:lineRule="auto"/>
        <w:jc w:val="both"/>
        <w:rPr>
          <w:rFonts w:eastAsia="Tahoma"/>
          <w:color w:val="000000"/>
          <w:szCs w:val="24"/>
          <w:lang w:val="en-US"/>
        </w:rPr>
      </w:pPr>
      <w:r w:rsidRPr="001C78AE">
        <w:rPr>
          <w:rFonts w:eastAsia="Tahoma"/>
          <w:b/>
          <w:color w:val="000000"/>
          <w:szCs w:val="24"/>
          <w:highlight w:val="cyan"/>
          <w:u w:val="single"/>
          <w:lang w:val="en-US"/>
        </w:rPr>
        <w:t>C.</w:t>
      </w:r>
      <w:r w:rsidRPr="001C78AE">
        <w:rPr>
          <w:rFonts w:eastAsia="Tahoma"/>
          <w:color w:val="000000"/>
          <w:szCs w:val="24"/>
          <w:highlight w:val="cyan"/>
          <w:lang w:val="en-US"/>
        </w:rPr>
        <w:t xml:space="preserve"> Chứa nhiều cặp G ≡ C.</w:t>
      </w:r>
      <w:r w:rsidRPr="001C78AE">
        <w:rPr>
          <w:rFonts w:eastAsia="Tahoma"/>
          <w:color w:val="000000"/>
          <w:szCs w:val="24"/>
          <w:lang w:val="en-US"/>
        </w:rPr>
        <w:tab/>
      </w:r>
      <w:r w:rsidRPr="001C78AE">
        <w:rPr>
          <w:rFonts w:eastAsia="Tahoma"/>
          <w:b/>
          <w:color w:val="000000"/>
          <w:szCs w:val="24"/>
          <w:lang w:val="en-US"/>
        </w:rPr>
        <w:tab/>
        <w:t>D.</w:t>
      </w:r>
      <w:r w:rsidRPr="001C78AE">
        <w:rPr>
          <w:rFonts w:eastAsia="Tahoma"/>
          <w:color w:val="000000"/>
          <w:szCs w:val="24"/>
          <w:lang w:val="en-US"/>
        </w:rPr>
        <w:t xml:space="preserve"> có số liên kết H ít hơn các phân tử DNA khác.</w:t>
      </w:r>
    </w:p>
    <w:p w:rsidR="001C78AE" w:rsidRPr="001C78AE" w:rsidRDefault="001C78AE" w:rsidP="001C78AE">
      <w:pPr>
        <w:spacing w:before="120"/>
        <w:rPr>
          <w:rFonts w:eastAsia="Times New Roman"/>
          <w:color w:val="000000"/>
          <w:szCs w:val="24"/>
          <w:lang w:val="en-US"/>
        </w:rPr>
      </w:pPr>
      <w:r w:rsidRPr="001C78AE">
        <w:rPr>
          <w:rFonts w:eastAsia="Times New Roman"/>
          <w:b/>
          <w:color w:val="000000"/>
          <w:szCs w:val="24"/>
          <w:lang w:val="en-US"/>
        </w:rPr>
        <w:t xml:space="preserve">Câu 40. </w:t>
      </w:r>
      <w:r w:rsidRPr="001C78AE">
        <w:rPr>
          <w:rFonts w:eastAsia="Times New Roman"/>
          <w:color w:val="000000"/>
          <w:szCs w:val="24"/>
        </w:rPr>
        <w:t>Loại base nitrogenous hình bên được tìm thấy ở đơn phân nào</w:t>
      </w:r>
      <w:r w:rsidRPr="001C78AE">
        <w:rPr>
          <w:rFonts w:eastAsia="Times New Roman"/>
          <w:color w:val="000000"/>
          <w:szCs w:val="24"/>
          <w:lang w:val="en-US"/>
        </w:rPr>
        <w:t>?</w:t>
      </w:r>
    </w:p>
    <w:p w:rsidR="001C78AE" w:rsidRPr="001C78AE" w:rsidRDefault="001C78AE" w:rsidP="001C78AE">
      <w:pPr>
        <w:tabs>
          <w:tab w:val="left" w:pos="283"/>
          <w:tab w:val="left" w:pos="2835"/>
          <w:tab w:val="left" w:pos="5386"/>
          <w:tab w:val="left" w:pos="7937"/>
        </w:tabs>
        <w:spacing w:after="60" w:line="259" w:lineRule="auto"/>
        <w:jc w:val="center"/>
        <w:rPr>
          <w:rFonts w:eastAsia="Times New Roman"/>
          <w:b/>
          <w:color w:val="000000"/>
          <w:szCs w:val="24"/>
          <w:lang w:val="en-US"/>
        </w:rPr>
      </w:pPr>
      <w:r w:rsidRPr="001C78AE">
        <w:rPr>
          <w:rFonts w:eastAsia="Times New Roman"/>
          <w:noProof/>
          <w:color w:val="000000"/>
          <w:szCs w:val="24"/>
          <w:lang w:val="en-US"/>
        </w:rPr>
        <w:drawing>
          <wp:inline distT="0" distB="0" distL="0" distR="0" wp14:anchorId="57206CEF" wp14:editId="12000204">
            <wp:extent cx="1457203" cy="147099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9774" cy="1473587"/>
                    </a:xfrm>
                    <a:prstGeom prst="rect">
                      <a:avLst/>
                    </a:prstGeom>
                    <a:noFill/>
                    <a:ln>
                      <a:noFill/>
                    </a:ln>
                  </pic:spPr>
                </pic:pic>
              </a:graphicData>
            </a:graphic>
          </wp:inline>
        </w:drawing>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và G. </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T và C.</w:t>
      </w:r>
      <w:r w:rsidRPr="001C78AE">
        <w:rPr>
          <w:rFonts w:eastAsia="Times New Roman"/>
          <w:color w:val="000000"/>
          <w:szCs w:val="24"/>
          <w:lang w:val="en-US"/>
        </w:rPr>
        <w:t xml:space="preserve"> </w:t>
      </w:r>
      <w:r w:rsidRPr="001C78AE">
        <w:rPr>
          <w:rFonts w:eastAsia="Times New Roman"/>
          <w:b/>
          <w:color w:val="000000"/>
          <w:szCs w:val="24"/>
          <w:lang w:val="en-US"/>
        </w:rPr>
        <w:tab/>
        <w:t>C.</w:t>
      </w:r>
      <w:r w:rsidRPr="001C78AE">
        <w:rPr>
          <w:rFonts w:eastAsia="Times New Roman"/>
          <w:color w:val="000000"/>
          <w:szCs w:val="24"/>
          <w:lang w:val="en-US"/>
        </w:rPr>
        <w:t xml:space="preserve"> A và C. </w:t>
      </w:r>
      <w:r w:rsidRPr="001C78AE">
        <w:rPr>
          <w:rFonts w:eastAsia="Times New Roman"/>
          <w:b/>
          <w:color w:val="000000"/>
          <w:szCs w:val="24"/>
          <w:lang w:val="en-US"/>
        </w:rPr>
        <w:tab/>
        <w:t>D.</w:t>
      </w:r>
      <w:r w:rsidRPr="001C78AE">
        <w:rPr>
          <w:rFonts w:eastAsia="Times New Roman"/>
          <w:color w:val="000000"/>
          <w:szCs w:val="24"/>
          <w:lang w:val="en-US"/>
        </w:rPr>
        <w:t xml:space="preserve"> T và G.</w:t>
      </w:r>
    </w:p>
    <w:p w:rsidR="001C78AE" w:rsidRPr="001C78AE" w:rsidRDefault="001C78AE" w:rsidP="001C78AE">
      <w:pPr>
        <w:spacing w:before="120"/>
        <w:rPr>
          <w:rFonts w:eastAsia="Times New Roman"/>
          <w:color w:val="000000"/>
          <w:szCs w:val="24"/>
          <w:lang w:val="en-US"/>
        </w:rPr>
      </w:pPr>
      <w:r w:rsidRPr="001C78AE">
        <w:rPr>
          <w:rFonts w:eastAsia="Times New Roman"/>
          <w:b/>
          <w:color w:val="000000"/>
          <w:szCs w:val="24"/>
          <w:lang w:val="en-US"/>
        </w:rPr>
        <w:t xml:space="preserve">Câu 41. </w:t>
      </w:r>
      <w:r w:rsidRPr="001C78AE">
        <w:rPr>
          <w:rFonts w:eastAsia="Times New Roman"/>
          <w:color w:val="000000"/>
          <w:szCs w:val="24"/>
        </w:rPr>
        <w:t>Cấu trúc số (2) có kích thước là</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line="240" w:lineRule="auto"/>
        <w:jc w:val="both"/>
        <w:rPr>
          <w:rFonts w:eastAsia="Times New Roman"/>
          <w:b/>
          <w:color w:val="000000"/>
          <w:szCs w:val="24"/>
          <w:lang w:val="en-US"/>
        </w:rPr>
      </w:pPr>
      <w:r w:rsidRPr="001C78AE">
        <w:rPr>
          <w:rFonts w:eastAsia="Cambria"/>
          <w:b/>
          <w:noProof/>
          <w:color w:val="000000"/>
          <w:szCs w:val="24"/>
          <w:lang w:val="en-US"/>
        </w:rPr>
        <w:drawing>
          <wp:anchor distT="0" distB="0" distL="114300" distR="114300" simplePos="0" relativeHeight="251672576" behindDoc="0" locked="0" layoutInCell="1" allowOverlap="1" wp14:anchorId="255A0A3A" wp14:editId="0A472472">
            <wp:simplePos x="0" y="0"/>
            <wp:positionH relativeFrom="margin">
              <wp:posOffset>2146853</wp:posOffset>
            </wp:positionH>
            <wp:positionV relativeFrom="paragraph">
              <wp:posOffset>9801</wp:posOffset>
            </wp:positionV>
            <wp:extent cx="2239645" cy="2096770"/>
            <wp:effectExtent l="0" t="0" r="825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2239645" cy="20967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b/>
          <w:color w:val="000000"/>
          <w:szCs w:val="24"/>
          <w:u w:color="000000"/>
          <w:lang w:val="en-US"/>
        </w:rPr>
      </w:pPr>
    </w:p>
    <w:p w:rsidR="001C78AE" w:rsidRPr="001C78AE" w:rsidRDefault="001C78AE" w:rsidP="001C78AE">
      <w:pPr>
        <w:tabs>
          <w:tab w:val="left" w:pos="283"/>
          <w:tab w:val="left" w:pos="2835"/>
          <w:tab w:val="left" w:pos="5386"/>
          <w:tab w:val="left" w:pos="7937"/>
        </w:tabs>
        <w:spacing w:after="46" w:line="259" w:lineRule="auto"/>
        <w:jc w:val="both"/>
        <w:rPr>
          <w:rFonts w:eastAsia="Times New Roman"/>
          <w:color w:val="000000"/>
          <w:szCs w:val="24"/>
          <w:lang w:val="en-US"/>
        </w:rPr>
      </w:pPr>
      <w:r w:rsidRPr="001C78AE">
        <w:rPr>
          <w:rFonts w:eastAsia="Times New Roman"/>
          <w:b/>
          <w:color w:val="000000"/>
          <w:szCs w:val="24"/>
          <w:highlight w:val="cyan"/>
          <w:u w:val="single" w:color="000000"/>
          <w:lang w:val="en-US"/>
        </w:rPr>
        <w:t xml:space="preserve">A. </w:t>
      </w:r>
      <w:r w:rsidRPr="001C78AE">
        <w:rPr>
          <w:rFonts w:eastAsia="Times New Roman"/>
          <w:color w:val="000000"/>
          <w:szCs w:val="24"/>
          <w:highlight w:val="cyan"/>
          <w:lang w:val="en-US"/>
        </w:rPr>
        <w:t>3,4 nm.</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0,34nm. </w:t>
      </w:r>
      <w:r w:rsidRPr="001C78AE">
        <w:rPr>
          <w:rFonts w:eastAsia="Times New Roman"/>
          <w:b/>
          <w:color w:val="000000"/>
          <w:szCs w:val="24"/>
          <w:lang w:val="en-US"/>
        </w:rPr>
        <w:tab/>
        <w:t>C.</w:t>
      </w:r>
      <w:r w:rsidRPr="001C78AE">
        <w:rPr>
          <w:rFonts w:eastAsia="Times New Roman"/>
          <w:color w:val="000000"/>
          <w:szCs w:val="24"/>
          <w:lang w:val="en-US"/>
        </w:rPr>
        <w:t xml:space="preserve"> 34nm. </w:t>
      </w:r>
      <w:r w:rsidRPr="001C78AE">
        <w:rPr>
          <w:rFonts w:eastAsia="Times New Roman"/>
          <w:b/>
          <w:color w:val="000000"/>
          <w:szCs w:val="24"/>
          <w:lang w:val="en-US"/>
        </w:rPr>
        <w:tab/>
        <w:t>D.</w:t>
      </w:r>
      <w:r w:rsidRPr="001C78AE">
        <w:rPr>
          <w:rFonts w:eastAsia="Times New Roman"/>
          <w:color w:val="000000"/>
          <w:szCs w:val="24"/>
          <w:lang w:val="en-US"/>
        </w:rPr>
        <w:t xml:space="preserve"> 340nm. </w:t>
      </w:r>
    </w:p>
    <w:p w:rsidR="001C78AE" w:rsidRPr="001C78AE" w:rsidRDefault="001C78AE" w:rsidP="001C78AE">
      <w:pPr>
        <w:spacing w:before="120"/>
        <w:rPr>
          <w:rFonts w:eastAsia="Tahoma"/>
          <w:b/>
          <w:color w:val="000000"/>
          <w:szCs w:val="24"/>
        </w:rPr>
      </w:pPr>
      <w:r w:rsidRPr="001C78AE">
        <w:rPr>
          <w:rFonts w:eastAsia="Tahoma"/>
          <w:b/>
          <w:color w:val="000000"/>
          <w:szCs w:val="24"/>
          <w:lang w:val="en-US"/>
        </w:rPr>
        <w:t xml:space="preserve">Câu 42. </w:t>
      </w:r>
      <w:r w:rsidRPr="001C78AE">
        <w:rPr>
          <w:rFonts w:eastAsia="Tahoma"/>
          <w:color w:val="000000"/>
          <w:szCs w:val="24"/>
        </w:rPr>
        <w:t xml:space="preserve">DNA mạch kép, số nucleotide loại A luôn bằng số nucleotide loại T là do đâu? </w:t>
      </w:r>
    </w:p>
    <w:p w:rsidR="001C78AE" w:rsidRPr="001C78AE" w:rsidRDefault="001C78AE" w:rsidP="001C78AE">
      <w:pPr>
        <w:tabs>
          <w:tab w:val="left" w:pos="283"/>
          <w:tab w:val="left" w:pos="2835"/>
          <w:tab w:val="left" w:pos="5386"/>
          <w:tab w:val="left" w:pos="7937"/>
        </w:tabs>
        <w:spacing w:after="7" w:line="321" w:lineRule="auto"/>
        <w:jc w:val="both"/>
        <w:rPr>
          <w:rFonts w:eastAsia="Times New Roman"/>
          <w:b/>
          <w:color w:val="000000"/>
          <w:szCs w:val="24"/>
          <w:lang w:val="en-US"/>
        </w:rPr>
      </w:pPr>
      <w:r w:rsidRPr="001C78AE">
        <w:rPr>
          <w:rFonts w:eastAsia="Tahoma"/>
          <w:b/>
          <w:color w:val="000000"/>
          <w:szCs w:val="24"/>
          <w:highlight w:val="cyan"/>
          <w:u w:val="single"/>
          <w:lang w:val="en-US"/>
        </w:rPr>
        <w:t>A.</w:t>
      </w:r>
      <w:r w:rsidRPr="001C78AE">
        <w:rPr>
          <w:rFonts w:eastAsia="Tahoma"/>
          <w:color w:val="000000"/>
          <w:szCs w:val="24"/>
          <w:highlight w:val="cyan"/>
          <w:lang w:val="en-US"/>
        </w:rPr>
        <w:t xml:space="preserve"> Hai mạch của DNA xoắn kép và A chỉ liên kết với T, T chỉ liên kết với A.</w:t>
      </w:r>
      <w:r w:rsidRPr="001C78AE">
        <w:rPr>
          <w:rFonts w:eastAsia="Tahoma"/>
          <w:color w:val="000000"/>
          <w:szCs w:val="24"/>
          <w:lang w:val="en-US"/>
        </w:rPr>
        <w:t xml:space="preserve"> </w:t>
      </w:r>
    </w:p>
    <w:p w:rsidR="001C78AE" w:rsidRPr="001C78AE" w:rsidRDefault="001C78AE" w:rsidP="001C78AE">
      <w:pPr>
        <w:tabs>
          <w:tab w:val="left" w:pos="283"/>
          <w:tab w:val="left" w:pos="2835"/>
          <w:tab w:val="left" w:pos="5386"/>
          <w:tab w:val="left" w:pos="7937"/>
        </w:tabs>
        <w:spacing w:after="70" w:line="259" w:lineRule="auto"/>
        <w:jc w:val="both"/>
        <w:rPr>
          <w:rFonts w:eastAsia="Times New Roman"/>
          <w:b/>
          <w:color w:val="000000"/>
          <w:szCs w:val="24"/>
          <w:lang w:val="en-US"/>
        </w:rPr>
      </w:pPr>
      <w:r w:rsidRPr="001C78AE">
        <w:rPr>
          <w:rFonts w:eastAsia="Tahoma"/>
          <w:b/>
          <w:color w:val="000000"/>
          <w:szCs w:val="24"/>
          <w:u w:color="000000"/>
          <w:lang w:val="en-US"/>
        </w:rPr>
        <w:t xml:space="preserve">B. </w:t>
      </w:r>
      <w:r w:rsidRPr="001C78AE">
        <w:rPr>
          <w:rFonts w:eastAsia="Tahoma"/>
          <w:color w:val="000000"/>
          <w:szCs w:val="24"/>
          <w:lang w:val="en-US"/>
        </w:rPr>
        <w:t xml:space="preserve">Hai mạch của DNA xoắn kép và A với T có khối lượng bằng nhau. </w:t>
      </w:r>
    </w:p>
    <w:p w:rsidR="001C78AE" w:rsidRPr="001C78AE" w:rsidRDefault="001C78AE" w:rsidP="001C78AE">
      <w:pPr>
        <w:tabs>
          <w:tab w:val="left" w:pos="283"/>
          <w:tab w:val="left" w:pos="2835"/>
          <w:tab w:val="left" w:pos="5386"/>
          <w:tab w:val="left" w:pos="7937"/>
        </w:tabs>
        <w:spacing w:after="68" w:line="259" w:lineRule="auto"/>
        <w:jc w:val="both"/>
        <w:rPr>
          <w:rFonts w:eastAsia="Times New Roman"/>
          <w:b/>
          <w:color w:val="000000"/>
          <w:szCs w:val="24"/>
          <w:lang w:val="en-US"/>
        </w:rPr>
      </w:pPr>
      <w:r w:rsidRPr="001C78AE">
        <w:rPr>
          <w:rFonts w:eastAsia="Tahoma"/>
          <w:b/>
          <w:color w:val="000000"/>
          <w:szCs w:val="24"/>
          <w:u w:color="000000"/>
          <w:lang w:val="en-US"/>
        </w:rPr>
        <w:t xml:space="preserve">C. </w:t>
      </w:r>
      <w:r w:rsidRPr="001C78AE">
        <w:rPr>
          <w:rFonts w:eastAsia="Tahoma"/>
          <w:color w:val="000000"/>
          <w:szCs w:val="24"/>
          <w:lang w:val="en-US"/>
        </w:rPr>
        <w:t xml:space="preserve">Hai mạch của DNA xoắn kép và A với T là 2 loại base lớn. </w:t>
      </w:r>
    </w:p>
    <w:p w:rsidR="001C78AE" w:rsidRPr="001C78AE" w:rsidRDefault="001C78AE" w:rsidP="001C78AE">
      <w:pPr>
        <w:tabs>
          <w:tab w:val="left" w:pos="283"/>
          <w:tab w:val="left" w:pos="2835"/>
          <w:tab w:val="left" w:pos="5386"/>
          <w:tab w:val="left" w:pos="7937"/>
        </w:tabs>
        <w:spacing w:after="60" w:line="259" w:lineRule="auto"/>
        <w:jc w:val="both"/>
        <w:rPr>
          <w:rFonts w:eastAsia="Tahoma"/>
          <w:color w:val="000000"/>
          <w:szCs w:val="24"/>
          <w:lang w:val="en-US"/>
        </w:rPr>
      </w:pPr>
      <w:r w:rsidRPr="001C78AE">
        <w:rPr>
          <w:rFonts w:eastAsia="Tahoma"/>
          <w:b/>
          <w:color w:val="000000"/>
          <w:szCs w:val="24"/>
          <w:u w:color="000000"/>
          <w:lang w:val="en-US"/>
        </w:rPr>
        <w:t xml:space="preserve">D. </w:t>
      </w:r>
      <w:r w:rsidRPr="001C78AE">
        <w:rPr>
          <w:rFonts w:eastAsia="Tahoma"/>
          <w:color w:val="000000"/>
          <w:szCs w:val="24"/>
          <w:lang w:val="en-US"/>
        </w:rPr>
        <w:t xml:space="preserve">DNA nằm ở vùng nhân hoặc nằm ở trong nhân tế bào. </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43. </w:t>
      </w:r>
      <w:r w:rsidRPr="001C78AE">
        <w:rPr>
          <w:rFonts w:eastAsia="Tahoma"/>
          <w:color w:val="000000"/>
          <w:szCs w:val="24"/>
        </w:rPr>
        <w:t xml:space="preserve">Đâu là điểm khác nhau giữa DNA ở tế bào nhân sơ và DNA trong nhân ở tế bào nhân thực? </w:t>
      </w:r>
    </w:p>
    <w:p w:rsidR="001C78AE" w:rsidRPr="001C78AE" w:rsidRDefault="001C78AE" w:rsidP="001C78AE">
      <w:pPr>
        <w:tabs>
          <w:tab w:val="left" w:pos="283"/>
          <w:tab w:val="left" w:pos="2835"/>
          <w:tab w:val="left" w:pos="5386"/>
          <w:tab w:val="left" w:pos="7937"/>
        </w:tabs>
        <w:spacing w:after="70" w:line="259" w:lineRule="auto"/>
        <w:jc w:val="both"/>
        <w:rPr>
          <w:rFonts w:eastAsia="Times New Roman"/>
          <w:b/>
          <w:color w:val="000000"/>
          <w:szCs w:val="24"/>
          <w:lang w:val="en-US"/>
        </w:rPr>
      </w:pPr>
      <w:r w:rsidRPr="001C78AE">
        <w:rPr>
          <w:rFonts w:eastAsia="Tahoma"/>
          <w:b/>
          <w:bCs/>
          <w:color w:val="000000"/>
          <w:szCs w:val="24"/>
          <w:highlight w:val="cyan"/>
          <w:u w:val="single"/>
          <w:lang w:val="en-US"/>
        </w:rPr>
        <w:t>A</w:t>
      </w:r>
      <w:r w:rsidRPr="001C78AE">
        <w:rPr>
          <w:rFonts w:eastAsia="Tahoma"/>
          <w:b/>
          <w:bCs/>
          <w:color w:val="000000"/>
          <w:szCs w:val="24"/>
          <w:highlight w:val="cyan"/>
          <w:lang w:val="en-US"/>
        </w:rPr>
        <w:t xml:space="preserve">. </w:t>
      </w:r>
      <w:r w:rsidRPr="001C78AE">
        <w:rPr>
          <w:rFonts w:eastAsia="Tahoma"/>
          <w:color w:val="000000"/>
          <w:szCs w:val="24"/>
          <w:highlight w:val="cyan"/>
          <w:lang w:val="en-US"/>
        </w:rPr>
        <w:t>DNA ở tế bào nhân sơ có dạng vòng còn DNA trong nhân ở tế bào nhân thực không có dạng vòng.</w:t>
      </w:r>
      <w:r w:rsidRPr="001C78AE">
        <w:rPr>
          <w:rFonts w:eastAsia="Tahoma"/>
          <w:color w:val="000000"/>
          <w:szCs w:val="24"/>
          <w:lang w:val="en-US"/>
        </w:rPr>
        <w:t xml:space="preserve"> </w:t>
      </w:r>
    </w:p>
    <w:p w:rsidR="001C78AE" w:rsidRPr="001C78AE" w:rsidRDefault="001C78AE" w:rsidP="001C78AE">
      <w:pPr>
        <w:tabs>
          <w:tab w:val="left" w:pos="283"/>
          <w:tab w:val="left" w:pos="2835"/>
          <w:tab w:val="left" w:pos="5386"/>
          <w:tab w:val="left" w:pos="7937"/>
        </w:tabs>
        <w:spacing w:after="60" w:line="259" w:lineRule="auto"/>
        <w:jc w:val="both"/>
        <w:rPr>
          <w:rFonts w:eastAsia="Times New Roman"/>
          <w:b/>
          <w:color w:val="000000"/>
          <w:szCs w:val="24"/>
          <w:lang w:val="en-US"/>
        </w:rPr>
      </w:pPr>
      <w:r w:rsidRPr="001C78AE">
        <w:rPr>
          <w:rFonts w:eastAsia="Tahoma"/>
          <w:b/>
          <w:bCs/>
          <w:color w:val="000000"/>
          <w:szCs w:val="24"/>
          <w:u w:color="000000"/>
          <w:lang w:val="en-US"/>
        </w:rPr>
        <w:t xml:space="preserve">B. </w:t>
      </w:r>
      <w:r w:rsidRPr="001C78AE">
        <w:rPr>
          <w:rFonts w:eastAsia="Tahoma"/>
          <w:color w:val="000000"/>
          <w:szCs w:val="24"/>
          <w:lang w:val="en-US"/>
        </w:rPr>
        <w:t xml:space="preserve">Các base nitrogenous giữa hai mạch của DNA trong nhân ở tế bào nhân thực liên kết theo nguyên tắc bổ sung. </w:t>
      </w:r>
    </w:p>
    <w:p w:rsidR="001C78AE" w:rsidRPr="001C78AE" w:rsidRDefault="001C78AE" w:rsidP="001C78AE">
      <w:pPr>
        <w:tabs>
          <w:tab w:val="left" w:pos="283"/>
          <w:tab w:val="left" w:pos="2835"/>
          <w:tab w:val="left" w:pos="5386"/>
          <w:tab w:val="left" w:pos="7937"/>
        </w:tabs>
        <w:spacing w:after="38" w:line="259" w:lineRule="auto"/>
        <w:jc w:val="both"/>
        <w:rPr>
          <w:rFonts w:eastAsia="Times New Roman"/>
          <w:b/>
          <w:color w:val="000000"/>
          <w:szCs w:val="24"/>
          <w:lang w:val="en-US"/>
        </w:rPr>
      </w:pPr>
      <w:r w:rsidRPr="001C78AE">
        <w:rPr>
          <w:rFonts w:eastAsia="Tahoma"/>
          <w:b/>
          <w:bCs/>
          <w:color w:val="000000"/>
          <w:szCs w:val="24"/>
          <w:u w:color="000000"/>
          <w:lang w:val="en-US"/>
        </w:rPr>
        <w:t xml:space="preserve">C. </w:t>
      </w:r>
      <w:r w:rsidRPr="001C78AE">
        <w:rPr>
          <w:rFonts w:eastAsia="Tahoma"/>
          <w:color w:val="000000"/>
          <w:szCs w:val="24"/>
          <w:lang w:val="en-US"/>
        </w:rPr>
        <w:t xml:space="preserve">DNA ở tế bào nhân sơ chỉ có một chuỗi polynucleotide còn DNA trong nhân ở tế bào nhân thực gồm hai chuỗi polynucleotide. </w:t>
      </w:r>
    </w:p>
    <w:p w:rsidR="001C78AE" w:rsidRPr="001C78AE" w:rsidRDefault="001C78AE" w:rsidP="001C78AE">
      <w:pPr>
        <w:tabs>
          <w:tab w:val="left" w:pos="283"/>
          <w:tab w:val="left" w:pos="2835"/>
          <w:tab w:val="left" w:pos="5386"/>
          <w:tab w:val="left" w:pos="7937"/>
        </w:tabs>
        <w:spacing w:after="38" w:line="259" w:lineRule="auto"/>
        <w:jc w:val="both"/>
        <w:rPr>
          <w:rFonts w:eastAsia="Times New Roman"/>
          <w:color w:val="000000"/>
          <w:szCs w:val="24"/>
          <w:lang w:val="en-US"/>
        </w:rPr>
      </w:pPr>
      <w:r w:rsidRPr="001C78AE">
        <w:rPr>
          <w:rFonts w:eastAsia="Tahoma"/>
          <w:b/>
          <w:bCs/>
          <w:color w:val="000000"/>
          <w:szCs w:val="24"/>
          <w:u w:color="000000"/>
          <w:lang w:val="en-US"/>
        </w:rPr>
        <w:t xml:space="preserve">D. </w:t>
      </w:r>
      <w:r w:rsidRPr="001C78AE">
        <w:rPr>
          <w:rFonts w:eastAsia="Tahoma"/>
          <w:color w:val="000000"/>
          <w:szCs w:val="24"/>
          <w:lang w:val="en-US"/>
        </w:rPr>
        <w:t>Đơn phân của DNA trong nhân ở tế bào nhân thực là A, T, G, C còn đơn phân của DNA ở tế bào nhân sơ là A, U, G,</w:t>
      </w:r>
      <w:r w:rsidRPr="001C78AE">
        <w:rPr>
          <w:rFonts w:eastAsia="Tahoma"/>
          <w:b/>
          <w:color w:val="000000"/>
          <w:szCs w:val="24"/>
          <w:lang w:val="en-US"/>
        </w:rPr>
        <w:t xml:space="preserve"> </w:t>
      </w:r>
      <w:r w:rsidRPr="001C78AE">
        <w:rPr>
          <w:rFonts w:eastAsia="Tahoma"/>
          <w:color w:val="000000"/>
          <w:szCs w:val="24"/>
          <w:lang w:val="en-US"/>
        </w:rPr>
        <w:t xml:space="preserve">C.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44. </w:t>
      </w:r>
      <w:r w:rsidRPr="001C78AE">
        <w:rPr>
          <w:rFonts w:eastAsia="Times New Roman"/>
          <w:color w:val="000000"/>
          <w:szCs w:val="24"/>
        </w:rPr>
        <w:t>Một gene có chiều dài 4080 A</w:t>
      </w:r>
      <w:r w:rsidRPr="001C78AE">
        <w:rPr>
          <w:rFonts w:eastAsia="Times New Roman"/>
          <w:color w:val="000000"/>
          <w:szCs w:val="24"/>
          <w:vertAlign w:val="superscript"/>
        </w:rPr>
        <w:t>0</w:t>
      </w:r>
      <w:r w:rsidRPr="001C78AE">
        <w:rPr>
          <w:rFonts w:eastAsia="Times New Roman"/>
          <w:color w:val="000000"/>
          <w:szCs w:val="24"/>
        </w:rPr>
        <w:t xml:space="preserve"> và số nucleotide loại Adenine (loại A) chiếm 10%. Số nucleotide mỗi loại của gene là </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A = T = 240; G = C = 960.</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A = T = 714; G = C = 1071. </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A = T = 210; G = C = 315. </w:t>
      </w:r>
      <w:r w:rsidRPr="001C78AE">
        <w:rPr>
          <w:rFonts w:eastAsia="Times New Roman"/>
          <w:b/>
          <w:color w:val="000000"/>
          <w:szCs w:val="24"/>
          <w:lang w:val="en-US"/>
        </w:rPr>
        <w:tab/>
        <w:t>D.</w:t>
      </w:r>
      <w:r w:rsidRPr="001C78AE">
        <w:rPr>
          <w:rFonts w:eastAsia="Times New Roman"/>
          <w:color w:val="000000"/>
          <w:szCs w:val="24"/>
          <w:lang w:val="en-US"/>
        </w:rPr>
        <w:t xml:space="preserve"> A = T = 600; G = C = 900.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color w:val="000000"/>
          <w:szCs w:val="24"/>
          <w:lang w:val="en-US"/>
        </w:rPr>
        <w:lastRenderedPageBreak/>
        <w:t xml:space="preserve">- </w:t>
      </w:r>
      <w:r w:rsidRPr="001C78AE">
        <w:rPr>
          <w:rFonts w:eastAsia="Times New Roman"/>
          <w:i/>
          <w:iCs/>
          <w:color w:val="000000"/>
          <w:szCs w:val="24"/>
          <w:lang w:val="en-US"/>
        </w:rPr>
        <w:t>Tổng số nucleotide của gene = 4080: 3, 4 × 2 = 2400.</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Vì A = T, G = C cho nên A + G = 50% → G = 50% - A = 50% - 10% = 40%.</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Số nucleotide mỗi loại của gene: G = C = 2400 × 40% = 960. → Đáp án A</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xml:space="preserve">A = T = 2400 </w:t>
      </w:r>
      <w:r w:rsidRPr="001C78AE">
        <w:rPr>
          <w:rFonts w:eastAsia="Times New Roman"/>
          <w:i/>
          <w:iCs/>
          <w:color w:val="000000"/>
          <w:szCs w:val="24"/>
          <w:lang w:val="en-US"/>
        </w:rPr>
        <w:sym w:font="Symbol" w:char="F0B4"/>
      </w:r>
      <w:r w:rsidRPr="001C78AE">
        <w:rPr>
          <w:rFonts w:eastAsia="Times New Roman"/>
          <w:i/>
          <w:iCs/>
          <w:color w:val="000000"/>
          <w:szCs w:val="24"/>
          <w:lang w:val="en-US"/>
        </w:rPr>
        <w:t xml:space="preserve"> 10% = 24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45. </w:t>
      </w:r>
      <w:r w:rsidRPr="001C78AE">
        <w:rPr>
          <w:rFonts w:eastAsia="Times New Roman"/>
          <w:color w:val="000000"/>
          <w:szCs w:val="24"/>
        </w:rPr>
        <w:t>Một gene có 90 chu kì xoắn và số nucleotide loại guanine (loại G) chiếm 35%. Số nucleotide loại A của gene là</w:t>
      </w:r>
    </w:p>
    <w:p w:rsidR="001C78AE" w:rsidRPr="001C78AE" w:rsidRDefault="001C78AE" w:rsidP="001C78AE">
      <w:pPr>
        <w:tabs>
          <w:tab w:val="left" w:pos="283"/>
          <w:tab w:val="left" w:pos="2835"/>
          <w:tab w:val="left" w:pos="5386"/>
          <w:tab w:val="left" w:pos="7937"/>
        </w:tabs>
        <w:spacing w:after="46" w:line="259" w:lineRule="auto"/>
        <w:jc w:val="both"/>
        <w:rPr>
          <w:rFonts w:eastAsia="Times New Roman"/>
          <w:color w:val="000000"/>
          <w:szCs w:val="24"/>
          <w:lang w:val="en-US"/>
        </w:rPr>
      </w:pPr>
      <w:r w:rsidRPr="001C78AE">
        <w:rPr>
          <w:rFonts w:eastAsia="Times New Roman"/>
          <w:b/>
          <w:color w:val="000000"/>
          <w:szCs w:val="24"/>
          <w:u w:color="000000"/>
          <w:lang w:val="en-US"/>
        </w:rPr>
        <w:t>A.</w:t>
      </w:r>
      <w:r w:rsidRPr="001C78AE">
        <w:rPr>
          <w:rFonts w:eastAsia="Times New Roman"/>
          <w:color w:val="000000"/>
          <w:szCs w:val="24"/>
          <w:lang w:val="en-US"/>
        </w:rPr>
        <w:t xml:space="preserve">442. </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270.</w:t>
      </w:r>
      <w:r w:rsidRPr="001C78AE">
        <w:rPr>
          <w:rFonts w:eastAsia="Times New Roman"/>
          <w:color w:val="000000"/>
          <w:szCs w:val="24"/>
          <w:lang w:val="en-US"/>
        </w:rPr>
        <w:t xml:space="preserve"> </w:t>
      </w:r>
      <w:r w:rsidRPr="001C78AE">
        <w:rPr>
          <w:rFonts w:eastAsia="Times New Roman"/>
          <w:b/>
          <w:color w:val="000000"/>
          <w:szCs w:val="24"/>
          <w:lang w:val="en-US"/>
        </w:rPr>
        <w:tab/>
        <w:t>C.</w:t>
      </w:r>
      <w:r w:rsidRPr="001C78AE">
        <w:rPr>
          <w:rFonts w:eastAsia="Times New Roman"/>
          <w:color w:val="000000"/>
          <w:szCs w:val="24"/>
          <w:lang w:val="en-US"/>
        </w:rPr>
        <w:t xml:space="preserve"> 357. </w:t>
      </w:r>
      <w:r w:rsidRPr="001C78AE">
        <w:rPr>
          <w:rFonts w:eastAsia="Times New Roman"/>
          <w:b/>
          <w:color w:val="000000"/>
          <w:szCs w:val="24"/>
          <w:lang w:val="en-US"/>
        </w:rPr>
        <w:tab/>
        <w:t>D.</w:t>
      </w:r>
      <w:r w:rsidRPr="001C78AE">
        <w:rPr>
          <w:rFonts w:eastAsia="Times New Roman"/>
          <w:color w:val="000000"/>
          <w:szCs w:val="24"/>
          <w:lang w:val="en-US"/>
        </w:rPr>
        <w:t xml:space="preserve"> 170.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Một chu kì xoắn có 10 cặp nucleotide (20 nucleotide) cho nên tổng số nucleotide của gene là = 90 × 20 = 1800.</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G chiếm 35% thì A chiếm 15% (Vì %A + %G = 50%).</w:t>
      </w:r>
    </w:p>
    <w:p w:rsidR="001C78AE" w:rsidRPr="001C78AE" w:rsidRDefault="001C78AE" w:rsidP="001C78AE">
      <w:pPr>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Số nucleotit loại A của gene = 1800 × 15% = 27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46. </w:t>
      </w:r>
      <w:r w:rsidRPr="001C78AE">
        <w:rPr>
          <w:rFonts w:eastAsia="Times New Roman"/>
          <w:color w:val="000000"/>
          <w:szCs w:val="24"/>
        </w:rPr>
        <w:t>Một phân tử DNA ở sinh vật nhân thực có số nucleotide loại Adenine chiếm 20% tổng số nucleotide. Tỉ lệ số nucleotide loại Guanine trong phân tử DNA này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 xml:space="preserve">40%. </w:t>
      </w:r>
      <w:r w:rsidRPr="001C78AE">
        <w:rPr>
          <w:rFonts w:eastAsia="Times New Roman"/>
          <w:b/>
          <w:color w:val="000000"/>
          <w:szCs w:val="24"/>
          <w:lang w:val="en-US"/>
        </w:rPr>
        <w:tab/>
        <w:t xml:space="preserve">B. </w:t>
      </w:r>
      <w:r w:rsidRPr="001C78AE">
        <w:rPr>
          <w:rFonts w:eastAsia="Times New Roman"/>
          <w:color w:val="000000"/>
          <w:szCs w:val="24"/>
          <w:lang w:val="en-US"/>
        </w:rPr>
        <w:t xml:space="preserve">20%. </w:t>
      </w:r>
      <w:r w:rsidRPr="001C78AE">
        <w:rPr>
          <w:rFonts w:eastAsia="Times New Roman"/>
          <w:b/>
          <w:color w:val="000000"/>
          <w:szCs w:val="24"/>
          <w:lang w:val="en-US"/>
        </w:rPr>
        <w:tab/>
      </w:r>
      <w:r w:rsidRPr="001C78AE">
        <w:rPr>
          <w:rFonts w:eastAsia="Times New Roman"/>
          <w:b/>
          <w:color w:val="000000"/>
          <w:szCs w:val="24"/>
          <w:highlight w:val="cyan"/>
          <w:u w:val="single"/>
          <w:lang w:val="en-US"/>
        </w:rPr>
        <w:t>C.</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30%.</w:t>
      </w:r>
      <w:r w:rsidRPr="001C78AE">
        <w:rPr>
          <w:rFonts w:eastAsia="Times New Roman"/>
          <w:color w:val="000000"/>
          <w:szCs w:val="24"/>
          <w:lang w:val="en-US"/>
        </w:rPr>
        <w:t xml:space="preserve"> </w:t>
      </w:r>
      <w:r w:rsidRPr="001C78AE">
        <w:rPr>
          <w:rFonts w:eastAsia="Times New Roman"/>
          <w:b/>
          <w:color w:val="000000"/>
          <w:szCs w:val="24"/>
          <w:lang w:val="en-US"/>
        </w:rPr>
        <w:tab/>
        <w:t xml:space="preserve">D. </w:t>
      </w:r>
      <w:r w:rsidRPr="001C78AE">
        <w:rPr>
          <w:rFonts w:eastAsia="Times New Roman"/>
          <w:color w:val="000000"/>
          <w:szCs w:val="24"/>
          <w:lang w:val="en-US"/>
        </w:rPr>
        <w:t>1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47. </w:t>
      </w:r>
      <w:r w:rsidRPr="001C78AE">
        <w:rPr>
          <w:rFonts w:eastAsia="Times New Roman"/>
          <w:color w:val="000000"/>
          <w:szCs w:val="24"/>
        </w:rPr>
        <w:t>Phân tử DNA có chiều dài 408nm, thì số nucleotide của DNA này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 xml:space="preserve">A. </w:t>
      </w:r>
      <w:r w:rsidRPr="001C78AE">
        <w:rPr>
          <w:rFonts w:eastAsia="Times New Roman"/>
          <w:color w:val="000000"/>
          <w:szCs w:val="24"/>
          <w:lang w:val="en-US"/>
        </w:rPr>
        <w:t>1800.</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2400.</w:t>
      </w:r>
      <w:r w:rsidRPr="001C78AE">
        <w:rPr>
          <w:rFonts w:eastAsia="Times New Roman"/>
          <w:color w:val="000000"/>
          <w:szCs w:val="24"/>
          <w:lang w:val="en-US"/>
        </w:rPr>
        <w:t xml:space="preserve"> </w:t>
      </w:r>
      <w:r w:rsidRPr="001C78AE">
        <w:rPr>
          <w:rFonts w:eastAsia="Times New Roman"/>
          <w:b/>
          <w:color w:val="000000"/>
          <w:szCs w:val="24"/>
          <w:lang w:val="en-US"/>
        </w:rPr>
        <w:tab/>
        <w:t xml:space="preserve">C. </w:t>
      </w:r>
      <w:r w:rsidRPr="001C78AE">
        <w:rPr>
          <w:rFonts w:eastAsia="Times New Roman"/>
          <w:color w:val="000000"/>
          <w:szCs w:val="24"/>
          <w:lang w:val="en-US"/>
        </w:rPr>
        <w:t>3000.</w:t>
      </w:r>
      <w:r w:rsidRPr="001C78AE">
        <w:rPr>
          <w:rFonts w:eastAsia="Times New Roman"/>
          <w:b/>
          <w:color w:val="000000"/>
          <w:szCs w:val="24"/>
          <w:lang w:val="en-US"/>
        </w:rPr>
        <w:tab/>
        <w:t xml:space="preserve">D. </w:t>
      </w:r>
      <w:r w:rsidRPr="001C78AE">
        <w:rPr>
          <w:rFonts w:eastAsia="Times New Roman"/>
          <w:color w:val="000000"/>
          <w:szCs w:val="24"/>
          <w:lang w:val="en-US"/>
        </w:rPr>
        <w:t>360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i/>
          <w:iCs/>
          <w:color w:val="000000"/>
          <w:szCs w:val="24"/>
          <w:lang w:val="en-US"/>
        </w:rPr>
      </w:pPr>
      <w:r w:rsidRPr="001C78AE">
        <w:rPr>
          <w:rFonts w:eastAsia="Arial"/>
          <w:i/>
          <w:iCs/>
          <w:color w:val="000000"/>
          <w:szCs w:val="24"/>
          <w:lang w:val="en-US"/>
        </w:rPr>
        <w:t xml:space="preserve">- L = 4080Å </w:t>
      </w:r>
    </w:p>
    <w:p w:rsidR="001C78AE" w:rsidRPr="001C78AE" w:rsidRDefault="001C78AE" w:rsidP="001C78AE">
      <w:pPr>
        <w:tabs>
          <w:tab w:val="left" w:pos="283"/>
          <w:tab w:val="left" w:pos="2835"/>
          <w:tab w:val="left" w:pos="5386"/>
          <w:tab w:val="left" w:pos="7937"/>
        </w:tabs>
        <w:spacing w:line="240" w:lineRule="auto"/>
        <w:jc w:val="both"/>
        <w:rPr>
          <w:rFonts w:eastAsia="Arial"/>
          <w:i/>
          <w:iCs/>
          <w:color w:val="000000"/>
          <w:szCs w:val="24"/>
          <w:lang w:val="en-US"/>
        </w:rPr>
      </w:pPr>
      <w:r w:rsidRPr="001C78AE">
        <w:rPr>
          <w:rFonts w:eastAsia="Arial"/>
          <w:i/>
          <w:iCs/>
          <w:color w:val="000000"/>
          <w:szCs w:val="24"/>
          <w:lang w:val="en-US"/>
        </w:rPr>
        <w:t>- N = (4080:3,4) × 2 = 2400 nucleotide.</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48. </w:t>
      </w:r>
      <w:r w:rsidRPr="001C78AE">
        <w:rPr>
          <w:rFonts w:eastAsia="Times New Roman"/>
          <w:color w:val="000000"/>
          <w:szCs w:val="24"/>
        </w:rPr>
        <w:t>Một gene dài 5100 A</w:t>
      </w:r>
      <w:r w:rsidRPr="001C78AE">
        <w:rPr>
          <w:rFonts w:eastAsia="Times New Roman"/>
          <w:color w:val="000000"/>
          <w:szCs w:val="24"/>
          <w:vertAlign w:val="superscript"/>
        </w:rPr>
        <w:t>0</w:t>
      </w:r>
      <w:r w:rsidRPr="001C78AE">
        <w:rPr>
          <w:rFonts w:eastAsia="Times New Roman"/>
          <w:color w:val="000000"/>
          <w:szCs w:val="24"/>
        </w:rPr>
        <w:t xml:space="preserve"> có số nucleotide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3000.</w:t>
      </w:r>
      <w:r w:rsidRPr="001C78AE">
        <w:rPr>
          <w:rFonts w:eastAsia="Times New Roman"/>
          <w:color w:val="000000"/>
          <w:szCs w:val="24"/>
          <w:lang w:val="en-US"/>
        </w:rPr>
        <w:t xml:space="preserve"> </w:t>
      </w:r>
      <w:r w:rsidRPr="001C78AE">
        <w:rPr>
          <w:rFonts w:eastAsia="Times New Roman"/>
          <w:b/>
          <w:color w:val="000000"/>
          <w:szCs w:val="24"/>
          <w:lang w:val="en-US"/>
        </w:rPr>
        <w:tab/>
        <w:t xml:space="preserve">B. </w:t>
      </w:r>
      <w:r w:rsidRPr="001C78AE">
        <w:rPr>
          <w:rFonts w:eastAsia="Times New Roman"/>
          <w:color w:val="000000"/>
          <w:szCs w:val="24"/>
          <w:lang w:val="en-US"/>
        </w:rPr>
        <w:t xml:space="preserve">1500. </w:t>
      </w:r>
      <w:r w:rsidRPr="001C78AE">
        <w:rPr>
          <w:rFonts w:eastAsia="Times New Roman"/>
          <w:b/>
          <w:color w:val="000000"/>
          <w:szCs w:val="24"/>
          <w:lang w:val="en-US"/>
        </w:rPr>
        <w:tab/>
        <w:t xml:space="preserve">C. </w:t>
      </w:r>
      <w:r w:rsidRPr="001C78AE">
        <w:rPr>
          <w:rFonts w:eastAsia="Times New Roman"/>
          <w:color w:val="000000"/>
          <w:szCs w:val="24"/>
          <w:lang w:val="en-US"/>
        </w:rPr>
        <w:t xml:space="preserve">6000. </w:t>
      </w:r>
      <w:r w:rsidRPr="001C78AE">
        <w:rPr>
          <w:rFonts w:eastAsia="Times New Roman"/>
          <w:b/>
          <w:color w:val="000000"/>
          <w:szCs w:val="24"/>
          <w:lang w:val="en-US"/>
        </w:rPr>
        <w:tab/>
        <w:t xml:space="preserve">D. </w:t>
      </w:r>
      <w:r w:rsidRPr="001C78AE">
        <w:rPr>
          <w:rFonts w:eastAsia="Times New Roman"/>
          <w:color w:val="000000"/>
          <w:szCs w:val="24"/>
          <w:lang w:val="en-US"/>
        </w:rPr>
        <w:t>450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i/>
          <w:iCs/>
          <w:color w:val="000000"/>
          <w:szCs w:val="24"/>
          <w:lang w:val="en-US"/>
        </w:rPr>
      </w:pPr>
      <w:r w:rsidRPr="001C78AE">
        <w:rPr>
          <w:rFonts w:eastAsia="Arial"/>
          <w:i/>
          <w:iCs/>
          <w:color w:val="000000"/>
          <w:szCs w:val="24"/>
          <w:lang w:val="en-US"/>
        </w:rPr>
        <w:t>- Áp dụng công thức tính tổng số nu = (L:3,4) x 2 = 3000 nu.</w:t>
      </w:r>
    </w:p>
    <w:p w:rsidR="001C78AE" w:rsidRPr="001C78AE" w:rsidRDefault="001C78AE" w:rsidP="001C78AE">
      <w:pPr>
        <w:widowControl w:val="0"/>
        <w:spacing w:before="120"/>
        <w:rPr>
          <w:rFonts w:eastAsia="Arial"/>
          <w:b/>
          <w:color w:val="000000"/>
          <w:szCs w:val="24"/>
        </w:rPr>
      </w:pPr>
      <w:r w:rsidRPr="001C78AE">
        <w:rPr>
          <w:rFonts w:eastAsia="Arial"/>
          <w:b/>
          <w:color w:val="000000"/>
          <w:szCs w:val="24"/>
          <w:lang w:val="en-US"/>
        </w:rPr>
        <w:t xml:space="preserve">Câu 49. </w:t>
      </w:r>
      <w:r w:rsidRPr="001C78AE">
        <w:rPr>
          <w:rFonts w:eastAsia="Arial"/>
          <w:color w:val="000000"/>
          <w:szCs w:val="24"/>
        </w:rPr>
        <w:t>Một gene dài 5100 A</w:t>
      </w:r>
      <w:r w:rsidRPr="001C78AE">
        <w:rPr>
          <w:rFonts w:eastAsia="Arial"/>
          <w:color w:val="000000"/>
          <w:szCs w:val="24"/>
          <w:vertAlign w:val="superscript"/>
        </w:rPr>
        <w:t>0</w:t>
      </w:r>
      <w:r w:rsidRPr="001C78AE">
        <w:rPr>
          <w:rFonts w:eastAsia="Arial"/>
          <w:color w:val="000000"/>
          <w:szCs w:val="24"/>
        </w:rPr>
        <w:t xml:space="preserve"> có số nucleotide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3000.</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1500.</w:t>
      </w:r>
      <w:r w:rsidRPr="001C78AE">
        <w:rPr>
          <w:rFonts w:eastAsia="Times New Roman"/>
          <w:b/>
          <w:color w:val="000000"/>
          <w:szCs w:val="24"/>
          <w:lang w:val="en-US"/>
        </w:rPr>
        <w:tab/>
        <w:t>C.</w:t>
      </w:r>
      <w:r w:rsidRPr="001C78AE">
        <w:rPr>
          <w:rFonts w:eastAsia="Times New Roman"/>
          <w:color w:val="000000"/>
          <w:szCs w:val="24"/>
          <w:lang w:val="en-US"/>
        </w:rPr>
        <w:t xml:space="preserve"> 6000.</w:t>
      </w:r>
      <w:r w:rsidRPr="001C78AE">
        <w:rPr>
          <w:rFonts w:eastAsia="Times New Roman"/>
          <w:b/>
          <w:color w:val="000000"/>
          <w:szCs w:val="24"/>
          <w:lang w:val="en-US"/>
        </w:rPr>
        <w:tab/>
        <w:t>D.</w:t>
      </w:r>
      <w:r w:rsidRPr="001C78AE">
        <w:rPr>
          <w:rFonts w:eastAsia="Times New Roman"/>
          <w:color w:val="000000"/>
          <w:szCs w:val="24"/>
          <w:lang w:val="en-US"/>
        </w:rPr>
        <w:t xml:space="preserve"> 450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i/>
          <w:iCs/>
          <w:color w:val="000000"/>
          <w:szCs w:val="24"/>
          <w:lang w:val="en-US"/>
        </w:rPr>
      </w:pPr>
      <w:r w:rsidRPr="001C78AE">
        <w:rPr>
          <w:rFonts w:eastAsia="Arial"/>
          <w:i/>
          <w:iCs/>
          <w:color w:val="000000"/>
          <w:szCs w:val="24"/>
          <w:lang w:val="en-US"/>
        </w:rPr>
        <w:t>- Áp dụng công thức tính tổng số nu = (L:3,4) x 2 = 3000 nu.</w:t>
      </w:r>
    </w:p>
    <w:p w:rsidR="001C78AE" w:rsidRPr="001C78AE" w:rsidRDefault="001C78AE" w:rsidP="001C78AE">
      <w:pPr>
        <w:widowControl w:val="0"/>
        <w:spacing w:before="120"/>
        <w:rPr>
          <w:rFonts w:eastAsia="Arial"/>
          <w:b/>
          <w:color w:val="000000"/>
          <w:szCs w:val="24"/>
        </w:rPr>
      </w:pPr>
      <w:r w:rsidRPr="001C78AE">
        <w:rPr>
          <w:rFonts w:eastAsia="Arial"/>
          <w:b/>
          <w:color w:val="000000"/>
          <w:szCs w:val="24"/>
          <w:lang w:val="en-US"/>
        </w:rPr>
        <w:t xml:space="preserve">Câu 50. </w:t>
      </w:r>
      <w:r w:rsidRPr="001C78AE">
        <w:rPr>
          <w:rFonts w:eastAsia="Arial"/>
          <w:color w:val="000000"/>
          <w:szCs w:val="24"/>
        </w:rPr>
        <w:t>Kết quả nào dưới đây được hình thành từ nguyên tắc bổ sung?</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G +C.</w:t>
      </w:r>
      <w:r w:rsidRPr="001C78AE">
        <w:rPr>
          <w:rFonts w:eastAsia="Times New Roman"/>
          <w:b/>
          <w:color w:val="000000"/>
          <w:szCs w:val="24"/>
          <w:lang w:val="en-US"/>
        </w:rPr>
        <w:tab/>
        <w:t>B.</w:t>
      </w:r>
      <w:r w:rsidRPr="001C78AE">
        <w:rPr>
          <w:rFonts w:eastAsia="Times New Roman"/>
          <w:color w:val="000000"/>
          <w:szCs w:val="24"/>
          <w:lang w:val="en-US"/>
        </w:rPr>
        <w:t xml:space="preserve"> G – A = T –C.</w:t>
      </w:r>
      <w:r w:rsidRPr="001C78AE">
        <w:rPr>
          <w:rFonts w:eastAsia="Times New Roman"/>
          <w:b/>
          <w:color w:val="000000"/>
          <w:szCs w:val="24"/>
          <w:lang w:val="en-US"/>
        </w:rPr>
        <w:tab/>
        <w:t>C.</w:t>
      </w:r>
      <w:r w:rsidRPr="001C78AE">
        <w:rPr>
          <w:rFonts w:eastAsia="Times New Roman"/>
          <w:color w:val="000000"/>
          <w:szCs w:val="24"/>
          <w:lang w:val="en-US"/>
        </w:rPr>
        <w:t xml:space="preserve"> A – C = G – T.</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A + G = T +C.</w:t>
      </w:r>
      <w:r w:rsidRPr="001C78AE">
        <w:rPr>
          <w:rFonts w:eastAsia="Times New Roman"/>
          <w:color w:val="000000"/>
          <w:szCs w:val="24"/>
          <w:lang w:val="en-US"/>
        </w:rPr>
        <w:t xml:space="preserve"> </w:t>
      </w:r>
    </w:p>
    <w:p w:rsidR="001C78AE" w:rsidRPr="001C78AE" w:rsidRDefault="001C78AE" w:rsidP="001C78AE">
      <w:pPr>
        <w:widowControl w:val="0"/>
        <w:autoSpaceDE w:val="0"/>
        <w:autoSpaceDN w:val="0"/>
        <w:adjustRightInd w:val="0"/>
        <w:spacing w:before="120"/>
        <w:rPr>
          <w:rFonts w:eastAsia="Times New Roman"/>
          <w:b/>
          <w:color w:val="000000"/>
          <w:szCs w:val="24"/>
          <w:lang w:val="en-US"/>
        </w:rPr>
      </w:pPr>
      <w:r w:rsidRPr="001C78AE">
        <w:rPr>
          <w:rFonts w:eastAsia="Times New Roman"/>
          <w:b/>
          <w:color w:val="000000"/>
          <w:szCs w:val="24"/>
          <w:lang w:val="en-US"/>
        </w:rPr>
        <w:t xml:space="preserve">Câu 51. </w:t>
      </w:r>
      <w:r w:rsidRPr="001C78AE">
        <w:rPr>
          <w:rFonts w:eastAsia="Times New Roman"/>
          <w:color w:val="000000"/>
          <w:szCs w:val="24"/>
        </w:rPr>
        <w:t>Các nucleotide trên mỗi mạch đơn của DNA được kí hiệu,: A</w:t>
      </w:r>
      <w:r w:rsidRPr="001C78AE">
        <w:rPr>
          <w:rFonts w:eastAsia="Times New Roman"/>
          <w:color w:val="000000"/>
          <w:szCs w:val="24"/>
          <w:vertAlign w:val="subscript"/>
        </w:rPr>
        <w:t>1</w:t>
      </w:r>
      <w:r w:rsidRPr="001C78AE">
        <w:rPr>
          <w:rFonts w:eastAsia="Times New Roman"/>
          <w:color w:val="000000"/>
          <w:szCs w:val="24"/>
        </w:rPr>
        <w:t>,T</w:t>
      </w:r>
      <w:r w:rsidRPr="001C78AE">
        <w:rPr>
          <w:rFonts w:eastAsia="Times New Roman"/>
          <w:color w:val="000000"/>
          <w:szCs w:val="24"/>
          <w:vertAlign w:val="subscript"/>
        </w:rPr>
        <w:t>1</w:t>
      </w:r>
      <w:r w:rsidRPr="001C78AE">
        <w:rPr>
          <w:rFonts w:eastAsia="Times New Roman"/>
          <w:color w:val="000000"/>
          <w:szCs w:val="24"/>
        </w:rPr>
        <w:t>,G</w:t>
      </w:r>
      <w:r w:rsidRPr="001C78AE">
        <w:rPr>
          <w:rFonts w:eastAsia="Times New Roman"/>
          <w:color w:val="000000"/>
          <w:szCs w:val="24"/>
          <w:vertAlign w:val="subscript"/>
        </w:rPr>
        <w:t>1</w:t>
      </w:r>
      <w:r w:rsidRPr="001C78AE">
        <w:rPr>
          <w:rFonts w:eastAsia="Times New Roman"/>
          <w:color w:val="000000"/>
          <w:szCs w:val="24"/>
        </w:rPr>
        <w:t>,C</w:t>
      </w:r>
      <w:r w:rsidRPr="001C78AE">
        <w:rPr>
          <w:rFonts w:eastAsia="Times New Roman"/>
          <w:color w:val="000000"/>
          <w:szCs w:val="24"/>
          <w:vertAlign w:val="subscript"/>
        </w:rPr>
        <w:t>1</w:t>
      </w:r>
      <w:r w:rsidRPr="001C78AE">
        <w:rPr>
          <w:rFonts w:eastAsia="Times New Roman"/>
          <w:color w:val="000000"/>
          <w:szCs w:val="24"/>
        </w:rPr>
        <w:t>, và A</w:t>
      </w:r>
      <w:r w:rsidRPr="001C78AE">
        <w:rPr>
          <w:rFonts w:eastAsia="Times New Roman"/>
          <w:color w:val="000000"/>
          <w:szCs w:val="24"/>
          <w:vertAlign w:val="subscript"/>
        </w:rPr>
        <w:t>2</w:t>
      </w:r>
      <w:r w:rsidRPr="001C78AE">
        <w:rPr>
          <w:rFonts w:eastAsia="Times New Roman"/>
          <w:color w:val="000000"/>
          <w:szCs w:val="24"/>
        </w:rPr>
        <w:t>,T</w:t>
      </w:r>
      <w:r w:rsidRPr="001C78AE">
        <w:rPr>
          <w:rFonts w:eastAsia="Times New Roman"/>
          <w:color w:val="000000"/>
          <w:szCs w:val="24"/>
          <w:vertAlign w:val="subscript"/>
        </w:rPr>
        <w:t>2</w:t>
      </w:r>
      <w:r w:rsidRPr="001C78AE">
        <w:rPr>
          <w:rFonts w:eastAsia="Times New Roman"/>
          <w:color w:val="000000"/>
          <w:szCs w:val="24"/>
        </w:rPr>
        <w:t>,G</w:t>
      </w:r>
      <w:r w:rsidRPr="001C78AE">
        <w:rPr>
          <w:rFonts w:eastAsia="Times New Roman"/>
          <w:color w:val="000000"/>
          <w:szCs w:val="24"/>
          <w:vertAlign w:val="subscript"/>
        </w:rPr>
        <w:t>2</w:t>
      </w:r>
      <w:r w:rsidRPr="001C78AE">
        <w:rPr>
          <w:rFonts w:eastAsia="Times New Roman"/>
          <w:color w:val="000000"/>
          <w:szCs w:val="24"/>
        </w:rPr>
        <w:t>,C</w:t>
      </w:r>
      <w:r w:rsidRPr="001C78AE">
        <w:rPr>
          <w:rFonts w:eastAsia="Times New Roman"/>
          <w:color w:val="000000"/>
          <w:szCs w:val="24"/>
          <w:vertAlign w:val="subscript"/>
        </w:rPr>
        <w:t>2</w:t>
      </w:r>
      <w:r w:rsidRPr="001C78AE">
        <w:rPr>
          <w:rFonts w:eastAsia="Times New Roman"/>
          <w:color w:val="000000"/>
          <w:szCs w:val="24"/>
        </w:rPr>
        <w:t>. Biểu thức nào sau đây là đúng</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w:t>
      </w:r>
      <w:r w:rsidRPr="001C78AE">
        <w:rPr>
          <w:rFonts w:eastAsia="Times New Roman"/>
          <w:color w:val="000000"/>
          <w:szCs w:val="24"/>
          <w:vertAlign w:val="subscript"/>
          <w:lang w:val="en-US"/>
        </w:rPr>
        <w:t>1</w:t>
      </w:r>
      <w:r w:rsidRPr="001C78AE">
        <w:rPr>
          <w:rFonts w:eastAsia="Times New Roman"/>
          <w:color w:val="000000"/>
          <w:szCs w:val="24"/>
          <w:lang w:val="en-US"/>
        </w:rPr>
        <w:t>+T</w:t>
      </w:r>
      <w:r w:rsidRPr="001C78AE">
        <w:rPr>
          <w:rFonts w:eastAsia="Times New Roman"/>
          <w:color w:val="000000"/>
          <w:szCs w:val="24"/>
          <w:vertAlign w:val="subscript"/>
          <w:lang w:val="en-US"/>
        </w:rPr>
        <w:t>1</w:t>
      </w:r>
      <w:r w:rsidRPr="001C78AE">
        <w:rPr>
          <w:rFonts w:eastAsia="Times New Roman"/>
          <w:color w:val="000000"/>
          <w:szCs w:val="24"/>
          <w:lang w:val="en-US"/>
        </w:rPr>
        <w:t>+G</w:t>
      </w:r>
      <w:r w:rsidRPr="001C78AE">
        <w:rPr>
          <w:rFonts w:eastAsia="Times New Roman"/>
          <w:color w:val="000000"/>
          <w:szCs w:val="24"/>
          <w:vertAlign w:val="subscript"/>
          <w:lang w:val="en-US"/>
        </w:rPr>
        <w:t>1</w:t>
      </w:r>
      <w:r w:rsidRPr="001C78AE">
        <w:rPr>
          <w:rFonts w:eastAsia="Times New Roman"/>
          <w:color w:val="000000"/>
          <w:szCs w:val="24"/>
          <w:lang w:val="en-US"/>
        </w:rPr>
        <w:t>+C</w:t>
      </w:r>
      <w:r w:rsidRPr="001C78AE">
        <w:rPr>
          <w:rFonts w:eastAsia="Times New Roman"/>
          <w:color w:val="000000"/>
          <w:szCs w:val="24"/>
          <w:vertAlign w:val="subscript"/>
          <w:lang w:val="en-US"/>
        </w:rPr>
        <w:t>2</w:t>
      </w:r>
      <w:r w:rsidRPr="001C78AE">
        <w:rPr>
          <w:rFonts w:eastAsia="Times New Roman"/>
          <w:color w:val="000000"/>
          <w:szCs w:val="24"/>
          <w:lang w:val="en-US"/>
        </w:rPr>
        <w:t>=N</w:t>
      </w:r>
      <w:r w:rsidRPr="001C78AE">
        <w:rPr>
          <w:rFonts w:eastAsia="Times New Roman"/>
          <w:color w:val="000000"/>
          <w:szCs w:val="24"/>
          <w:vertAlign w:val="subscript"/>
          <w:lang w:val="en-US"/>
        </w:rPr>
        <w:t>1</w:t>
      </w:r>
      <w:r w:rsidRPr="001C78AE">
        <w:rPr>
          <w:rFonts w:eastAsia="Times New Roman"/>
          <w:b/>
          <w:color w:val="000000"/>
          <w:szCs w:val="24"/>
          <w:lang w:val="en-US"/>
        </w:rPr>
        <w:tab/>
        <w:t>B.</w:t>
      </w:r>
      <w:r w:rsidRPr="001C78AE">
        <w:rPr>
          <w:rFonts w:eastAsia="Times New Roman"/>
          <w:color w:val="000000"/>
          <w:szCs w:val="24"/>
          <w:lang w:val="en-US"/>
        </w:rPr>
        <w:t xml:space="preserve"> A</w:t>
      </w:r>
      <w:r w:rsidRPr="001C78AE">
        <w:rPr>
          <w:rFonts w:eastAsia="Times New Roman"/>
          <w:color w:val="000000"/>
          <w:szCs w:val="24"/>
          <w:vertAlign w:val="subscript"/>
          <w:lang w:val="en-US"/>
        </w:rPr>
        <w:t>1</w:t>
      </w:r>
      <w:r w:rsidRPr="001C78AE">
        <w:rPr>
          <w:rFonts w:eastAsia="Times New Roman"/>
          <w:color w:val="000000"/>
          <w:szCs w:val="24"/>
          <w:lang w:val="en-US"/>
        </w:rPr>
        <w:t>+A</w:t>
      </w:r>
      <w:r w:rsidRPr="001C78AE">
        <w:rPr>
          <w:rFonts w:eastAsia="Times New Roman"/>
          <w:color w:val="000000"/>
          <w:szCs w:val="24"/>
          <w:vertAlign w:val="subscript"/>
          <w:lang w:val="en-US"/>
        </w:rPr>
        <w:t>2</w:t>
      </w:r>
      <w:r w:rsidRPr="001C78AE">
        <w:rPr>
          <w:rFonts w:eastAsia="Times New Roman"/>
          <w:color w:val="000000"/>
          <w:szCs w:val="24"/>
          <w:lang w:val="en-US"/>
        </w:rPr>
        <w:t>+C</w:t>
      </w:r>
      <w:r w:rsidRPr="001C78AE">
        <w:rPr>
          <w:rFonts w:eastAsia="Times New Roman"/>
          <w:color w:val="000000"/>
          <w:szCs w:val="24"/>
          <w:vertAlign w:val="subscript"/>
          <w:lang w:val="en-US"/>
        </w:rPr>
        <w:t>1</w:t>
      </w:r>
      <w:r w:rsidRPr="001C78AE">
        <w:rPr>
          <w:rFonts w:eastAsia="Times New Roman"/>
          <w:color w:val="000000"/>
          <w:szCs w:val="24"/>
          <w:lang w:val="en-US"/>
        </w:rPr>
        <w:t>+G</w:t>
      </w:r>
      <w:r w:rsidRPr="001C78AE">
        <w:rPr>
          <w:rFonts w:eastAsia="Times New Roman"/>
          <w:color w:val="000000"/>
          <w:szCs w:val="24"/>
          <w:vertAlign w:val="subscript"/>
          <w:lang w:val="en-US"/>
        </w:rPr>
        <w:t>2</w:t>
      </w:r>
      <w:r w:rsidRPr="001C78AE">
        <w:rPr>
          <w:rFonts w:eastAsia="Times New Roman"/>
          <w:color w:val="000000"/>
          <w:szCs w:val="24"/>
          <w:lang w:val="en-US"/>
        </w:rPr>
        <w:t>=N</w:t>
      </w:r>
      <w:r w:rsidRPr="001C78AE">
        <w:rPr>
          <w:rFonts w:eastAsia="Times New Roman"/>
          <w:color w:val="000000"/>
          <w:szCs w:val="24"/>
          <w:vertAlign w:val="subscript"/>
          <w:lang w:val="en-US"/>
        </w:rPr>
        <w:t>1</w:t>
      </w:r>
      <w:r w:rsidRPr="001C78AE">
        <w:rPr>
          <w:rFonts w:eastAsia="Times New Roman"/>
          <w:color w:val="000000"/>
          <w:szCs w:val="24"/>
          <w:lang w:val="en-US"/>
        </w:rPr>
        <w:t>.</w:t>
      </w:r>
      <w:r w:rsidRPr="001C78AE">
        <w:rPr>
          <w:rFonts w:eastAsia="Times New Roman"/>
          <w:b/>
          <w:color w:val="000000"/>
          <w:szCs w:val="24"/>
          <w:lang w:val="en-US"/>
        </w:rPr>
        <w:tab/>
        <w:t>C.</w:t>
      </w:r>
      <w:r w:rsidRPr="001C78AE">
        <w:rPr>
          <w:rFonts w:eastAsia="Times New Roman"/>
          <w:color w:val="000000"/>
          <w:szCs w:val="24"/>
          <w:lang w:val="en-US"/>
        </w:rPr>
        <w:t xml:space="preserve"> A</w:t>
      </w:r>
      <w:r w:rsidRPr="001C78AE">
        <w:rPr>
          <w:rFonts w:eastAsia="Times New Roman"/>
          <w:color w:val="000000"/>
          <w:szCs w:val="24"/>
          <w:vertAlign w:val="subscript"/>
          <w:lang w:val="en-US"/>
        </w:rPr>
        <w:t>1</w:t>
      </w:r>
      <w:r w:rsidRPr="001C78AE">
        <w:rPr>
          <w:rFonts w:eastAsia="Times New Roman"/>
          <w:color w:val="000000"/>
          <w:szCs w:val="24"/>
          <w:lang w:val="en-US"/>
        </w:rPr>
        <w:t>+T</w:t>
      </w:r>
      <w:r w:rsidRPr="001C78AE">
        <w:rPr>
          <w:rFonts w:eastAsia="Times New Roman"/>
          <w:color w:val="000000"/>
          <w:szCs w:val="24"/>
          <w:vertAlign w:val="subscript"/>
          <w:lang w:val="en-US"/>
        </w:rPr>
        <w:t>2</w:t>
      </w:r>
      <w:r w:rsidRPr="001C78AE">
        <w:rPr>
          <w:rFonts w:eastAsia="Times New Roman"/>
          <w:color w:val="000000"/>
          <w:szCs w:val="24"/>
          <w:lang w:val="en-US"/>
        </w:rPr>
        <w:t>+G</w:t>
      </w:r>
      <w:r w:rsidRPr="001C78AE">
        <w:rPr>
          <w:rFonts w:eastAsia="Times New Roman"/>
          <w:color w:val="000000"/>
          <w:szCs w:val="24"/>
          <w:vertAlign w:val="subscript"/>
          <w:lang w:val="en-US"/>
        </w:rPr>
        <w:t>1</w:t>
      </w:r>
      <w:r w:rsidRPr="001C78AE">
        <w:rPr>
          <w:rFonts w:eastAsia="Times New Roman"/>
          <w:color w:val="000000"/>
          <w:szCs w:val="24"/>
          <w:lang w:val="en-US"/>
        </w:rPr>
        <w:t>+C</w:t>
      </w:r>
      <w:r w:rsidRPr="001C78AE">
        <w:rPr>
          <w:rFonts w:eastAsia="Times New Roman"/>
          <w:color w:val="000000"/>
          <w:szCs w:val="24"/>
          <w:vertAlign w:val="subscript"/>
          <w:lang w:val="en-US"/>
        </w:rPr>
        <w:t>2</w:t>
      </w:r>
      <w:r w:rsidRPr="001C78AE">
        <w:rPr>
          <w:rFonts w:eastAsia="Times New Roman"/>
          <w:color w:val="000000"/>
          <w:szCs w:val="24"/>
          <w:lang w:val="en-US"/>
        </w:rPr>
        <w:t>= N</w:t>
      </w:r>
      <w:r w:rsidRPr="001C78AE">
        <w:rPr>
          <w:rFonts w:eastAsia="Times New Roman"/>
          <w:color w:val="000000"/>
          <w:szCs w:val="24"/>
          <w:vertAlign w:val="subscript"/>
          <w:lang w:val="en-US"/>
        </w:rPr>
        <w:t>1</w:t>
      </w:r>
      <w:r w:rsidRPr="001C78AE">
        <w:rPr>
          <w:rFonts w:eastAsia="Times New Roman"/>
          <w:color w:val="000000"/>
          <w:szCs w:val="24"/>
          <w:lang w:val="en-US"/>
        </w:rPr>
        <w:t>.</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A</w:t>
      </w:r>
      <w:r w:rsidRPr="001C78AE">
        <w:rPr>
          <w:rFonts w:eastAsia="Times New Roman"/>
          <w:color w:val="000000"/>
          <w:szCs w:val="24"/>
          <w:highlight w:val="cyan"/>
          <w:vertAlign w:val="subscript"/>
          <w:lang w:val="en-US"/>
        </w:rPr>
        <w:t>1</w:t>
      </w:r>
      <w:r w:rsidRPr="001C78AE">
        <w:rPr>
          <w:rFonts w:eastAsia="Times New Roman"/>
          <w:color w:val="000000"/>
          <w:szCs w:val="24"/>
          <w:highlight w:val="cyan"/>
          <w:lang w:val="en-US"/>
        </w:rPr>
        <w:t>+A</w:t>
      </w:r>
      <w:r w:rsidRPr="001C78AE">
        <w:rPr>
          <w:rFonts w:eastAsia="Times New Roman"/>
          <w:color w:val="000000"/>
          <w:szCs w:val="24"/>
          <w:highlight w:val="cyan"/>
          <w:vertAlign w:val="subscript"/>
          <w:lang w:val="en-US"/>
        </w:rPr>
        <w:t>2</w:t>
      </w:r>
      <w:r w:rsidRPr="001C78AE">
        <w:rPr>
          <w:rFonts w:eastAsia="Times New Roman"/>
          <w:color w:val="000000"/>
          <w:szCs w:val="24"/>
          <w:highlight w:val="cyan"/>
          <w:lang w:val="en-US"/>
        </w:rPr>
        <w:t>+G</w:t>
      </w:r>
      <w:r w:rsidRPr="001C78AE">
        <w:rPr>
          <w:rFonts w:eastAsia="Times New Roman"/>
          <w:color w:val="000000"/>
          <w:szCs w:val="24"/>
          <w:highlight w:val="cyan"/>
          <w:vertAlign w:val="subscript"/>
          <w:lang w:val="en-US"/>
        </w:rPr>
        <w:t>1</w:t>
      </w:r>
      <w:r w:rsidRPr="001C78AE">
        <w:rPr>
          <w:rFonts w:eastAsia="Times New Roman"/>
          <w:color w:val="000000"/>
          <w:szCs w:val="24"/>
          <w:highlight w:val="cyan"/>
          <w:lang w:val="en-US"/>
        </w:rPr>
        <w:t>+G</w:t>
      </w:r>
      <w:r w:rsidRPr="001C78AE">
        <w:rPr>
          <w:rFonts w:eastAsia="Times New Roman"/>
          <w:color w:val="000000"/>
          <w:szCs w:val="24"/>
          <w:highlight w:val="cyan"/>
          <w:vertAlign w:val="subscript"/>
          <w:lang w:val="en-US"/>
        </w:rPr>
        <w:t>2</w:t>
      </w:r>
      <w:r w:rsidRPr="001C78AE">
        <w:rPr>
          <w:rFonts w:eastAsia="Times New Roman"/>
          <w:color w:val="000000"/>
          <w:szCs w:val="24"/>
          <w:highlight w:val="cyan"/>
          <w:lang w:val="en-US"/>
        </w:rPr>
        <w:t>=N</w:t>
      </w:r>
      <w:r w:rsidRPr="001C78AE">
        <w:rPr>
          <w:rFonts w:eastAsia="Times New Roman"/>
          <w:color w:val="000000"/>
          <w:szCs w:val="24"/>
          <w:highlight w:val="cyan"/>
          <w:vertAlign w:val="subscript"/>
          <w:lang w:val="en-US"/>
        </w:rPr>
        <w:t>1</w:t>
      </w:r>
      <w:r w:rsidRPr="001C78AE">
        <w:rPr>
          <w:rFonts w:eastAsia="Times New Roman"/>
          <w:color w:val="000000"/>
          <w:szCs w:val="24"/>
          <w:highlight w:val="cyan"/>
          <w:lang w:val="en-US"/>
        </w:rPr>
        <w:t>.</w:t>
      </w:r>
    </w:p>
    <w:p w:rsidR="001C78AE" w:rsidRPr="001C78AE" w:rsidRDefault="001C78AE" w:rsidP="001C78AE">
      <w:pPr>
        <w:widowControl w:val="0"/>
        <w:spacing w:before="120"/>
        <w:rPr>
          <w:rFonts w:eastAsia="Times New Roman"/>
          <w:b/>
          <w:bCs/>
          <w:color w:val="000000"/>
          <w:szCs w:val="24"/>
        </w:rPr>
      </w:pPr>
      <w:r w:rsidRPr="001C78AE">
        <w:rPr>
          <w:rFonts w:eastAsia="Times New Roman"/>
          <w:b/>
          <w:bCs/>
          <w:color w:val="000000"/>
          <w:szCs w:val="24"/>
          <w:lang w:val="en-US"/>
        </w:rPr>
        <w:t xml:space="preserve">Câu 52. </w:t>
      </w:r>
      <w:r w:rsidRPr="001C78AE">
        <w:rPr>
          <w:rFonts w:eastAsia="Times New Roman"/>
          <w:bCs/>
          <w:color w:val="000000"/>
          <w:szCs w:val="24"/>
        </w:rPr>
        <w:t xml:space="preserve">Một phân tử DNA mạch kép có 600 nucleotide loại C và số lượng nucleotide loại A chiếm 30% tổng số nucleotide của DNA. Phân tử DNA này có bao nhiêu liên kết </w:t>
      </w:r>
      <w:r w:rsidRPr="001C78AE">
        <w:rPr>
          <w:rFonts w:eastAsia="Times New Roman"/>
          <w:color w:val="000000"/>
          <w:szCs w:val="24"/>
        </w:rPr>
        <w:t>hidrogen</w:t>
      </w:r>
      <w:r w:rsidRPr="001C78AE">
        <w:rPr>
          <w:rFonts w:eastAsia="Times New Roman"/>
          <w:bCs/>
          <w:color w:val="000000"/>
          <w:szCs w:val="24"/>
        </w:rPr>
        <w:t>?</w:t>
      </w:r>
    </w:p>
    <w:p w:rsidR="001C78AE" w:rsidRPr="001C78AE" w:rsidRDefault="001C78AE" w:rsidP="001C78AE">
      <w:pPr>
        <w:widowControl w:val="0"/>
        <w:tabs>
          <w:tab w:val="left" w:pos="283"/>
          <w:tab w:val="left" w:pos="2835"/>
          <w:tab w:val="left" w:pos="5386"/>
          <w:tab w:val="left" w:pos="7937"/>
        </w:tabs>
        <w:spacing w:line="259" w:lineRule="auto"/>
        <w:jc w:val="both"/>
        <w:rPr>
          <w:rFonts w:eastAsia="Times New Roman"/>
          <w:b/>
          <w:bCs/>
          <w:color w:val="000000"/>
          <w:szCs w:val="24"/>
          <w:lang w:val="en-US"/>
        </w:rPr>
      </w:pPr>
      <w:r w:rsidRPr="001C78AE">
        <w:rPr>
          <w:rFonts w:eastAsia="Times New Roman"/>
          <w:b/>
          <w:bCs/>
          <w:color w:val="000000"/>
          <w:szCs w:val="24"/>
          <w:highlight w:val="cyan"/>
          <w:u w:val="single"/>
          <w:lang w:val="en-US"/>
        </w:rPr>
        <w:t>A.</w:t>
      </w:r>
      <w:r w:rsidRPr="001C78AE">
        <w:rPr>
          <w:rFonts w:eastAsia="Times New Roman"/>
          <w:bCs/>
          <w:color w:val="000000"/>
          <w:szCs w:val="24"/>
          <w:highlight w:val="cyan"/>
          <w:lang w:val="en-US"/>
        </w:rPr>
        <w:t xml:space="preserve"> 3600 </w:t>
      </w:r>
      <w:r w:rsidRPr="001C78AE">
        <w:rPr>
          <w:rFonts w:eastAsia="Times New Roman"/>
          <w:bCs/>
          <w:color w:val="000000"/>
          <w:szCs w:val="24"/>
          <w:highlight w:val="cyan"/>
          <w:lang w:val="en-US" w:bidi="en-US"/>
        </w:rPr>
        <w:t xml:space="preserve">liên </w:t>
      </w:r>
      <w:r w:rsidRPr="001C78AE">
        <w:rPr>
          <w:rFonts w:eastAsia="Times New Roman"/>
          <w:bCs/>
          <w:color w:val="000000"/>
          <w:szCs w:val="24"/>
          <w:highlight w:val="cyan"/>
          <w:lang w:val="en-US"/>
        </w:rPr>
        <w:t>kết.</w:t>
      </w:r>
      <w:r w:rsidRPr="001C78AE">
        <w:rPr>
          <w:rFonts w:eastAsia="Times New Roman"/>
          <w:b/>
          <w:bCs/>
          <w:color w:val="000000"/>
          <w:szCs w:val="24"/>
          <w:lang w:val="en-US"/>
        </w:rPr>
        <w:tab/>
        <w:t>B.</w:t>
      </w:r>
      <w:r w:rsidRPr="001C78AE">
        <w:rPr>
          <w:rFonts w:eastAsia="Times New Roman"/>
          <w:bCs/>
          <w:color w:val="000000"/>
          <w:szCs w:val="24"/>
          <w:lang w:val="en-US"/>
        </w:rPr>
        <w:t xml:space="preserve"> 3000 </w:t>
      </w:r>
      <w:r w:rsidRPr="001C78AE">
        <w:rPr>
          <w:rFonts w:eastAsia="Times New Roman"/>
          <w:bCs/>
          <w:color w:val="000000"/>
          <w:szCs w:val="24"/>
          <w:lang w:val="en-US" w:bidi="en-US"/>
        </w:rPr>
        <w:t xml:space="preserve">liên </w:t>
      </w:r>
      <w:r w:rsidRPr="001C78AE">
        <w:rPr>
          <w:rFonts w:eastAsia="Times New Roman"/>
          <w:bCs/>
          <w:color w:val="000000"/>
          <w:szCs w:val="24"/>
          <w:lang w:val="en-US"/>
        </w:rPr>
        <w:t xml:space="preserve">kết. </w:t>
      </w:r>
      <w:r w:rsidRPr="001C78AE">
        <w:rPr>
          <w:rFonts w:eastAsia="Times New Roman"/>
          <w:b/>
          <w:bCs/>
          <w:color w:val="000000"/>
          <w:szCs w:val="24"/>
          <w:lang w:val="en-US"/>
        </w:rPr>
        <w:tab/>
        <w:t>C.</w:t>
      </w:r>
      <w:r w:rsidRPr="001C78AE">
        <w:rPr>
          <w:rFonts w:eastAsia="Times New Roman"/>
          <w:bCs/>
          <w:color w:val="000000"/>
          <w:szCs w:val="24"/>
          <w:lang w:val="en-US"/>
        </w:rPr>
        <w:t xml:space="preserve"> 1500 liên kết. </w:t>
      </w:r>
      <w:r w:rsidRPr="001C78AE">
        <w:rPr>
          <w:rFonts w:eastAsia="Times New Roman"/>
          <w:b/>
          <w:bCs/>
          <w:color w:val="000000"/>
          <w:szCs w:val="24"/>
          <w:lang w:val="en-US"/>
        </w:rPr>
        <w:tab/>
        <w:t>D.</w:t>
      </w:r>
      <w:r w:rsidRPr="001C78AE">
        <w:rPr>
          <w:rFonts w:eastAsia="Times New Roman"/>
          <w:bCs/>
          <w:color w:val="000000"/>
          <w:szCs w:val="24"/>
          <w:lang w:val="en-US"/>
        </w:rPr>
        <w:t xml:space="preserve"> 3900 liên kết.</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A+%C = 50% nên %C = 20% = 600 nu suy ra N = 3000 nu.</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Suy ra A = 900 nu và G = 600.</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Vậy áp dụng công thức ta suy ra H = 3600 liên kết.</w:t>
      </w:r>
    </w:p>
    <w:p w:rsidR="001C78AE" w:rsidRPr="001C78AE" w:rsidRDefault="001C78AE" w:rsidP="001C78AE">
      <w:pPr>
        <w:widowControl w:val="0"/>
        <w:spacing w:before="120"/>
        <w:rPr>
          <w:rFonts w:eastAsia="Arial"/>
          <w:b/>
          <w:bCs/>
          <w:color w:val="000000"/>
          <w:szCs w:val="24"/>
        </w:rPr>
      </w:pPr>
      <w:r w:rsidRPr="001C78AE">
        <w:rPr>
          <w:rFonts w:eastAsia="Arial"/>
          <w:b/>
          <w:bCs/>
          <w:color w:val="000000"/>
          <w:szCs w:val="24"/>
          <w:lang w:val="en-US"/>
        </w:rPr>
        <w:t xml:space="preserve">Câu 53. </w:t>
      </w:r>
      <w:r w:rsidRPr="001C78AE">
        <w:rPr>
          <w:rFonts w:eastAsia="Arial"/>
          <w:bCs/>
          <w:color w:val="000000"/>
          <w:szCs w:val="24"/>
        </w:rPr>
        <w:t xml:space="preserve">Một phân tử DNA mạch kép có 600 nucleotide loại X và số lượng nucleotide loại A chiếm 30% tổng số nucleotide của DNA. Phân tử DNA này có bao nhiêu liên kết </w:t>
      </w:r>
      <w:r w:rsidRPr="001C78AE">
        <w:rPr>
          <w:rFonts w:eastAsia="Times New Roman"/>
          <w:color w:val="000000"/>
          <w:szCs w:val="24"/>
        </w:rPr>
        <w:t>hidrogen</w:t>
      </w:r>
      <w:r w:rsidRPr="001C78AE">
        <w:rPr>
          <w:rFonts w:eastAsia="Arial"/>
          <w:bCs/>
          <w:color w:val="000000"/>
          <w:szCs w:val="24"/>
        </w:rPr>
        <w:t>?</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w:t>
      </w:r>
      <w:r w:rsidRPr="001C78AE">
        <w:rPr>
          <w:rFonts w:eastAsia="Times New Roman"/>
          <w:bCs/>
          <w:color w:val="000000"/>
          <w:szCs w:val="24"/>
          <w:highlight w:val="cyan"/>
          <w:lang w:val="en-US"/>
        </w:rPr>
        <w:t xml:space="preserve">3600 </w:t>
      </w:r>
      <w:r w:rsidRPr="001C78AE">
        <w:rPr>
          <w:rFonts w:eastAsia="Times New Roman"/>
          <w:bCs/>
          <w:color w:val="000000"/>
          <w:szCs w:val="24"/>
          <w:highlight w:val="cyan"/>
          <w:lang w:val="en-US" w:bidi="en-US"/>
        </w:rPr>
        <w:t xml:space="preserve">liên </w:t>
      </w:r>
      <w:r w:rsidRPr="001C78AE">
        <w:rPr>
          <w:rFonts w:eastAsia="Times New Roman"/>
          <w:bCs/>
          <w:color w:val="000000"/>
          <w:szCs w:val="24"/>
          <w:highlight w:val="cyan"/>
          <w:lang w:val="en-US"/>
        </w:rPr>
        <w:t>kết.</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w:t>
      </w:r>
      <w:r w:rsidRPr="001C78AE">
        <w:rPr>
          <w:rFonts w:eastAsia="Times New Roman"/>
          <w:bCs/>
          <w:color w:val="000000"/>
          <w:szCs w:val="24"/>
          <w:lang w:val="en-US"/>
        </w:rPr>
        <w:t xml:space="preserve">1500 liên kết. </w:t>
      </w:r>
      <w:r w:rsidRPr="001C78AE">
        <w:rPr>
          <w:rFonts w:eastAsia="Times New Roman"/>
          <w:b/>
          <w:color w:val="000000"/>
          <w:szCs w:val="24"/>
          <w:lang w:val="en-US"/>
        </w:rPr>
        <w:tab/>
        <w:t>C.</w:t>
      </w:r>
      <w:r w:rsidRPr="001C78AE">
        <w:rPr>
          <w:rFonts w:eastAsia="Times New Roman"/>
          <w:color w:val="000000"/>
          <w:szCs w:val="24"/>
          <w:lang w:val="en-US"/>
        </w:rPr>
        <w:t xml:space="preserve"> </w:t>
      </w:r>
      <w:r w:rsidRPr="001C78AE">
        <w:rPr>
          <w:rFonts w:eastAsia="Times New Roman"/>
          <w:bCs/>
          <w:color w:val="000000"/>
          <w:szCs w:val="24"/>
          <w:lang w:val="en-US"/>
        </w:rPr>
        <w:t xml:space="preserve">3000 </w:t>
      </w:r>
      <w:r w:rsidRPr="001C78AE">
        <w:rPr>
          <w:rFonts w:eastAsia="Times New Roman"/>
          <w:bCs/>
          <w:color w:val="000000"/>
          <w:szCs w:val="24"/>
          <w:lang w:val="en-US" w:bidi="en-US"/>
        </w:rPr>
        <w:t xml:space="preserve">liên </w:t>
      </w:r>
      <w:r w:rsidRPr="001C78AE">
        <w:rPr>
          <w:rFonts w:eastAsia="Times New Roman"/>
          <w:bCs/>
          <w:color w:val="000000"/>
          <w:szCs w:val="24"/>
          <w:lang w:val="en-US"/>
        </w:rPr>
        <w:t xml:space="preserve">kết. </w:t>
      </w:r>
      <w:r w:rsidRPr="001C78AE">
        <w:rPr>
          <w:rFonts w:eastAsia="Times New Roman"/>
          <w:b/>
          <w:color w:val="000000"/>
          <w:szCs w:val="24"/>
          <w:lang w:val="en-US"/>
        </w:rPr>
        <w:tab/>
        <w:t>D.</w:t>
      </w:r>
      <w:r w:rsidRPr="001C78AE">
        <w:rPr>
          <w:rFonts w:eastAsia="Times New Roman"/>
          <w:color w:val="000000"/>
          <w:szCs w:val="24"/>
          <w:lang w:val="en-US"/>
        </w:rPr>
        <w:t xml:space="preserve"> </w:t>
      </w:r>
      <w:r w:rsidRPr="001C78AE">
        <w:rPr>
          <w:rFonts w:eastAsia="Times New Roman"/>
          <w:bCs/>
          <w:color w:val="000000"/>
          <w:szCs w:val="24"/>
          <w:lang w:val="en-US"/>
        </w:rPr>
        <w:t>3900 liên kết.</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lastRenderedPageBreak/>
        <w:t>- %A+%C = 50% nên %C = 20% = 600 nu suy ra N = 3000 nu.</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Suy ra A = 900 nu và G = 600.</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Vậy áp dụng công thức ta suy ra H = 3600 liên kết.</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54. </w:t>
      </w:r>
      <w:r w:rsidRPr="001C78AE">
        <w:rPr>
          <w:rFonts w:eastAsia="Times New Roman"/>
          <w:color w:val="000000"/>
          <w:szCs w:val="24"/>
        </w:rPr>
        <w:t>Phân tử DNA gồm 3000 nucleotide có số nucleotide T chiếm 20%. Số nucleotide mỗi loài trong phân tử DNA này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b/>
          <w:color w:val="000000"/>
          <w:szCs w:val="24"/>
          <w:highlight w:val="cyan"/>
          <w:lang w:val="en-US"/>
        </w:rPr>
        <w:t xml:space="preserve"> </w:t>
      </w:r>
      <w:r w:rsidRPr="001C78AE">
        <w:rPr>
          <w:rFonts w:eastAsia="Times New Roman"/>
          <w:color w:val="000000"/>
          <w:szCs w:val="24"/>
          <w:highlight w:val="cyan"/>
          <w:lang w:val="en-US"/>
        </w:rPr>
        <w:t>A = T = 600; G = C = 900.</w:t>
      </w:r>
      <w:r w:rsidRPr="001C78AE">
        <w:rPr>
          <w:rFonts w:eastAsia="Times New Roman"/>
          <w:color w:val="000000"/>
          <w:szCs w:val="24"/>
          <w:lang w:val="en-US"/>
        </w:rPr>
        <w:t xml:space="preserve"> </w:t>
      </w:r>
      <w:r w:rsidRPr="001C78AE">
        <w:rPr>
          <w:rFonts w:eastAsia="Times New Roman"/>
          <w:b/>
          <w:color w:val="000000"/>
          <w:szCs w:val="24"/>
          <w:lang w:val="en-US"/>
        </w:rPr>
        <w:tab/>
        <w:t xml:space="preserve">B. </w:t>
      </w:r>
      <w:r w:rsidRPr="001C78AE">
        <w:rPr>
          <w:rFonts w:eastAsia="Times New Roman"/>
          <w:color w:val="000000"/>
          <w:szCs w:val="24"/>
          <w:lang w:val="en-US"/>
        </w:rPr>
        <w:t>A = T = 900; G = C = 600.</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 xml:space="preserve">C. </w:t>
      </w:r>
      <w:r w:rsidRPr="001C78AE">
        <w:rPr>
          <w:rFonts w:eastAsia="Times New Roman"/>
          <w:color w:val="000000"/>
          <w:szCs w:val="24"/>
          <w:lang w:val="en-US"/>
        </w:rPr>
        <w:t xml:space="preserve">A = T = G = C = 750. </w:t>
      </w:r>
      <w:r w:rsidRPr="001C78AE">
        <w:rPr>
          <w:rFonts w:eastAsia="Times New Roman"/>
          <w:b/>
          <w:color w:val="000000"/>
          <w:szCs w:val="24"/>
          <w:lang w:val="en-US"/>
        </w:rPr>
        <w:tab/>
      </w:r>
      <w:r w:rsidRPr="001C78AE">
        <w:rPr>
          <w:rFonts w:eastAsia="Times New Roman"/>
          <w:b/>
          <w:color w:val="000000"/>
          <w:szCs w:val="24"/>
          <w:lang w:val="en-US"/>
        </w:rPr>
        <w:tab/>
        <w:t xml:space="preserve">D. </w:t>
      </w:r>
      <w:r w:rsidRPr="001C78AE">
        <w:rPr>
          <w:rFonts w:eastAsia="Times New Roman"/>
          <w:color w:val="000000"/>
          <w:szCs w:val="24"/>
          <w:lang w:val="en-US"/>
        </w:rPr>
        <w:t>A = T = G = C = 150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Ta có: T = A = 20%. → A = T = 0,2 × 3000 = 600 nucleotide.</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 xml:space="preserve">Theo nguyên tắc bổ sung A = T; G = </w:t>
      </w:r>
      <w:r w:rsidRPr="001C78AE">
        <w:rPr>
          <w:rFonts w:eastAsia="Times New Roman"/>
          <w:i/>
          <w:iCs/>
          <w:color w:val="000000"/>
          <w:szCs w:val="24"/>
          <w:lang w:val="en-US"/>
        </w:rPr>
        <w:t>C</w:t>
      </w:r>
      <w:r w:rsidRPr="001C78AE">
        <w:rPr>
          <w:rFonts w:eastAsia="Times New Roman"/>
          <w:i/>
          <w:iCs/>
          <w:color w:val="000000"/>
          <w:szCs w:val="24"/>
        </w:rPr>
        <w:t xml:space="preserve"> → %G = %</w:t>
      </w:r>
      <w:r w:rsidRPr="001C78AE">
        <w:rPr>
          <w:rFonts w:eastAsia="Times New Roman"/>
          <w:i/>
          <w:iCs/>
          <w:color w:val="000000"/>
          <w:szCs w:val="24"/>
          <w:lang w:val="en-US"/>
        </w:rPr>
        <w:t>C</w:t>
      </w:r>
      <w:r w:rsidRPr="001C78AE">
        <w:rPr>
          <w:rFonts w:eastAsia="Times New Roman"/>
          <w:i/>
          <w:iCs/>
          <w:color w:val="000000"/>
          <w:szCs w:val="24"/>
        </w:rPr>
        <w:t xml:space="preserve"> = 3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 xml:space="preserve">Vậy số nucleotide trong phân tử DNA: G = </w:t>
      </w:r>
      <w:r w:rsidRPr="001C78AE">
        <w:rPr>
          <w:rFonts w:eastAsia="Times New Roman"/>
          <w:i/>
          <w:iCs/>
          <w:color w:val="000000"/>
          <w:szCs w:val="24"/>
          <w:lang w:val="en-US"/>
        </w:rPr>
        <w:t>C</w:t>
      </w:r>
      <w:r w:rsidRPr="001C78AE">
        <w:rPr>
          <w:rFonts w:eastAsia="Times New Roman"/>
          <w:i/>
          <w:iCs/>
          <w:color w:val="000000"/>
          <w:szCs w:val="24"/>
        </w:rPr>
        <w:t xml:space="preserve"> = 0,3 × 3000 = 900; A = T = 600.</w:t>
      </w:r>
    </w:p>
    <w:p w:rsidR="001C78AE" w:rsidRPr="001C78AE" w:rsidRDefault="001C78AE" w:rsidP="001C78AE">
      <w:pPr>
        <w:widowControl w:val="0"/>
        <w:spacing w:before="120"/>
        <w:rPr>
          <w:rFonts w:eastAsia="Arial"/>
          <w:b/>
          <w:color w:val="000000"/>
          <w:szCs w:val="24"/>
          <w:lang w:val="en-US"/>
        </w:rPr>
      </w:pPr>
      <w:r w:rsidRPr="001C78AE">
        <w:rPr>
          <w:rFonts w:eastAsia="Arial"/>
          <w:b/>
          <w:color w:val="000000"/>
          <w:szCs w:val="24"/>
          <w:lang w:val="en-US"/>
        </w:rPr>
        <w:t xml:space="preserve">Câu 55. </w:t>
      </w:r>
      <w:r w:rsidRPr="001C78AE">
        <w:rPr>
          <w:rFonts w:eastAsia="Arial"/>
          <w:color w:val="000000"/>
          <w:szCs w:val="24"/>
        </w:rPr>
        <w:t>Một DNA chứa 1755 liên kết hidrogen và có hiệu số giữa nucleotide loại C với 1 loại nucleotide khác là 10%. Chiều dài của DNA trên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4590 A</w:t>
      </w:r>
      <w:r w:rsidRPr="001C78AE">
        <w:rPr>
          <w:rFonts w:eastAsia="Times New Roman"/>
          <w:color w:val="000000"/>
          <w:szCs w:val="24"/>
          <w:vertAlign w:val="superscript"/>
          <w:lang w:val="en-US"/>
        </w:rPr>
        <w:t>0</w:t>
      </w:r>
      <w:r w:rsidRPr="001C78AE">
        <w:rPr>
          <w:rFonts w:eastAsia="Times New Roman"/>
          <w:color w:val="000000"/>
          <w:szCs w:val="24"/>
          <w:lang w:val="en-US"/>
        </w:rPr>
        <w:t>.</w:t>
      </w:r>
      <w:r w:rsidRPr="001C78AE">
        <w:rPr>
          <w:rFonts w:eastAsia="Times New Roman"/>
          <w:b/>
          <w:color w:val="000000"/>
          <w:szCs w:val="24"/>
          <w:lang w:val="en-US"/>
        </w:rPr>
        <w:tab/>
        <w:t>B.</w:t>
      </w:r>
      <w:r w:rsidRPr="001C78AE">
        <w:rPr>
          <w:rFonts w:eastAsia="Times New Roman"/>
          <w:color w:val="000000"/>
          <w:szCs w:val="24"/>
          <w:lang w:val="en-US"/>
        </w:rPr>
        <w:t xml:space="preserve"> 1147,5 A</w:t>
      </w:r>
      <w:r w:rsidRPr="001C78AE">
        <w:rPr>
          <w:rFonts w:eastAsia="Times New Roman"/>
          <w:color w:val="000000"/>
          <w:szCs w:val="24"/>
          <w:vertAlign w:val="superscript"/>
          <w:lang w:val="en-US"/>
        </w:rPr>
        <w:t>0</w:t>
      </w:r>
      <w:r w:rsidRPr="001C78AE">
        <w:rPr>
          <w:rFonts w:eastAsia="Times New Roman"/>
          <w:b/>
          <w:color w:val="000000"/>
          <w:szCs w:val="24"/>
          <w:lang w:val="en-US"/>
        </w:rPr>
        <w:tab/>
      </w:r>
      <w:r w:rsidRPr="001C78AE">
        <w:rPr>
          <w:rFonts w:eastAsia="Times New Roman"/>
          <w:b/>
          <w:color w:val="000000"/>
          <w:szCs w:val="24"/>
          <w:highlight w:val="cyan"/>
          <w:u w:val="single"/>
          <w:lang w:val="en-US"/>
        </w:rPr>
        <w:t>C.</w:t>
      </w:r>
      <w:r w:rsidRPr="001C78AE">
        <w:rPr>
          <w:rFonts w:eastAsia="Times New Roman"/>
          <w:color w:val="000000"/>
          <w:szCs w:val="24"/>
          <w:highlight w:val="cyan"/>
          <w:lang w:val="en-US"/>
        </w:rPr>
        <w:t xml:space="preserve"> 2295 A</w:t>
      </w:r>
      <w:r w:rsidRPr="001C78AE">
        <w:rPr>
          <w:rFonts w:eastAsia="Times New Roman"/>
          <w:color w:val="000000"/>
          <w:szCs w:val="24"/>
          <w:highlight w:val="cyan"/>
          <w:vertAlign w:val="superscript"/>
          <w:lang w:val="en-US"/>
        </w:rPr>
        <w:t>0</w:t>
      </w:r>
      <w:r w:rsidRPr="001C78AE">
        <w:rPr>
          <w:rFonts w:eastAsia="Times New Roman"/>
          <w:color w:val="000000"/>
          <w:szCs w:val="24"/>
          <w:highlight w:val="cyan"/>
          <w:lang w:val="en-US"/>
        </w:rPr>
        <w:t>.</w:t>
      </w:r>
      <w:r w:rsidRPr="001C78AE">
        <w:rPr>
          <w:rFonts w:eastAsia="Times New Roman"/>
          <w:color w:val="000000"/>
          <w:szCs w:val="24"/>
          <w:lang w:val="en-US"/>
        </w:rPr>
        <w:t xml:space="preserve"> </w:t>
      </w:r>
      <w:r w:rsidRPr="001C78AE">
        <w:rPr>
          <w:rFonts w:eastAsia="Times New Roman"/>
          <w:b/>
          <w:color w:val="000000"/>
          <w:szCs w:val="24"/>
          <w:lang w:val="en-US"/>
        </w:rPr>
        <w:tab/>
        <w:t>D.</w:t>
      </w:r>
      <w:r w:rsidRPr="001C78AE">
        <w:rPr>
          <w:rFonts w:eastAsia="Times New Roman"/>
          <w:color w:val="000000"/>
          <w:szCs w:val="24"/>
          <w:lang w:val="en-US"/>
        </w:rPr>
        <w:t xml:space="preserve"> 9180 A</w:t>
      </w:r>
      <w:r w:rsidRPr="001C78AE">
        <w:rPr>
          <w:rFonts w:eastAsia="Times New Roman"/>
          <w:color w:val="000000"/>
          <w:szCs w:val="24"/>
          <w:vertAlign w:val="superscript"/>
          <w:lang w:val="en-US"/>
        </w:rPr>
        <w:t>0</w:t>
      </w:r>
      <w:r w:rsidRPr="001C78AE">
        <w:rPr>
          <w:rFonts w:eastAsia="Times New Roman"/>
          <w:color w:val="000000"/>
          <w:szCs w:val="24"/>
          <w:lang w:val="en-US"/>
        </w:rPr>
        <w:t>.</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2A +3G = 1755, C-A =10% → C=30%, A=20% → C=3/2A → A = 270, C = 405.</w:t>
      </w:r>
    </w:p>
    <w:p w:rsidR="001C78AE" w:rsidRPr="001C78AE" w:rsidRDefault="001C78AE" w:rsidP="001C78AE">
      <w:pPr>
        <w:tabs>
          <w:tab w:val="left" w:pos="283"/>
          <w:tab w:val="left" w:pos="2835"/>
          <w:tab w:val="left" w:pos="5386"/>
          <w:tab w:val="left" w:pos="7937"/>
        </w:tabs>
        <w:spacing w:line="240" w:lineRule="auto"/>
        <w:jc w:val="both"/>
        <w:rPr>
          <w:rFonts w:eastAsia="Arial"/>
          <w:i/>
          <w:iCs/>
          <w:color w:val="000000"/>
          <w:szCs w:val="24"/>
          <w:lang w:val="en-US"/>
        </w:rPr>
      </w:pPr>
      <w:r w:rsidRPr="001C78AE">
        <w:rPr>
          <w:rFonts w:eastAsia="Arial"/>
          <w:bCs/>
          <w:i/>
          <w:iCs/>
          <w:color w:val="000000"/>
          <w:szCs w:val="24"/>
          <w:lang w:val="en-US"/>
        </w:rPr>
        <w:t>- L = (270 + 405) × 3,4 = 2295Å.</w:t>
      </w:r>
    </w:p>
    <w:p w:rsidR="001C78AE" w:rsidRPr="001C78AE" w:rsidRDefault="001C78AE" w:rsidP="001C78AE">
      <w:pPr>
        <w:widowControl w:val="0"/>
        <w:spacing w:before="120"/>
        <w:rPr>
          <w:rFonts w:eastAsia="Arial"/>
          <w:b/>
          <w:color w:val="000000"/>
          <w:szCs w:val="24"/>
          <w:lang w:val="en-US"/>
        </w:rPr>
      </w:pPr>
      <w:r w:rsidRPr="001C78AE">
        <w:rPr>
          <w:rFonts w:eastAsia="Arial"/>
          <w:b/>
          <w:color w:val="000000"/>
          <w:szCs w:val="24"/>
          <w:lang w:val="en-US"/>
        </w:rPr>
        <w:t xml:space="preserve">Câu 56. </w:t>
      </w:r>
      <w:r w:rsidRPr="001C78AE">
        <w:rPr>
          <w:rFonts w:eastAsia="Arial"/>
          <w:color w:val="000000"/>
          <w:szCs w:val="24"/>
        </w:rPr>
        <w:t>Trong một phân tử DNA, số nucleotide loại T là 100 000 và chiếm 20% tổng số nucleotide của DNA. Số nucleotide thuộc các loại G và C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G = C = 100 000.</w:t>
      </w:r>
      <w:r w:rsidRPr="001C78AE">
        <w:rPr>
          <w:rFonts w:eastAsia="Times New Roman"/>
          <w:b/>
          <w:color w:val="000000"/>
          <w:szCs w:val="24"/>
          <w:lang w:val="en-US"/>
        </w:rPr>
        <w:tab/>
      </w:r>
      <w:r w:rsidRPr="001C78AE">
        <w:rPr>
          <w:rFonts w:eastAsia="Times New Roman"/>
          <w:b/>
          <w:color w:val="000000"/>
          <w:szCs w:val="24"/>
          <w:lang w:val="en-US"/>
        </w:rPr>
        <w:tab/>
        <w:t>B.</w:t>
      </w:r>
      <w:r w:rsidRPr="001C78AE">
        <w:rPr>
          <w:rFonts w:eastAsia="Times New Roman"/>
          <w:color w:val="000000"/>
          <w:szCs w:val="24"/>
          <w:lang w:val="en-US"/>
        </w:rPr>
        <w:t xml:space="preserve"> G = C = 250 000.</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highlight w:val="cyan"/>
          <w:u w:val="single"/>
          <w:lang w:val="en-US"/>
        </w:rPr>
        <w:t>C.</w:t>
      </w:r>
      <w:r w:rsidRPr="001C78AE">
        <w:rPr>
          <w:rFonts w:eastAsia="Times New Roman"/>
          <w:color w:val="000000"/>
          <w:szCs w:val="24"/>
          <w:highlight w:val="cyan"/>
          <w:lang w:val="en-US"/>
        </w:rPr>
        <w:t xml:space="preserve"> G = C = 150 000.</w:t>
      </w:r>
      <w:r w:rsidRPr="001C78AE">
        <w:rPr>
          <w:rFonts w:eastAsia="Times New Roman"/>
          <w:b/>
          <w:color w:val="000000"/>
          <w:szCs w:val="24"/>
          <w:lang w:val="en-US"/>
        </w:rPr>
        <w:tab/>
      </w:r>
      <w:r w:rsidRPr="001C78AE">
        <w:rPr>
          <w:rFonts w:eastAsia="Times New Roman"/>
          <w:b/>
          <w:color w:val="000000"/>
          <w:szCs w:val="24"/>
          <w:lang w:val="en-US"/>
        </w:rPr>
        <w:tab/>
        <w:t>D.</w:t>
      </w:r>
      <w:r w:rsidRPr="001C78AE">
        <w:rPr>
          <w:rFonts w:eastAsia="Times New Roman"/>
          <w:color w:val="000000"/>
          <w:szCs w:val="24"/>
          <w:lang w:val="en-US"/>
        </w:rPr>
        <w:t xml:space="preserve"> G = C = 50 00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Phân tử DNA có T = 100.000 nucleotide; chiếm 20% tổng số nucleotide của DNA.</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 xml:space="preserve">T = 20% → G = </w:t>
      </w:r>
      <w:r w:rsidRPr="001C78AE">
        <w:rPr>
          <w:rFonts w:eastAsia="Times New Roman"/>
          <w:i/>
          <w:iCs/>
          <w:color w:val="000000"/>
          <w:szCs w:val="24"/>
          <w:lang w:val="en-US"/>
        </w:rPr>
        <w:t>C</w:t>
      </w:r>
      <w:r w:rsidRPr="001C78AE">
        <w:rPr>
          <w:rFonts w:eastAsia="Times New Roman"/>
          <w:i/>
          <w:iCs/>
          <w:color w:val="000000"/>
          <w:szCs w:val="24"/>
        </w:rPr>
        <w:t xml:space="preserve"> = 3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rPr>
        <w:t xml:space="preserve">G = </w:t>
      </w:r>
      <w:r w:rsidRPr="001C78AE">
        <w:rPr>
          <w:rFonts w:eastAsia="Times New Roman"/>
          <w:i/>
          <w:iCs/>
          <w:color w:val="000000"/>
          <w:szCs w:val="24"/>
          <w:lang w:val="en-US"/>
        </w:rPr>
        <w:t>C</w:t>
      </w:r>
      <w:r w:rsidRPr="001C78AE">
        <w:rPr>
          <w:rFonts w:eastAsia="Times New Roman"/>
          <w:i/>
          <w:iCs/>
          <w:color w:val="000000"/>
          <w:szCs w:val="24"/>
        </w:rPr>
        <w:t xml:space="preserve"> = (100.000: 20%) × 30% = 150</w:t>
      </w:r>
      <w:r w:rsidRPr="001C78AE">
        <w:rPr>
          <w:rFonts w:eastAsia="Times New Roman"/>
          <w:i/>
          <w:iCs/>
          <w:color w:val="000000"/>
          <w:szCs w:val="24"/>
          <w:lang w:val="en-US"/>
        </w:rPr>
        <w:t xml:space="preserve"> </w:t>
      </w:r>
      <w:r w:rsidRPr="001C78AE">
        <w:rPr>
          <w:rFonts w:eastAsia="Times New Roman"/>
          <w:i/>
          <w:iCs/>
          <w:color w:val="000000"/>
          <w:szCs w:val="24"/>
        </w:rPr>
        <w:t>000.</w:t>
      </w:r>
    </w:p>
    <w:p w:rsidR="001C78AE" w:rsidRPr="001C78AE" w:rsidRDefault="001C78AE" w:rsidP="001C78AE">
      <w:pPr>
        <w:widowControl w:val="0"/>
        <w:spacing w:before="120"/>
        <w:rPr>
          <w:rFonts w:eastAsia="Arial"/>
          <w:b/>
          <w:color w:val="000000"/>
          <w:szCs w:val="24"/>
          <w:lang w:val="en-US"/>
        </w:rPr>
      </w:pPr>
      <w:r w:rsidRPr="001C78AE">
        <w:rPr>
          <w:rFonts w:eastAsia="Arial"/>
          <w:b/>
          <w:color w:val="000000"/>
          <w:szCs w:val="24"/>
          <w:lang w:val="en-US"/>
        </w:rPr>
        <w:t xml:space="preserve">Câu 57. </w:t>
      </w:r>
      <w:r w:rsidRPr="001C78AE">
        <w:rPr>
          <w:rFonts w:eastAsia="Arial"/>
          <w:color w:val="000000"/>
          <w:szCs w:val="24"/>
        </w:rPr>
        <w:t>Một gene có chiều dài 469,2 nm và có 483 cặp A – T. Tỷ lệ từng loại nucleotide của gene nói trên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15%, G = C = 35%.</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A = T = 17,5%, G = C = 32,5%.</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A = T = 32,5%, G = C = 17,5%.</w:t>
      </w:r>
      <w:r w:rsidRPr="001C78AE">
        <w:rPr>
          <w:rFonts w:eastAsia="Times New Roman"/>
          <w:b/>
          <w:color w:val="000000"/>
          <w:szCs w:val="24"/>
          <w:lang w:val="en-US"/>
        </w:rPr>
        <w:tab/>
        <w:t>D.</w:t>
      </w:r>
      <w:r w:rsidRPr="001C78AE">
        <w:rPr>
          <w:rFonts w:eastAsia="Times New Roman"/>
          <w:color w:val="000000"/>
          <w:szCs w:val="24"/>
          <w:lang w:val="en-US"/>
        </w:rPr>
        <w:t xml:space="preserve"> A = T = 35%, G = C = 15%.</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N = (4692: 3,4) × 2 = 2760 nucleotide.</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A – T có 483 cặp → %A = %T = (483: 2760) × 100 = 17,5%.</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G = %C = 32,5%.</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58. </w:t>
      </w:r>
      <w:r w:rsidRPr="001C78AE">
        <w:rPr>
          <w:rFonts w:eastAsia="Times New Roman"/>
          <w:color w:val="000000"/>
          <w:szCs w:val="24"/>
        </w:rPr>
        <w:t>Một đoạn DNA có chiều dài là 4080 A</w:t>
      </w:r>
      <w:r w:rsidRPr="001C78AE">
        <w:rPr>
          <w:rFonts w:eastAsia="Times New Roman"/>
          <w:color w:val="000000"/>
          <w:szCs w:val="24"/>
          <w:vertAlign w:val="superscript"/>
        </w:rPr>
        <w:t xml:space="preserve">0 </w:t>
      </w:r>
      <w:r w:rsidRPr="001C78AE">
        <w:rPr>
          <w:rFonts w:eastAsia="Times New Roman"/>
          <w:color w:val="000000"/>
          <w:szCs w:val="24"/>
        </w:rPr>
        <w:t>và có số nucleotide loại A chiếm 20% tổng số nucleotide của cả gene. Trên mạch 1 của gene có số nucleotide loại G là 200 và số nucleotide loại A là 320. Số nucleotide từng loại trên mạch 1 của gene đó sẽ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320, G = C = 200.</w:t>
      </w:r>
      <w:r w:rsidRPr="001C78AE">
        <w:rPr>
          <w:rFonts w:eastAsia="Times New Roman"/>
          <w:b/>
          <w:color w:val="000000"/>
          <w:szCs w:val="24"/>
          <w:lang w:val="en-US"/>
        </w:rPr>
        <w:tab/>
        <w:t>B.</w:t>
      </w:r>
      <w:r w:rsidRPr="001C78AE">
        <w:rPr>
          <w:rFonts w:eastAsia="Times New Roman"/>
          <w:color w:val="000000"/>
          <w:szCs w:val="24"/>
          <w:lang w:val="en-US"/>
        </w:rPr>
        <w:t xml:space="preserve"> A = 320, T = 200, G = 200, C = 480.</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highlight w:val="cyan"/>
          <w:u w:val="single"/>
          <w:lang w:val="en-US"/>
        </w:rPr>
        <w:t>C.</w:t>
      </w:r>
      <w:r w:rsidRPr="001C78AE">
        <w:rPr>
          <w:rFonts w:eastAsia="Times New Roman"/>
          <w:color w:val="000000"/>
          <w:szCs w:val="24"/>
          <w:highlight w:val="cyan"/>
          <w:lang w:val="en-US"/>
        </w:rPr>
        <w:t xml:space="preserve"> A = 320, T = 160, G = 200, C = 520.</w:t>
      </w:r>
      <w:r w:rsidRPr="001C78AE">
        <w:rPr>
          <w:rFonts w:eastAsia="Times New Roman"/>
          <w:color w:val="000000"/>
          <w:szCs w:val="24"/>
          <w:lang w:val="en-US"/>
        </w:rPr>
        <w:t xml:space="preserve"> </w:t>
      </w:r>
      <w:r w:rsidRPr="001C78AE">
        <w:rPr>
          <w:rFonts w:eastAsia="Times New Roman"/>
          <w:b/>
          <w:color w:val="000000"/>
          <w:szCs w:val="24"/>
          <w:lang w:val="en-US"/>
        </w:rPr>
        <w:tab/>
        <w:t>D.</w:t>
      </w:r>
      <w:r w:rsidRPr="001C78AE">
        <w:rPr>
          <w:rFonts w:eastAsia="Times New Roman"/>
          <w:color w:val="000000"/>
          <w:szCs w:val="24"/>
          <w:lang w:val="en-US"/>
        </w:rPr>
        <w:t xml:space="preserve"> A = 320, T = 200, G = 200, C = 32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N = (4080: 3,4) × 2 = 24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A = 2400 × 20% = 48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G = (2400 - 480 × 2): 2 = 72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C</w:t>
      </w:r>
      <w:r w:rsidRPr="001C78AE">
        <w:rPr>
          <w:rFonts w:eastAsia="Times New Roman"/>
          <w:i/>
          <w:iCs/>
          <w:color w:val="000000"/>
          <w:szCs w:val="24"/>
          <w:vertAlign w:val="subscript"/>
          <w:lang w:val="en-US"/>
        </w:rPr>
        <w:t>1</w:t>
      </w:r>
      <w:r w:rsidRPr="001C78AE">
        <w:rPr>
          <w:rFonts w:eastAsia="Times New Roman"/>
          <w:i/>
          <w:iCs/>
          <w:color w:val="000000"/>
          <w:szCs w:val="24"/>
          <w:lang w:val="en-US"/>
        </w:rPr>
        <w:t> = G</w:t>
      </w:r>
      <w:r w:rsidRPr="001C78AE">
        <w:rPr>
          <w:rFonts w:eastAsia="Times New Roman"/>
          <w:i/>
          <w:iCs/>
          <w:color w:val="000000"/>
          <w:szCs w:val="24"/>
          <w:vertAlign w:val="subscript"/>
          <w:lang w:val="en-US"/>
        </w:rPr>
        <w:t>2</w:t>
      </w:r>
      <w:r w:rsidRPr="001C78AE">
        <w:rPr>
          <w:rFonts w:eastAsia="Times New Roman"/>
          <w:i/>
          <w:iCs/>
          <w:color w:val="000000"/>
          <w:szCs w:val="24"/>
          <w:lang w:val="en-US"/>
        </w:rPr>
        <w:t> = G - G</w:t>
      </w:r>
      <w:r w:rsidRPr="001C78AE">
        <w:rPr>
          <w:rFonts w:eastAsia="Times New Roman"/>
          <w:i/>
          <w:iCs/>
          <w:color w:val="000000"/>
          <w:szCs w:val="24"/>
          <w:vertAlign w:val="subscript"/>
          <w:lang w:val="en-US"/>
        </w:rPr>
        <w:t>1</w:t>
      </w:r>
      <w:r w:rsidRPr="001C78AE">
        <w:rPr>
          <w:rFonts w:eastAsia="Times New Roman"/>
          <w:i/>
          <w:iCs/>
          <w:color w:val="000000"/>
          <w:szCs w:val="24"/>
          <w:lang w:val="en-US"/>
        </w:rPr>
        <w:t> = 720 – 200 = 52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T</w:t>
      </w:r>
      <w:r w:rsidRPr="001C78AE">
        <w:rPr>
          <w:rFonts w:eastAsia="Times New Roman"/>
          <w:i/>
          <w:iCs/>
          <w:color w:val="000000"/>
          <w:szCs w:val="24"/>
          <w:vertAlign w:val="subscript"/>
          <w:lang w:val="en-US"/>
        </w:rPr>
        <w:t>1</w:t>
      </w:r>
      <w:r w:rsidRPr="001C78AE">
        <w:rPr>
          <w:rFonts w:eastAsia="Times New Roman"/>
          <w:i/>
          <w:iCs/>
          <w:color w:val="000000"/>
          <w:szCs w:val="24"/>
          <w:lang w:val="en-US"/>
        </w:rPr>
        <w:t> = N - A</w:t>
      </w:r>
      <w:r w:rsidRPr="001C78AE">
        <w:rPr>
          <w:rFonts w:eastAsia="Times New Roman"/>
          <w:i/>
          <w:iCs/>
          <w:color w:val="000000"/>
          <w:szCs w:val="24"/>
          <w:vertAlign w:val="subscript"/>
          <w:lang w:val="en-US"/>
        </w:rPr>
        <w:t>1</w:t>
      </w:r>
      <w:r w:rsidRPr="001C78AE">
        <w:rPr>
          <w:rFonts w:eastAsia="Times New Roman"/>
          <w:i/>
          <w:iCs/>
          <w:color w:val="000000"/>
          <w:szCs w:val="24"/>
          <w:lang w:val="en-US"/>
        </w:rPr>
        <w:t> - C</w:t>
      </w:r>
      <w:r w:rsidRPr="001C78AE">
        <w:rPr>
          <w:rFonts w:eastAsia="Times New Roman"/>
          <w:i/>
          <w:iCs/>
          <w:color w:val="000000"/>
          <w:szCs w:val="24"/>
          <w:vertAlign w:val="subscript"/>
          <w:lang w:val="en-US"/>
        </w:rPr>
        <w:t>1</w:t>
      </w:r>
      <w:r w:rsidRPr="001C78AE">
        <w:rPr>
          <w:rFonts w:eastAsia="Times New Roman"/>
          <w:i/>
          <w:iCs/>
          <w:color w:val="000000"/>
          <w:szCs w:val="24"/>
          <w:lang w:val="en-US"/>
        </w:rPr>
        <w:t> - G</w:t>
      </w:r>
      <w:r w:rsidRPr="001C78AE">
        <w:rPr>
          <w:rFonts w:eastAsia="Times New Roman"/>
          <w:i/>
          <w:iCs/>
          <w:color w:val="000000"/>
          <w:szCs w:val="24"/>
          <w:vertAlign w:val="subscript"/>
          <w:lang w:val="en-US"/>
        </w:rPr>
        <w:t>1</w:t>
      </w:r>
      <w:r w:rsidRPr="001C78AE">
        <w:rPr>
          <w:rFonts w:eastAsia="Times New Roman"/>
          <w:i/>
          <w:iCs/>
          <w:color w:val="000000"/>
          <w:szCs w:val="24"/>
          <w:lang w:val="en-US"/>
        </w:rPr>
        <w:t> = 1200 – 200 – 320 – 520 =16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59. </w:t>
      </w:r>
      <w:r w:rsidRPr="001C78AE">
        <w:rPr>
          <w:rFonts w:eastAsia="Times New Roman"/>
          <w:color w:val="000000"/>
          <w:szCs w:val="24"/>
        </w:rPr>
        <w:t>Một gene có tổng số 2128 liên kết hidrogen. Trên mạch 1 của gene có số nucleotide loại A bằng số nucleotide loại T; số nucleotide loại G gấp 2 lần số nucleotide loại A; số nucleotide loại C gấp 3 lần số nucleotide loại T. Số nucleotide loại A của gene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112.</w:t>
      </w:r>
      <w:r w:rsidRPr="001C78AE">
        <w:rPr>
          <w:rFonts w:eastAsia="Times New Roman"/>
          <w:b/>
          <w:color w:val="000000"/>
          <w:szCs w:val="24"/>
          <w:lang w:val="en-US"/>
        </w:rPr>
        <w:tab/>
        <w:t>B.</w:t>
      </w:r>
      <w:r w:rsidRPr="001C78AE">
        <w:rPr>
          <w:rFonts w:eastAsia="Times New Roman"/>
          <w:color w:val="000000"/>
          <w:szCs w:val="24"/>
          <w:lang w:val="en-US"/>
        </w:rPr>
        <w:t xml:space="preserve"> 448.</w:t>
      </w:r>
      <w:r w:rsidRPr="001C78AE">
        <w:rPr>
          <w:rFonts w:eastAsia="Times New Roman"/>
          <w:b/>
          <w:color w:val="000000"/>
          <w:szCs w:val="24"/>
          <w:lang w:val="en-US"/>
        </w:rPr>
        <w:tab/>
      </w:r>
      <w:r w:rsidRPr="001C78AE">
        <w:rPr>
          <w:rFonts w:eastAsia="Times New Roman"/>
          <w:b/>
          <w:color w:val="000000"/>
          <w:szCs w:val="24"/>
          <w:highlight w:val="cyan"/>
          <w:u w:val="single"/>
          <w:lang w:val="en-US"/>
        </w:rPr>
        <w:t>C.</w:t>
      </w:r>
      <w:r w:rsidRPr="001C78AE">
        <w:rPr>
          <w:rFonts w:eastAsia="Times New Roman"/>
          <w:color w:val="000000"/>
          <w:szCs w:val="24"/>
          <w:highlight w:val="cyan"/>
          <w:lang w:val="en-US"/>
        </w:rPr>
        <w:t xml:space="preserve"> 224.</w:t>
      </w:r>
      <w:r w:rsidRPr="001C78AE">
        <w:rPr>
          <w:rFonts w:eastAsia="Times New Roman"/>
          <w:b/>
          <w:color w:val="000000"/>
          <w:szCs w:val="24"/>
          <w:lang w:val="en-US"/>
        </w:rPr>
        <w:tab/>
        <w:t>D.</w:t>
      </w:r>
      <w:r w:rsidRPr="001C78AE">
        <w:rPr>
          <w:rFonts w:eastAsia="Times New Roman"/>
          <w:color w:val="000000"/>
          <w:szCs w:val="24"/>
          <w:lang w:val="en-US"/>
        </w:rPr>
        <w:t xml:space="preserve"> 336.</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lastRenderedPageBreak/>
        <w:t>Hướng dẫn giải</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2A + 3G = 2128 (*).</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A1 = T1; G1=2 A1; C1= 3A1.</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A/G = (A1+ A2)/ (G1 + G2) = (A1 + T1)/(G1 + C1)=2/5 ==&gt; 5A - 2G = 0 (**).</w:t>
      </w:r>
    </w:p>
    <w:p w:rsidR="001C78AE" w:rsidRPr="001C78AE" w:rsidRDefault="001C78AE" w:rsidP="001C78AE">
      <w:pPr>
        <w:tabs>
          <w:tab w:val="left" w:pos="283"/>
          <w:tab w:val="left" w:pos="2835"/>
          <w:tab w:val="left" w:pos="5386"/>
          <w:tab w:val="left" w:pos="7937"/>
        </w:tabs>
        <w:spacing w:line="240" w:lineRule="auto"/>
        <w:jc w:val="both"/>
        <w:rPr>
          <w:rFonts w:eastAsia="Arial"/>
          <w:bCs/>
          <w:i/>
          <w:iCs/>
          <w:color w:val="000000"/>
          <w:szCs w:val="24"/>
          <w:lang w:val="en-US"/>
        </w:rPr>
      </w:pPr>
      <w:r w:rsidRPr="001C78AE">
        <w:rPr>
          <w:rFonts w:eastAsia="Arial"/>
          <w:bCs/>
          <w:i/>
          <w:iCs/>
          <w:color w:val="000000"/>
          <w:szCs w:val="24"/>
          <w:lang w:val="en-US"/>
        </w:rPr>
        <w:t xml:space="preserve">Giải hệ phương trình (*) và (**): A = 224, G = 560. </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0. </w:t>
      </w:r>
      <w:r w:rsidRPr="001C78AE">
        <w:rPr>
          <w:rFonts w:eastAsia="Times New Roman"/>
          <w:color w:val="000000"/>
          <w:szCs w:val="24"/>
        </w:rPr>
        <w:t>Một gene của sinh vật nhân sơ có Guanine chiếm 20% tổng số nucleotide của gene. Trên mạch một của gene này có 150 Adenine và 120 Thymine. Số liên kết hidrogen của gene là</w:t>
      </w:r>
    </w:p>
    <w:p w:rsidR="001C78AE" w:rsidRPr="001C78AE" w:rsidRDefault="001C78AE" w:rsidP="001C78AE">
      <w:pPr>
        <w:tabs>
          <w:tab w:val="left" w:pos="283"/>
          <w:tab w:val="left" w:pos="2835"/>
          <w:tab w:val="left" w:pos="5386"/>
          <w:tab w:val="left" w:pos="7937"/>
        </w:tabs>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1120.</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1080.</w:t>
      </w:r>
      <w:r w:rsidRPr="001C78AE">
        <w:rPr>
          <w:rFonts w:eastAsia="Times New Roman"/>
          <w:color w:val="000000"/>
          <w:szCs w:val="24"/>
          <w:lang w:val="en-US"/>
        </w:rPr>
        <w:t xml:space="preserve"> </w:t>
      </w:r>
      <w:r w:rsidRPr="001C78AE">
        <w:rPr>
          <w:rFonts w:eastAsia="Times New Roman"/>
          <w:b/>
          <w:color w:val="000000"/>
          <w:szCs w:val="24"/>
          <w:lang w:val="en-US"/>
        </w:rPr>
        <w:tab/>
        <w:t>C.</w:t>
      </w:r>
      <w:r w:rsidRPr="001C78AE">
        <w:rPr>
          <w:rFonts w:eastAsia="Times New Roman"/>
          <w:color w:val="000000"/>
          <w:szCs w:val="24"/>
          <w:lang w:val="en-US"/>
        </w:rPr>
        <w:t xml:space="preserve"> 990.</w:t>
      </w:r>
      <w:r w:rsidRPr="001C78AE">
        <w:rPr>
          <w:rFonts w:eastAsia="Times New Roman"/>
          <w:b/>
          <w:color w:val="000000"/>
          <w:szCs w:val="24"/>
          <w:lang w:val="en-US"/>
        </w:rPr>
        <w:tab/>
        <w:t>D.</w:t>
      </w:r>
      <w:r w:rsidRPr="001C78AE">
        <w:rPr>
          <w:rFonts w:eastAsia="Times New Roman"/>
          <w:color w:val="000000"/>
          <w:szCs w:val="24"/>
          <w:lang w:val="en-US"/>
        </w:rPr>
        <w:t xml:space="preserve"> 102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Mạch 1 có: A</w:t>
      </w:r>
      <w:r w:rsidRPr="001C78AE">
        <w:rPr>
          <w:rFonts w:eastAsia="Times New Roman"/>
          <w:i/>
          <w:iCs/>
          <w:color w:val="000000"/>
          <w:szCs w:val="24"/>
          <w:vertAlign w:val="subscript"/>
          <w:lang w:val="fr-CA"/>
        </w:rPr>
        <w:t>1</w:t>
      </w:r>
      <w:r w:rsidRPr="001C78AE">
        <w:rPr>
          <w:rFonts w:eastAsia="Times New Roman"/>
          <w:i/>
          <w:iCs/>
          <w:color w:val="000000"/>
          <w:szCs w:val="24"/>
          <w:lang w:val="fr-CA"/>
        </w:rPr>
        <w:t> = 150 và T</w:t>
      </w:r>
      <w:r w:rsidRPr="001C78AE">
        <w:rPr>
          <w:rFonts w:eastAsia="Times New Roman"/>
          <w:i/>
          <w:iCs/>
          <w:color w:val="000000"/>
          <w:szCs w:val="24"/>
          <w:vertAlign w:val="subscript"/>
          <w:lang w:val="fr-CA"/>
        </w:rPr>
        <w:t>1</w:t>
      </w:r>
      <w:r w:rsidRPr="001C78AE">
        <w:rPr>
          <w:rFonts w:eastAsia="Times New Roman"/>
          <w:i/>
          <w:iCs/>
          <w:color w:val="000000"/>
          <w:szCs w:val="24"/>
          <w:lang w:val="fr-CA"/>
        </w:rPr>
        <w:t> = 12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Do A liên kết với </w:t>
      </w:r>
      <w:r w:rsidRPr="001C78AE">
        <w:rPr>
          <w:rFonts w:eastAsia="Times New Roman"/>
          <w:i/>
          <w:iCs/>
          <w:color w:val="000000"/>
          <w:szCs w:val="24"/>
        </w:rPr>
        <w:t>T </w:t>
      </w:r>
      <w:r w:rsidRPr="001C78AE">
        <w:rPr>
          <w:rFonts w:eastAsia="Times New Roman"/>
          <w:i/>
          <w:iCs/>
          <w:color w:val="000000"/>
          <w:szCs w:val="24"/>
          <w:lang w:val="fr-CA"/>
        </w:rPr>
        <w:t>→ mạch 2 có: A</w:t>
      </w:r>
      <w:r w:rsidRPr="001C78AE">
        <w:rPr>
          <w:rFonts w:eastAsia="Times New Roman"/>
          <w:i/>
          <w:iCs/>
          <w:color w:val="000000"/>
          <w:szCs w:val="24"/>
          <w:vertAlign w:val="subscript"/>
          <w:lang w:val="fr-CA"/>
        </w:rPr>
        <w:t>2</w:t>
      </w:r>
      <w:r w:rsidRPr="001C78AE">
        <w:rPr>
          <w:rFonts w:eastAsia="Times New Roman"/>
          <w:i/>
          <w:iCs/>
          <w:color w:val="000000"/>
          <w:szCs w:val="24"/>
          <w:lang w:val="fr-CA"/>
        </w:rPr>
        <w:t> = T</w:t>
      </w:r>
      <w:r w:rsidRPr="001C78AE">
        <w:rPr>
          <w:rFonts w:eastAsia="Times New Roman"/>
          <w:i/>
          <w:iCs/>
          <w:color w:val="000000"/>
          <w:szCs w:val="24"/>
          <w:vertAlign w:val="subscript"/>
          <w:lang w:val="fr-CA"/>
        </w:rPr>
        <w:t>1</w:t>
      </w:r>
      <w:r w:rsidRPr="001C78AE">
        <w:rPr>
          <w:rFonts w:eastAsia="Times New Roman"/>
          <w:i/>
          <w:iCs/>
          <w:color w:val="000000"/>
          <w:szCs w:val="24"/>
          <w:lang w:val="fr-CA"/>
        </w:rPr>
        <w:t> và T</w:t>
      </w:r>
      <w:r w:rsidRPr="001C78AE">
        <w:rPr>
          <w:rFonts w:eastAsia="Times New Roman"/>
          <w:i/>
          <w:iCs/>
          <w:color w:val="000000"/>
          <w:szCs w:val="24"/>
          <w:vertAlign w:val="subscript"/>
          <w:lang w:val="fr-CA"/>
        </w:rPr>
        <w:t>2</w:t>
      </w:r>
      <w:r w:rsidRPr="001C78AE">
        <w:rPr>
          <w:rFonts w:eastAsia="Times New Roman"/>
          <w:i/>
          <w:iCs/>
          <w:color w:val="000000"/>
          <w:szCs w:val="24"/>
          <w:lang w:val="fr-CA"/>
        </w:rPr>
        <w:t> = A</w:t>
      </w:r>
      <w:r w:rsidRPr="001C78AE">
        <w:rPr>
          <w:rFonts w:eastAsia="Times New Roman"/>
          <w:i/>
          <w:iCs/>
          <w:color w:val="000000"/>
          <w:szCs w:val="24"/>
          <w:vertAlign w:val="subscript"/>
          <w:lang w:val="fr-CA"/>
        </w:rPr>
        <w:t>1</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Do đó A = A</w:t>
      </w:r>
      <w:r w:rsidRPr="001C78AE">
        <w:rPr>
          <w:rFonts w:eastAsia="Times New Roman"/>
          <w:i/>
          <w:iCs/>
          <w:color w:val="000000"/>
          <w:szCs w:val="24"/>
          <w:vertAlign w:val="subscript"/>
          <w:lang w:val="fr-CA"/>
        </w:rPr>
        <w:t>1</w:t>
      </w:r>
      <w:r w:rsidRPr="001C78AE">
        <w:rPr>
          <w:rFonts w:eastAsia="Times New Roman"/>
          <w:i/>
          <w:iCs/>
          <w:color w:val="000000"/>
          <w:szCs w:val="24"/>
          <w:lang w:val="fr-CA"/>
        </w:rPr>
        <w:t> + A</w:t>
      </w:r>
      <w:r w:rsidRPr="001C78AE">
        <w:rPr>
          <w:rFonts w:eastAsia="Times New Roman"/>
          <w:i/>
          <w:iCs/>
          <w:color w:val="000000"/>
          <w:szCs w:val="24"/>
          <w:vertAlign w:val="subscript"/>
          <w:lang w:val="fr-CA"/>
        </w:rPr>
        <w:t>2</w:t>
      </w:r>
      <w:r w:rsidRPr="001C78AE">
        <w:rPr>
          <w:rFonts w:eastAsia="Times New Roman"/>
          <w:i/>
          <w:iCs/>
          <w:color w:val="000000"/>
          <w:szCs w:val="24"/>
          <w:lang w:val="fr-CA"/>
        </w:rPr>
        <w:t> = A</w:t>
      </w:r>
      <w:r w:rsidRPr="001C78AE">
        <w:rPr>
          <w:rFonts w:eastAsia="Times New Roman"/>
          <w:i/>
          <w:iCs/>
          <w:color w:val="000000"/>
          <w:szCs w:val="24"/>
          <w:vertAlign w:val="subscript"/>
          <w:lang w:val="fr-CA"/>
        </w:rPr>
        <w:t>1</w:t>
      </w:r>
      <w:r w:rsidRPr="001C78AE">
        <w:rPr>
          <w:rFonts w:eastAsia="Times New Roman"/>
          <w:i/>
          <w:iCs/>
          <w:color w:val="000000"/>
          <w:szCs w:val="24"/>
          <w:lang w:val="fr-CA"/>
        </w:rPr>
        <w:t> + T</w:t>
      </w:r>
      <w:r w:rsidRPr="001C78AE">
        <w:rPr>
          <w:rFonts w:eastAsia="Times New Roman"/>
          <w:i/>
          <w:iCs/>
          <w:color w:val="000000"/>
          <w:szCs w:val="24"/>
          <w:vertAlign w:val="subscript"/>
          <w:lang w:val="fr-CA"/>
        </w:rPr>
        <w:t>1</w:t>
      </w:r>
      <w:r w:rsidRPr="001C78AE">
        <w:rPr>
          <w:rFonts w:eastAsia="Times New Roman"/>
          <w:i/>
          <w:iCs/>
          <w:color w:val="000000"/>
          <w:szCs w:val="24"/>
          <w:lang w:val="fr-CA"/>
        </w:rPr>
        <w:t> = 27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Vậy A = T = 27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Có G = 2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Mà số </w:t>
      </w:r>
      <w:r w:rsidRPr="001C78AE">
        <w:rPr>
          <w:rFonts w:eastAsia="Times New Roman"/>
          <w:i/>
          <w:iCs/>
          <w:color w:val="000000"/>
          <w:szCs w:val="24"/>
        </w:rPr>
        <w:t>nucl</w:t>
      </w:r>
      <w:r w:rsidRPr="001C78AE">
        <w:rPr>
          <w:rFonts w:eastAsia="Times New Roman"/>
          <w:i/>
          <w:iCs/>
          <w:color w:val="000000"/>
          <w:szCs w:val="24"/>
          <w:lang w:val="en-US"/>
        </w:rPr>
        <w:t>eotide</w:t>
      </w:r>
      <w:r w:rsidRPr="001C78AE">
        <w:rPr>
          <w:rFonts w:eastAsia="Times New Roman"/>
          <w:i/>
          <w:iCs/>
          <w:color w:val="000000"/>
          <w:szCs w:val="24"/>
        </w:rPr>
        <w:t> </w:t>
      </w:r>
      <w:r w:rsidRPr="001C78AE">
        <w:rPr>
          <w:rFonts w:eastAsia="Times New Roman"/>
          <w:i/>
          <w:iCs/>
          <w:color w:val="000000"/>
          <w:szCs w:val="24"/>
          <w:lang w:val="fr-CA"/>
        </w:rPr>
        <w:t>của mạch = 2A + 2G = 1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 vậy G = 18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fr-CA"/>
        </w:rPr>
        <w:t>Số liên kết hidrogen của gen là? 2A + 3G = 108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1. </w:t>
      </w:r>
      <w:r w:rsidRPr="001C78AE">
        <w:rPr>
          <w:rFonts w:eastAsia="Times New Roman"/>
          <w:color w:val="000000"/>
          <w:szCs w:val="24"/>
        </w:rPr>
        <w:t>Một DNA có chiều dài 510 nm và trên mạch một của DNA có A</w:t>
      </w:r>
      <w:r w:rsidRPr="001C78AE">
        <w:rPr>
          <w:rFonts w:eastAsia="Times New Roman"/>
          <w:color w:val="000000"/>
          <w:szCs w:val="24"/>
          <w:vertAlign w:val="subscript"/>
        </w:rPr>
        <w:t>1</w:t>
      </w:r>
      <w:r w:rsidRPr="001C78AE">
        <w:rPr>
          <w:rFonts w:eastAsia="Times New Roman"/>
          <w:color w:val="000000"/>
          <w:szCs w:val="24"/>
        </w:rPr>
        <w:t xml:space="preserve"> + T</w:t>
      </w:r>
      <w:r w:rsidRPr="001C78AE">
        <w:rPr>
          <w:rFonts w:eastAsia="Times New Roman"/>
          <w:color w:val="000000"/>
          <w:szCs w:val="24"/>
          <w:vertAlign w:val="subscript"/>
        </w:rPr>
        <w:t>1</w:t>
      </w:r>
      <w:r w:rsidRPr="001C78AE">
        <w:rPr>
          <w:rFonts w:eastAsia="Times New Roman"/>
          <w:color w:val="000000"/>
          <w:szCs w:val="24"/>
        </w:rPr>
        <w:t xml:space="preserve"> = 600 nucleotide. Số nucleotide mỗi loại của DNA trên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300; G = C = 1200.</w:t>
      </w:r>
      <w:r w:rsidRPr="001C78AE">
        <w:rPr>
          <w:rFonts w:eastAsia="Times New Roman"/>
          <w:b/>
          <w:color w:val="000000"/>
          <w:szCs w:val="24"/>
          <w:lang w:val="en-US"/>
        </w:rPr>
        <w:tab/>
        <w:t>B.</w:t>
      </w:r>
      <w:r w:rsidRPr="001C78AE">
        <w:rPr>
          <w:rFonts w:eastAsia="Times New Roman"/>
          <w:color w:val="000000"/>
          <w:szCs w:val="24"/>
          <w:lang w:val="en-US"/>
        </w:rPr>
        <w:t xml:space="preserve"> A = T = 1200; G = C = 300.</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A = T = 900; G = C = 600.</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A = T = 600; G = C = 900.</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Đổi 510 nm = 5100 A</w:t>
      </w:r>
      <w:r w:rsidRPr="001C78AE">
        <w:rPr>
          <w:rFonts w:eastAsia="Times New Roman"/>
          <w:i/>
          <w:iCs/>
          <w:color w:val="000000"/>
          <w:szCs w:val="24"/>
          <w:vertAlign w:val="superscript"/>
          <w:lang w:val="en-US"/>
        </w:rPr>
        <w:t>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Số nucleotide trong phân tử ADN là (5100: 3,4) x 2 = 30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Số nucleotide loại T = A = A</w:t>
      </w:r>
      <w:r w:rsidRPr="001C78AE">
        <w:rPr>
          <w:rFonts w:eastAsia="Times New Roman"/>
          <w:i/>
          <w:iCs/>
          <w:color w:val="000000"/>
          <w:szCs w:val="24"/>
          <w:vertAlign w:val="subscript"/>
          <w:lang w:val="en-US"/>
        </w:rPr>
        <w:t>1</w:t>
      </w:r>
      <w:r w:rsidRPr="001C78AE">
        <w:rPr>
          <w:rFonts w:eastAsia="Times New Roman"/>
          <w:i/>
          <w:iCs/>
          <w:color w:val="000000"/>
          <w:szCs w:val="24"/>
          <w:lang w:val="en-US"/>
        </w:rPr>
        <w:t> + T</w:t>
      </w:r>
      <w:r w:rsidRPr="001C78AE">
        <w:rPr>
          <w:rFonts w:eastAsia="Times New Roman"/>
          <w:i/>
          <w:iCs/>
          <w:color w:val="000000"/>
          <w:szCs w:val="24"/>
          <w:vertAlign w:val="subscript"/>
          <w:lang w:val="en-US"/>
        </w:rPr>
        <w:t>1</w:t>
      </w:r>
      <w:r w:rsidRPr="001C78AE">
        <w:rPr>
          <w:rFonts w:eastAsia="Times New Roman"/>
          <w:i/>
          <w:iCs/>
          <w:color w:val="000000"/>
          <w:szCs w:val="24"/>
          <w:lang w:val="en-US"/>
        </w:rPr>
        <w:t> = 6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Số nucleotide loại G = C = 3000: 2 – 600 = 90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2. </w:t>
      </w:r>
      <w:r w:rsidRPr="001C78AE">
        <w:rPr>
          <w:rFonts w:eastAsia="Times New Roman"/>
          <w:color w:val="000000"/>
          <w:szCs w:val="24"/>
        </w:rPr>
        <w:t>Trong mạch thứ nhất của DNA có tổng giữa hai loại nucleotide loại A và T bằng 40% số nucleotide của mạch. DNA có 264 nucleotide loại T. DNA nói trên có chiều dài là</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0,2244 mm.</w:t>
      </w:r>
      <w:r w:rsidRPr="001C78AE">
        <w:rPr>
          <w:rFonts w:eastAsia="Times New Roman"/>
          <w:b/>
          <w:color w:val="000000"/>
          <w:szCs w:val="24"/>
          <w:lang w:val="en-US"/>
        </w:rPr>
        <w:tab/>
      </w:r>
      <w:r w:rsidRPr="001C78AE">
        <w:rPr>
          <w:rFonts w:eastAsia="Times New Roman"/>
          <w:b/>
          <w:color w:val="000000"/>
          <w:szCs w:val="24"/>
          <w:highlight w:val="cyan"/>
          <w:u w:val="single"/>
          <w:lang w:val="en-US"/>
        </w:rPr>
        <w:t>B.</w:t>
      </w:r>
      <w:r w:rsidRPr="001C78AE">
        <w:rPr>
          <w:rFonts w:eastAsia="Times New Roman"/>
          <w:color w:val="000000"/>
          <w:szCs w:val="24"/>
          <w:highlight w:val="cyan"/>
          <w:lang w:val="en-US"/>
        </w:rPr>
        <w:t xml:space="preserve"> 2244 A</w:t>
      </w:r>
      <w:r w:rsidRPr="001C78AE">
        <w:rPr>
          <w:rFonts w:eastAsia="Times New Roman"/>
          <w:color w:val="000000"/>
          <w:szCs w:val="24"/>
          <w:highlight w:val="cyan"/>
          <w:vertAlign w:val="superscript"/>
          <w:lang w:val="en-US"/>
        </w:rPr>
        <w:t>0</w:t>
      </w:r>
      <w:r w:rsidRPr="001C78AE">
        <w:rPr>
          <w:rFonts w:eastAsia="Times New Roman"/>
          <w:color w:val="000000"/>
          <w:szCs w:val="24"/>
          <w:highlight w:val="cyan"/>
          <w:lang w:val="en-US"/>
        </w:rPr>
        <w:t>.</w:t>
      </w:r>
      <w:r w:rsidRPr="001C78AE">
        <w:rPr>
          <w:rFonts w:eastAsia="Times New Roman"/>
          <w:b/>
          <w:color w:val="000000"/>
          <w:szCs w:val="24"/>
          <w:lang w:val="en-US"/>
        </w:rPr>
        <w:tab/>
        <w:t>C.</w:t>
      </w:r>
      <w:r w:rsidRPr="001C78AE">
        <w:rPr>
          <w:rFonts w:eastAsia="Times New Roman"/>
          <w:color w:val="000000"/>
          <w:szCs w:val="24"/>
          <w:lang w:val="en-US"/>
        </w:rPr>
        <w:t xml:space="preserve"> 4488 A</w:t>
      </w:r>
      <w:r w:rsidRPr="001C78AE">
        <w:rPr>
          <w:rFonts w:eastAsia="Times New Roman"/>
          <w:color w:val="000000"/>
          <w:szCs w:val="24"/>
          <w:vertAlign w:val="superscript"/>
          <w:lang w:val="en-US"/>
        </w:rPr>
        <w:t>0</w:t>
      </w:r>
      <w:r w:rsidRPr="001C78AE">
        <w:rPr>
          <w:rFonts w:eastAsia="Times New Roman"/>
          <w:color w:val="000000"/>
          <w:szCs w:val="24"/>
          <w:lang w:val="en-US"/>
        </w:rPr>
        <w:t>.</w:t>
      </w:r>
      <w:r w:rsidRPr="001C78AE">
        <w:rPr>
          <w:rFonts w:eastAsia="Times New Roman"/>
          <w:b/>
          <w:color w:val="000000"/>
          <w:szCs w:val="24"/>
          <w:lang w:val="en-US"/>
        </w:rPr>
        <w:tab/>
        <w:t>D.</w:t>
      </w:r>
      <w:r w:rsidRPr="001C78AE">
        <w:rPr>
          <w:rFonts w:eastAsia="Times New Roman"/>
          <w:color w:val="000000"/>
          <w:szCs w:val="24"/>
          <w:lang w:val="en-US"/>
        </w:rPr>
        <w:t xml:space="preserve"> 1122 µm.</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ADN có %A</w:t>
      </w:r>
      <w:r w:rsidRPr="001C78AE">
        <w:rPr>
          <w:rFonts w:eastAsia="Times New Roman"/>
          <w:i/>
          <w:iCs/>
          <w:color w:val="000000"/>
          <w:szCs w:val="24"/>
          <w:vertAlign w:val="subscript"/>
          <w:lang w:val="en-US"/>
        </w:rPr>
        <w:t>1</w:t>
      </w:r>
      <w:r w:rsidRPr="001C78AE">
        <w:rPr>
          <w:rFonts w:eastAsia="Times New Roman"/>
          <w:i/>
          <w:iCs/>
          <w:color w:val="000000"/>
          <w:szCs w:val="24"/>
          <w:lang w:val="en-US"/>
        </w:rPr>
        <w:t> + %T</w:t>
      </w:r>
      <w:r w:rsidRPr="001C78AE">
        <w:rPr>
          <w:rFonts w:eastAsia="Times New Roman"/>
          <w:i/>
          <w:iCs/>
          <w:color w:val="000000"/>
          <w:szCs w:val="24"/>
          <w:vertAlign w:val="subscript"/>
          <w:lang w:val="en-US"/>
        </w:rPr>
        <w:t>1</w:t>
      </w:r>
      <w:r w:rsidRPr="001C78AE">
        <w:rPr>
          <w:rFonts w:eastAsia="Times New Roman"/>
          <w:i/>
          <w:iCs/>
          <w:color w:val="000000"/>
          <w:szCs w:val="24"/>
          <w:lang w:val="en-US"/>
        </w:rPr>
        <w:t> = 40% số nucleotide của mạch.</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T = 264 = A1 + T</w:t>
      </w:r>
      <w:r w:rsidRPr="001C78AE">
        <w:rPr>
          <w:rFonts w:eastAsia="Times New Roman"/>
          <w:i/>
          <w:iCs/>
          <w:color w:val="000000"/>
          <w:szCs w:val="24"/>
          <w:vertAlign w:val="subscript"/>
          <w:lang w:val="en-US"/>
        </w:rPr>
        <w:t>1</w:t>
      </w:r>
      <w:r w:rsidRPr="001C78AE">
        <w:rPr>
          <w:rFonts w:eastAsia="Times New Roman"/>
          <w:i/>
          <w:iCs/>
          <w:color w:val="000000"/>
          <w:szCs w:val="24"/>
          <w:lang w:val="en-US"/>
        </w:rPr>
        <w:t> → Tổng số nucleotide của 1 mạch = 264: 0,4 = 660 nu.</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L = 660 × 3,4 = 2244 Å.</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3. </w:t>
      </w:r>
      <w:r w:rsidRPr="001C78AE">
        <w:rPr>
          <w:rFonts w:eastAsia="Times New Roman"/>
          <w:color w:val="000000"/>
          <w:szCs w:val="24"/>
        </w:rPr>
        <w:t>Trên một mạch của DNA có 10% Thymine và 30% Adenine. Tỷ lệ phần trăm số nucleotide mỗi loại của DNA trên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40%; G = C = 60%;</w:t>
      </w:r>
      <w:r w:rsidRPr="001C78AE">
        <w:rPr>
          <w:rFonts w:eastAsia="Times New Roman"/>
          <w:b/>
          <w:color w:val="000000"/>
          <w:szCs w:val="24"/>
          <w:lang w:val="en-US"/>
        </w:rPr>
        <w:tab/>
        <w:t>B.</w:t>
      </w:r>
      <w:r w:rsidRPr="001C78AE">
        <w:rPr>
          <w:rFonts w:eastAsia="Times New Roman"/>
          <w:color w:val="000000"/>
          <w:szCs w:val="24"/>
          <w:lang w:val="en-US"/>
        </w:rPr>
        <w:t xml:space="preserve"> A = T = 30%; G = C = 20%;</w:t>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C.</w:t>
      </w:r>
      <w:r w:rsidRPr="001C78AE">
        <w:rPr>
          <w:rFonts w:eastAsia="Times New Roman"/>
          <w:color w:val="000000"/>
          <w:szCs w:val="24"/>
          <w:lang w:val="en-US"/>
        </w:rPr>
        <w:t xml:space="preserve"> A = T = 10%; G = C = 40%;</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A = T = 20%; G = C = 30%;</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tabs>
          <w:tab w:val="left" w:pos="283"/>
          <w:tab w:val="left" w:pos="2835"/>
          <w:tab w:val="left" w:pos="5386"/>
          <w:tab w:val="left" w:pos="7937"/>
        </w:tabs>
        <w:spacing w:line="259" w:lineRule="auto"/>
        <w:jc w:val="both"/>
        <w:rPr>
          <w:rFonts w:eastAsia="Arial"/>
          <w:b/>
          <w:bCs/>
          <w:i/>
          <w:iCs/>
          <w:color w:val="000000"/>
          <w:szCs w:val="24"/>
          <w:shd w:val="clear" w:color="auto" w:fill="F7F7F8"/>
          <w:lang w:val="en-US"/>
        </w:rPr>
      </w:pPr>
      <w:r w:rsidRPr="001C78AE">
        <w:rPr>
          <w:rFonts w:eastAsia="Arial"/>
          <w:bCs/>
          <w:i/>
          <w:iCs/>
          <w:color w:val="000000"/>
          <w:szCs w:val="24"/>
          <w:shd w:val="clear" w:color="auto" w:fill="F7F7F8"/>
          <w:lang w:val="en-US"/>
        </w:rPr>
        <w:t>Tỉ lệ nucleotide của gene A = T = (10% + 30%) / 2 = 20% =&gt; G = C = 30%.</w:t>
      </w:r>
    </w:p>
    <w:p w:rsidR="001C78AE" w:rsidRPr="001C78AE" w:rsidRDefault="001C78AE" w:rsidP="001C78AE">
      <w:pPr>
        <w:tabs>
          <w:tab w:val="left" w:pos="283"/>
          <w:tab w:val="left" w:pos="2835"/>
          <w:tab w:val="left" w:pos="5386"/>
          <w:tab w:val="left" w:pos="7937"/>
        </w:tabs>
        <w:spacing w:line="259" w:lineRule="auto"/>
        <w:jc w:val="both"/>
        <w:rPr>
          <w:rFonts w:eastAsia="Times New Roman"/>
          <w:b/>
          <w:i/>
          <w:iCs/>
          <w:color w:val="000000"/>
          <w:szCs w:val="24"/>
          <w:lang w:val="en-US"/>
        </w:rPr>
      </w:pPr>
      <w:r w:rsidRPr="001C78AE">
        <w:rPr>
          <w:rFonts w:eastAsia="Arial"/>
          <w:bCs/>
          <w:i/>
          <w:iCs/>
          <w:color w:val="000000"/>
          <w:szCs w:val="24"/>
          <w:shd w:val="clear" w:color="auto" w:fill="F7F7F8"/>
          <w:lang w:val="en-US"/>
        </w:rPr>
        <w:t>Tỉ lệ nucleotide môi trường cung cấp: A = T = 20%, G = C = 3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4. </w:t>
      </w:r>
      <w:r w:rsidRPr="001C78AE">
        <w:rPr>
          <w:rFonts w:eastAsia="Times New Roman"/>
          <w:color w:val="000000"/>
          <w:szCs w:val="24"/>
        </w:rPr>
        <w:t>Trên mạch khuôn của một đoạn DNA có số nucleotide loại A = 60, G = 120, C = 80, T = 30. Số nucleotide mỗi loại của DNA trên là</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A = T = 150, G = C = 140</w:t>
      </w:r>
      <w:r w:rsidRPr="001C78AE">
        <w:rPr>
          <w:rFonts w:eastAsia="Times New Roman"/>
          <w:b/>
          <w:color w:val="000000"/>
          <w:szCs w:val="24"/>
          <w:lang w:val="en-US"/>
        </w:rPr>
        <w:tab/>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lang w:val="en-US"/>
        </w:rPr>
        <w:t>B.</w:t>
      </w:r>
      <w:r w:rsidRPr="001C78AE">
        <w:rPr>
          <w:rFonts w:eastAsia="Times New Roman"/>
          <w:color w:val="000000"/>
          <w:szCs w:val="24"/>
          <w:lang w:val="en-US"/>
        </w:rPr>
        <w:t xml:space="preserve"> A = T = 200, G = C = 90</w:t>
      </w:r>
    </w:p>
    <w:p w:rsidR="001C78AE" w:rsidRPr="001C78AE" w:rsidRDefault="001C78AE" w:rsidP="001C78AE">
      <w:pPr>
        <w:tabs>
          <w:tab w:val="left" w:pos="283"/>
          <w:tab w:val="left" w:pos="2835"/>
          <w:tab w:val="left" w:pos="5386"/>
          <w:tab w:val="left" w:pos="7937"/>
        </w:tabs>
        <w:spacing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C.</w:t>
      </w:r>
      <w:r w:rsidRPr="001C78AE">
        <w:rPr>
          <w:rFonts w:eastAsia="Times New Roman"/>
          <w:color w:val="000000"/>
          <w:szCs w:val="24"/>
          <w:highlight w:val="cyan"/>
          <w:lang w:val="en-US"/>
        </w:rPr>
        <w:t xml:space="preserve"> A = T = 90, G = C = 200</w:t>
      </w:r>
      <w:r w:rsidRPr="001C78AE">
        <w:rPr>
          <w:rFonts w:eastAsia="Times New Roman"/>
          <w:color w:val="000000"/>
          <w:szCs w:val="24"/>
          <w:lang w:val="en-US"/>
        </w:rPr>
        <w:t xml:space="preserve"> </w:t>
      </w:r>
      <w:r w:rsidRPr="001C78AE">
        <w:rPr>
          <w:rFonts w:eastAsia="Times New Roman"/>
          <w:b/>
          <w:color w:val="000000"/>
          <w:szCs w:val="24"/>
          <w:lang w:val="en-US"/>
        </w:rPr>
        <w:tab/>
      </w:r>
    </w:p>
    <w:p w:rsidR="001C78AE" w:rsidRPr="001C78AE" w:rsidRDefault="001C78AE" w:rsidP="001C78AE">
      <w:pPr>
        <w:tabs>
          <w:tab w:val="left" w:pos="283"/>
          <w:tab w:val="left" w:pos="2835"/>
          <w:tab w:val="left" w:pos="5386"/>
          <w:tab w:val="left" w:pos="7937"/>
        </w:tabs>
        <w:spacing w:line="259" w:lineRule="auto"/>
        <w:jc w:val="both"/>
        <w:rPr>
          <w:rFonts w:eastAsia="Times New Roman"/>
          <w:color w:val="000000"/>
          <w:szCs w:val="24"/>
          <w:lang w:val="en-US"/>
        </w:rPr>
      </w:pPr>
      <w:r w:rsidRPr="001C78AE">
        <w:rPr>
          <w:rFonts w:eastAsia="Times New Roman"/>
          <w:b/>
          <w:color w:val="000000"/>
          <w:szCs w:val="24"/>
          <w:lang w:val="en-US"/>
        </w:rPr>
        <w:t>D.</w:t>
      </w:r>
      <w:r w:rsidRPr="001C78AE">
        <w:rPr>
          <w:rFonts w:eastAsia="Times New Roman"/>
          <w:color w:val="000000"/>
          <w:szCs w:val="24"/>
          <w:lang w:val="en-US"/>
        </w:rPr>
        <w:t xml:space="preserve"> A = T = 180, G = C = 110</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lastRenderedPageBreak/>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Do A mạch 1 = T mạch 2, G mạch 1 = C mạch 2.</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gt; Trên toàn mạch, A= T = 60 + 30 = 90 và G = C = 2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Sau một lần nhân đôi, số nu mà môi trường cung cấp là?</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A = T = 9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G = C = 200.</w:t>
      </w:r>
    </w:p>
    <w:p w:rsidR="001C78AE" w:rsidRPr="001C78AE" w:rsidRDefault="001C78AE" w:rsidP="001C78AE">
      <w:pPr>
        <w:spacing w:before="120"/>
        <w:rPr>
          <w:rFonts w:eastAsia="Times New Roman"/>
          <w:b/>
          <w:color w:val="000000"/>
          <w:szCs w:val="24"/>
          <w:lang w:val="en-US"/>
        </w:rPr>
      </w:pPr>
      <w:r w:rsidRPr="001C78AE">
        <w:rPr>
          <w:rFonts w:eastAsia="Times New Roman"/>
          <w:b/>
          <w:color w:val="000000"/>
          <w:szCs w:val="24"/>
          <w:lang w:val="en-US"/>
        </w:rPr>
        <w:t xml:space="preserve">Câu 65. </w:t>
      </w:r>
      <w:r w:rsidRPr="001C78AE">
        <w:rPr>
          <w:rFonts w:eastAsia="Times New Roman"/>
          <w:color w:val="000000"/>
          <w:szCs w:val="24"/>
        </w:rPr>
        <w:t xml:space="preserve">Một phân tử DNA mạch kép có số nucleotide loại A chiếm 20% và có 2400 adenin. Tổng liên kết </w:t>
      </w:r>
      <w:r w:rsidRPr="001C78AE">
        <w:rPr>
          <w:rFonts w:eastAsia="Arial"/>
          <w:color w:val="000000"/>
          <w:szCs w:val="24"/>
        </w:rPr>
        <w:t>hidrogen</w:t>
      </w:r>
      <w:r w:rsidRPr="001C78AE">
        <w:rPr>
          <w:rFonts w:eastAsia="Times New Roman"/>
          <w:color w:val="000000"/>
          <w:szCs w:val="24"/>
        </w:rPr>
        <w:t xml:space="preserve"> của DNA là</w:t>
      </w:r>
    </w:p>
    <w:p w:rsidR="001C78AE" w:rsidRPr="001C78AE" w:rsidRDefault="001C78AE" w:rsidP="001C78AE">
      <w:pPr>
        <w:tabs>
          <w:tab w:val="left" w:pos="283"/>
          <w:tab w:val="left" w:pos="2835"/>
          <w:tab w:val="left" w:pos="5386"/>
          <w:tab w:val="left" w:pos="7937"/>
        </w:tabs>
        <w:spacing w:after="56" w:line="259" w:lineRule="auto"/>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15600.</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7200. </w:t>
      </w:r>
      <w:r w:rsidRPr="001C78AE">
        <w:rPr>
          <w:rFonts w:eastAsia="Times New Roman"/>
          <w:b/>
          <w:color w:val="000000"/>
          <w:szCs w:val="24"/>
          <w:lang w:val="en-US"/>
        </w:rPr>
        <w:tab/>
        <w:t>C.</w:t>
      </w:r>
      <w:r w:rsidRPr="001C78AE">
        <w:rPr>
          <w:rFonts w:eastAsia="Times New Roman"/>
          <w:color w:val="000000"/>
          <w:szCs w:val="24"/>
          <w:lang w:val="en-US"/>
        </w:rPr>
        <w:t xml:space="preserve"> 12000. </w:t>
      </w:r>
      <w:r w:rsidRPr="001C78AE">
        <w:rPr>
          <w:rFonts w:eastAsia="Times New Roman"/>
          <w:b/>
          <w:color w:val="000000"/>
          <w:szCs w:val="24"/>
          <w:lang w:val="en-US"/>
        </w:rPr>
        <w:tab/>
        <w:t>D.</w:t>
      </w:r>
      <w:r w:rsidRPr="001C78AE">
        <w:rPr>
          <w:rFonts w:eastAsia="Times New Roman"/>
          <w:color w:val="000000"/>
          <w:szCs w:val="24"/>
          <w:lang w:val="en-US"/>
        </w:rPr>
        <w:t xml:space="preserve"> 1440.</w:t>
      </w:r>
      <w:r w:rsidRPr="001C78AE">
        <w:rPr>
          <w:rFonts w:eastAsia="Times New Roman"/>
          <w:b/>
          <w:color w:val="000000"/>
          <w:szCs w:val="24"/>
          <w:lang w:val="en-US"/>
        </w:rPr>
        <w:t xml:space="preserve">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Ta có %A + %G = 50% → G = 3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w:t>
      </w:r>
      <w:r w:rsidRPr="001C78AE">
        <w:rPr>
          <w:rFonts w:eastAsia="Times New Roman"/>
          <w:i/>
          <w:iCs/>
          <w:color w:val="000000"/>
          <w:szCs w:val="24"/>
          <w:bdr w:val="none" w:sz="0" w:space="0" w:color="auto" w:frame="1"/>
          <w:lang w:val="en-US"/>
        </w:rPr>
        <w:t>G = (30 x 2400) / 20 = 3600.</w:t>
      </w:r>
    </w:p>
    <w:p w:rsidR="001C78AE" w:rsidRPr="001C78AE" w:rsidRDefault="001C78AE" w:rsidP="001C78AE">
      <w:pPr>
        <w:shd w:val="clear" w:color="auto" w:fill="FFFFFF"/>
        <w:tabs>
          <w:tab w:val="left" w:pos="283"/>
          <w:tab w:val="left" w:pos="2835"/>
          <w:tab w:val="left" w:pos="5386"/>
          <w:tab w:val="left" w:pos="7937"/>
        </w:tabs>
        <w:spacing w:line="240" w:lineRule="auto"/>
        <w:jc w:val="both"/>
        <w:rPr>
          <w:rFonts w:eastAsia="Times New Roman"/>
          <w:i/>
          <w:iCs/>
          <w:color w:val="000000"/>
          <w:szCs w:val="24"/>
          <w:lang w:val="en-US"/>
        </w:rPr>
      </w:pPr>
      <w:r w:rsidRPr="001C78AE">
        <w:rPr>
          <w:rFonts w:eastAsia="Times New Roman"/>
          <w:i/>
          <w:iCs/>
          <w:color w:val="000000"/>
          <w:szCs w:val="24"/>
          <w:lang w:val="en-US"/>
        </w:rPr>
        <w:t>→ Số liên kết hidrogen của DNA là 2A + 3G = 2.2400 + 3.3600 = 15600.</w:t>
      </w:r>
    </w:p>
    <w:p w:rsidR="001C78AE" w:rsidRPr="001C78AE" w:rsidRDefault="001C78AE" w:rsidP="001C78AE">
      <w:pPr>
        <w:spacing w:before="120"/>
        <w:rPr>
          <w:rFonts w:eastAsia="Times New Roman"/>
          <w:b/>
          <w:color w:val="000000"/>
          <w:szCs w:val="24"/>
        </w:rPr>
      </w:pPr>
      <w:r w:rsidRPr="001C78AE">
        <w:rPr>
          <w:rFonts w:eastAsia="Times New Roman"/>
          <w:b/>
          <w:color w:val="000000"/>
          <w:szCs w:val="24"/>
          <w:lang w:val="en-US"/>
        </w:rPr>
        <w:t xml:space="preserve">Câu 66. </w:t>
      </w:r>
      <w:r w:rsidRPr="001C78AE">
        <w:rPr>
          <w:rFonts w:eastAsia="Times New Roman"/>
          <w:color w:val="000000"/>
          <w:szCs w:val="24"/>
        </w:rPr>
        <w:t xml:space="preserve">Một gene ở sinh vật nhân sơ, trên mạch 1 có %A - %C = 10% và có %T - %C = 30%; Trên mạch 2 của gene có %C - %G = 20%. Theo lí thuyết, trong tổng số nucleotide trên mạch 1, số nucleotide loại G chiếm tỉ lệ bao nhiêu? </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20%. </w:t>
      </w:r>
      <w:r w:rsidRPr="001C78AE">
        <w:rPr>
          <w:rFonts w:eastAsia="Times New Roman"/>
          <w:b/>
          <w:color w:val="000000"/>
          <w:szCs w:val="24"/>
          <w:lang w:val="en-US"/>
        </w:rPr>
        <w:tab/>
        <w:t>B.</w:t>
      </w:r>
      <w:r w:rsidRPr="001C78AE">
        <w:rPr>
          <w:rFonts w:eastAsia="Times New Roman"/>
          <w:color w:val="000000"/>
          <w:szCs w:val="24"/>
          <w:lang w:val="en-US"/>
        </w:rPr>
        <w:t xml:space="preserve"> 30%. </w:t>
      </w:r>
      <w:r w:rsidRPr="001C78AE">
        <w:rPr>
          <w:rFonts w:eastAsia="Times New Roman"/>
          <w:b/>
          <w:color w:val="000000"/>
          <w:szCs w:val="24"/>
          <w:lang w:val="en-US"/>
        </w:rPr>
        <w:tab/>
        <w:t>C.</w:t>
      </w:r>
      <w:r w:rsidRPr="001C78AE">
        <w:rPr>
          <w:rFonts w:eastAsia="Times New Roman"/>
          <w:color w:val="000000"/>
          <w:szCs w:val="24"/>
          <w:lang w:val="en-US"/>
        </w:rPr>
        <w:t xml:space="preserve"> 10%. </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40%.</w:t>
      </w:r>
      <w:r w:rsidRPr="001C78AE">
        <w:rPr>
          <w:rFonts w:eastAsia="Times New Roman"/>
          <w:color w:val="000000"/>
          <w:szCs w:val="24"/>
          <w:lang w:val="en-US"/>
        </w:rPr>
        <w:t xml:space="preserve"> </w:t>
      </w: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Ta có:</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A1 – %C1 = 0,1 → %T2 - %G2 = 0,1 → %T2 = 0,1 + %G2 (1)</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T1 – %C1 = 0,3 → %A2 - %G2 = 0,3 → %A2 = 0,3 + %G2 (2)</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C2 – %G2 = 0,2 → %C2= 0,2 + %G2 (3)</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A2 + %T2 + %G2 + %C2 = 1 (4)</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Thế (1),(2),(3) vào (4) ta được:</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0,3 + %G2 + 0,1 + %G2 + %G2 + 0,2 + %G2 = 1</w:t>
      </w:r>
    </w:p>
    <w:p w:rsidR="001C78AE" w:rsidRPr="001C78AE" w:rsidRDefault="001C78AE" w:rsidP="001C78AE">
      <w:pPr>
        <w:shd w:val="clear" w:color="auto" w:fill="FFFFFF"/>
        <w:tabs>
          <w:tab w:val="left" w:pos="283"/>
          <w:tab w:val="left" w:pos="2835"/>
          <w:tab w:val="left" w:pos="5386"/>
          <w:tab w:val="left" w:pos="7937"/>
        </w:tabs>
        <w:spacing w:before="20" w:after="48" w:line="240" w:lineRule="auto"/>
        <w:jc w:val="both"/>
        <w:rPr>
          <w:rFonts w:eastAsia="Times New Roman"/>
          <w:i/>
          <w:iCs/>
          <w:color w:val="000000"/>
          <w:szCs w:val="24"/>
          <w:lang w:val="en-US"/>
        </w:rPr>
      </w:pPr>
      <w:r w:rsidRPr="001C78AE">
        <w:rPr>
          <w:rFonts w:eastAsia="Times New Roman"/>
          <w:i/>
          <w:iCs/>
          <w:color w:val="000000"/>
          <w:szCs w:val="24"/>
          <w:lang w:val="en-US"/>
        </w:rPr>
        <w:t>=&gt; %G2 = 0,4 = 40%</w:t>
      </w:r>
    </w:p>
    <w:p w:rsidR="001C78AE" w:rsidRPr="001C78AE" w:rsidRDefault="001C78AE" w:rsidP="001C78AE">
      <w:pPr>
        <w:spacing w:before="120"/>
        <w:rPr>
          <w:rFonts w:eastAsia="Times New Roman"/>
          <w:color w:val="000000"/>
          <w:szCs w:val="24"/>
        </w:rPr>
      </w:pPr>
      <w:r w:rsidRPr="001C78AE">
        <w:rPr>
          <w:rFonts w:eastAsia="Times New Roman"/>
          <w:b/>
          <w:color w:val="000000"/>
          <w:szCs w:val="24"/>
          <w:lang w:val="en-US"/>
        </w:rPr>
        <w:t xml:space="preserve">Câu 67. </w:t>
      </w:r>
      <w:r w:rsidRPr="001C78AE">
        <w:rPr>
          <w:rFonts w:eastAsia="Times New Roman"/>
          <w:color w:val="000000"/>
          <w:szCs w:val="24"/>
        </w:rPr>
        <w:t>Gọi N: Tổng số nucleotide trong 2 mạch của DNA.</w:t>
      </w:r>
    </w:p>
    <w:p w:rsidR="001C78AE" w:rsidRPr="001C78AE" w:rsidRDefault="001C78AE" w:rsidP="001C78AE">
      <w:pPr>
        <w:widowControl w:val="0"/>
        <w:tabs>
          <w:tab w:val="left" w:pos="283"/>
          <w:tab w:val="left" w:pos="2835"/>
          <w:tab w:val="left" w:pos="5386"/>
          <w:tab w:val="left" w:pos="7937"/>
        </w:tabs>
        <w:jc w:val="both"/>
        <w:rPr>
          <w:rFonts w:eastAsia="Arial"/>
          <w:color w:val="000000"/>
          <w:szCs w:val="24"/>
          <w:lang w:val="en-US"/>
        </w:rPr>
      </w:pPr>
      <w:r w:rsidRPr="001C78AE">
        <w:rPr>
          <w:rFonts w:eastAsia="Times New Roman"/>
          <w:color w:val="000000"/>
          <w:szCs w:val="24"/>
          <w:lang w:val="en-US"/>
        </w:rPr>
        <w:t>L: Chiều dài (A</w:t>
      </w:r>
      <w:r w:rsidRPr="001C78AE">
        <w:rPr>
          <w:rFonts w:eastAsia="Times New Roman"/>
          <w:color w:val="000000"/>
          <w:szCs w:val="24"/>
          <w:vertAlign w:val="superscript"/>
          <w:lang w:val="en-US"/>
        </w:rPr>
        <w:t>0</w:t>
      </w:r>
      <w:r w:rsidRPr="001C78AE">
        <w:rPr>
          <w:rFonts w:eastAsia="Times New Roman"/>
          <w:color w:val="000000"/>
          <w:szCs w:val="24"/>
          <w:lang w:val="en-US"/>
        </w:rPr>
        <w:t>).</w:t>
      </w:r>
    </w:p>
    <w:p w:rsidR="001C78AE" w:rsidRPr="001C78AE" w:rsidRDefault="001C78AE" w:rsidP="001C78AE">
      <w:pPr>
        <w:widowControl w:val="0"/>
        <w:tabs>
          <w:tab w:val="left" w:pos="283"/>
          <w:tab w:val="left" w:pos="2835"/>
          <w:tab w:val="left" w:pos="5386"/>
          <w:tab w:val="left" w:pos="7937"/>
        </w:tabs>
        <w:jc w:val="both"/>
        <w:rPr>
          <w:rFonts w:eastAsia="Arial"/>
          <w:color w:val="000000"/>
          <w:szCs w:val="24"/>
          <w:lang w:val="en-US"/>
        </w:rPr>
      </w:pPr>
      <w:r w:rsidRPr="001C78AE">
        <w:rPr>
          <w:rFonts w:eastAsia="Times New Roman"/>
          <w:color w:val="000000"/>
          <w:szCs w:val="24"/>
          <w:lang w:val="en-US"/>
        </w:rPr>
        <w:t>M: Khối lượng DNA (đ.v.C).</w:t>
      </w:r>
    </w:p>
    <w:p w:rsidR="001C78AE" w:rsidRPr="001C78AE" w:rsidRDefault="001C78AE" w:rsidP="001C78AE">
      <w:pPr>
        <w:widowControl w:val="0"/>
        <w:tabs>
          <w:tab w:val="left" w:pos="283"/>
          <w:tab w:val="left" w:pos="2835"/>
          <w:tab w:val="left" w:pos="5386"/>
          <w:tab w:val="left" w:pos="7937"/>
        </w:tabs>
        <w:jc w:val="both"/>
        <w:rPr>
          <w:rFonts w:eastAsia="Arial"/>
          <w:color w:val="000000"/>
          <w:szCs w:val="24"/>
          <w:lang w:val="en-US"/>
        </w:rPr>
      </w:pPr>
      <w:r w:rsidRPr="001C78AE">
        <w:rPr>
          <w:rFonts w:eastAsia="Times New Roman"/>
          <w:color w:val="000000"/>
          <w:szCs w:val="24"/>
          <w:lang w:val="en-US"/>
        </w:rPr>
        <w:t>S</w:t>
      </w:r>
      <w:r w:rsidRPr="001C78AE">
        <w:rPr>
          <w:rFonts w:eastAsia="Times New Roman"/>
          <w:color w:val="000000"/>
          <w:szCs w:val="24"/>
          <w:vertAlign w:val="subscript"/>
          <w:lang w:val="en-US"/>
        </w:rPr>
        <w:t>x</w:t>
      </w:r>
      <w:r w:rsidRPr="001C78AE">
        <w:rPr>
          <w:rFonts w:eastAsia="Times New Roman"/>
          <w:color w:val="000000"/>
          <w:szCs w:val="24"/>
          <w:lang w:val="en-US"/>
        </w:rPr>
        <w:t>: Số chu kì của DNA.</w:t>
      </w:r>
    </w:p>
    <w:p w:rsidR="001C78AE" w:rsidRPr="001C78AE" w:rsidRDefault="001C78AE" w:rsidP="001C78AE">
      <w:pPr>
        <w:tabs>
          <w:tab w:val="left" w:pos="283"/>
          <w:tab w:val="left" w:pos="2835"/>
          <w:tab w:val="left" w:pos="5386"/>
          <w:tab w:val="left" w:pos="7937"/>
        </w:tabs>
        <w:jc w:val="both"/>
        <w:rPr>
          <w:rFonts w:eastAsia="Times New Roman"/>
          <w:b/>
          <w:color w:val="000000"/>
          <w:szCs w:val="24"/>
          <w:lang w:val="en-US"/>
        </w:rPr>
      </w:pPr>
      <w:r w:rsidRPr="001C78AE">
        <w:rPr>
          <w:rFonts w:eastAsia="Times New Roman"/>
          <w:color w:val="000000"/>
          <w:szCs w:val="24"/>
          <w:lang w:val="en-US"/>
        </w:rPr>
        <w:t xml:space="preserve">Tương quan nào sau đây </w:t>
      </w:r>
      <w:r w:rsidRPr="001C78AE">
        <w:rPr>
          <w:rFonts w:eastAsia="Times New Roman"/>
          <w:b/>
          <w:color w:val="000000"/>
          <w:szCs w:val="24"/>
          <w:lang w:val="en-US"/>
        </w:rPr>
        <w:t>sai</w:t>
      </w:r>
      <w:r w:rsidRPr="001C78AE">
        <w:rPr>
          <w:rFonts w:eastAsia="Times New Roman"/>
          <w:color w:val="000000"/>
          <w:szCs w:val="24"/>
          <w:lang w:val="en-US"/>
        </w:rPr>
        <w:t>?</w:t>
      </w:r>
    </w:p>
    <w:p w:rsidR="001C78AE" w:rsidRPr="001C78AE" w:rsidRDefault="001C78AE" w:rsidP="001C78AE">
      <w:pPr>
        <w:tabs>
          <w:tab w:val="left" w:pos="283"/>
          <w:tab w:val="left" w:pos="2835"/>
          <w:tab w:val="left" w:pos="5386"/>
          <w:tab w:val="left" w:pos="7937"/>
        </w:tabs>
        <w:jc w:val="both"/>
        <w:rPr>
          <w:rFonts w:eastAsia="Times New Roman"/>
          <w:b/>
          <w:color w:val="000000"/>
          <w:szCs w:val="24"/>
          <w:lang w:val="en-US"/>
        </w:rPr>
      </w:pPr>
      <w:r w:rsidRPr="001C78AE">
        <w:rPr>
          <w:rFonts w:eastAsia="Times New Roman"/>
          <w:b/>
          <w:color w:val="000000"/>
          <w:szCs w:val="24"/>
          <w:highlight w:val="cyan"/>
          <w:u w:val="single"/>
          <w:lang w:val="en-US"/>
        </w:rPr>
        <w:t>A.</w:t>
      </w:r>
      <w:r w:rsidRPr="001C78AE">
        <w:rPr>
          <w:rFonts w:eastAsia="Times New Roman"/>
          <w:b/>
          <w:color w:val="000000"/>
          <w:szCs w:val="24"/>
          <w:highlight w:val="cyan"/>
          <w:lang w:val="en-US"/>
        </w:rPr>
        <w:t xml:space="preserve"> </w:t>
      </w:r>
      <w:r w:rsidRPr="001C78AE">
        <w:rPr>
          <w:rFonts w:eastAsia="Arial"/>
          <w:noProof/>
          <w:color w:val="000000"/>
          <w:position w:val="-24"/>
          <w:szCs w:val="24"/>
          <w:highlight w:val="cyan"/>
          <w:lang w:val="en-US"/>
        </w:rPr>
        <w:drawing>
          <wp:inline distT="0" distB="0" distL="0" distR="0" wp14:anchorId="664DE6EE" wp14:editId="55A1172B">
            <wp:extent cx="783590" cy="391795"/>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83590" cy="391795"/>
                    </a:xfrm>
                    <a:prstGeom prst="rect">
                      <a:avLst/>
                    </a:prstGeom>
                    <a:noFill/>
                    <a:ln>
                      <a:noFill/>
                    </a:ln>
                  </pic:spPr>
                </pic:pic>
              </a:graphicData>
            </a:graphic>
          </wp:inline>
        </w:drawing>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B. </w:t>
      </w:r>
      <w:r w:rsidRPr="001C78AE">
        <w:rPr>
          <w:rFonts w:eastAsia="Arial"/>
          <w:noProof/>
          <w:color w:val="000000"/>
          <w:position w:val="-24"/>
          <w:szCs w:val="24"/>
          <w:lang w:val="en-US"/>
        </w:rPr>
        <w:drawing>
          <wp:inline distT="0" distB="0" distL="0" distR="0" wp14:anchorId="2002BD3E" wp14:editId="2422A73A">
            <wp:extent cx="856615" cy="391795"/>
            <wp:effectExtent l="0" t="0" r="63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56615" cy="391795"/>
                    </a:xfrm>
                    <a:prstGeom prst="rect">
                      <a:avLst/>
                    </a:prstGeom>
                    <a:noFill/>
                    <a:ln>
                      <a:noFill/>
                    </a:ln>
                  </pic:spPr>
                </pic:pic>
              </a:graphicData>
            </a:graphic>
          </wp:inline>
        </w:drawing>
      </w:r>
      <w:r w:rsidRPr="001C78AE">
        <w:rPr>
          <w:rFonts w:eastAsia="Arial"/>
          <w:b/>
          <w:color w:val="000000"/>
          <w:szCs w:val="24"/>
          <w:lang w:val="en-US"/>
        </w:rPr>
        <w:tab/>
      </w:r>
      <w:r w:rsidRPr="001C78AE">
        <w:rPr>
          <w:rFonts w:eastAsia="Times New Roman"/>
          <w:b/>
          <w:color w:val="000000"/>
          <w:szCs w:val="24"/>
          <w:lang w:val="en-US"/>
        </w:rPr>
        <w:t xml:space="preserve">C. </w:t>
      </w:r>
      <w:r w:rsidRPr="001C78AE">
        <w:rPr>
          <w:rFonts w:eastAsia="Times New Roman"/>
          <w:color w:val="000000"/>
          <w:szCs w:val="24"/>
          <w:lang w:val="en-US"/>
        </w:rPr>
        <w:t>L = S</w:t>
      </w:r>
      <w:r w:rsidRPr="001C78AE">
        <w:rPr>
          <w:rFonts w:eastAsia="Times New Roman"/>
          <w:color w:val="000000"/>
          <w:szCs w:val="24"/>
          <w:vertAlign w:val="subscript"/>
          <w:lang w:val="en-US"/>
        </w:rPr>
        <w:t>x</w:t>
      </w:r>
      <w:r w:rsidRPr="001C78AE">
        <w:rPr>
          <w:rFonts w:eastAsia="Times New Roman"/>
          <w:color w:val="000000"/>
          <w:szCs w:val="24"/>
          <w:lang w:val="en-US"/>
        </w:rPr>
        <w:t>.10.3,4.</w:t>
      </w:r>
      <w:r w:rsidRPr="001C78AE">
        <w:rPr>
          <w:rFonts w:eastAsia="Arial"/>
          <w:color w:val="000000"/>
          <w:szCs w:val="24"/>
          <w:lang w:val="en-US"/>
        </w:rPr>
        <w:t xml:space="preserve"> </w:t>
      </w:r>
      <w:r w:rsidRPr="001C78AE">
        <w:rPr>
          <w:rFonts w:eastAsia="Arial"/>
          <w:b/>
          <w:color w:val="000000"/>
          <w:szCs w:val="24"/>
          <w:lang w:val="en-US"/>
        </w:rPr>
        <w:tab/>
      </w:r>
      <w:r w:rsidRPr="001C78AE">
        <w:rPr>
          <w:rFonts w:eastAsia="Times New Roman"/>
          <w:b/>
          <w:color w:val="000000"/>
          <w:szCs w:val="24"/>
          <w:lang w:val="en-US"/>
        </w:rPr>
        <w:t xml:space="preserve">D. </w:t>
      </w:r>
      <w:r w:rsidRPr="001C78AE">
        <w:rPr>
          <w:rFonts w:eastAsia="Arial"/>
          <w:noProof/>
          <w:color w:val="000000"/>
          <w:position w:val="-28"/>
          <w:szCs w:val="24"/>
          <w:lang w:val="en-US"/>
        </w:rPr>
        <w:drawing>
          <wp:inline distT="0" distB="0" distL="0" distR="0" wp14:anchorId="60761C48" wp14:editId="2E27E98C">
            <wp:extent cx="972185" cy="4210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72185" cy="421005"/>
                    </a:xfrm>
                    <a:prstGeom prst="rect">
                      <a:avLst/>
                    </a:prstGeom>
                    <a:noFill/>
                    <a:ln>
                      <a:noFill/>
                    </a:ln>
                  </pic:spPr>
                </pic:pic>
              </a:graphicData>
            </a:graphic>
          </wp:inline>
        </w:drawing>
      </w:r>
    </w:p>
    <w:p w:rsidR="001C78AE" w:rsidRPr="001C78AE" w:rsidRDefault="001C78AE" w:rsidP="001C78AE">
      <w:pPr>
        <w:spacing w:before="120"/>
        <w:rPr>
          <w:rFonts w:eastAsia="Arial"/>
          <w:noProof/>
          <w:color w:val="000000"/>
          <w:szCs w:val="24"/>
        </w:rPr>
      </w:pPr>
      <w:r w:rsidRPr="001C78AE">
        <w:rPr>
          <w:rFonts w:eastAsia="Arial"/>
          <w:b/>
          <w:color w:val="000000"/>
          <w:szCs w:val="24"/>
        </w:rPr>
        <w:t xml:space="preserve">Câu 68. </w:t>
      </w:r>
      <w:r w:rsidRPr="001C78AE">
        <w:rPr>
          <w:rFonts w:eastAsia="Arial"/>
          <w:color w:val="000000"/>
          <w:szCs w:val="24"/>
        </w:rPr>
        <w:t>Trên mạch 1 của đoạn DNA , tổng số nucleotide loại A và G bằng 40% tổng số nucleotide của mạch. Trên mạch 2 của đoạn DNA  này, tổng số nucleotide loại A và C bằng 50% và tổng số nucleotide loại C và G bằng 60% tổng số nucleotide của mạch</w:t>
      </w:r>
      <w:r w:rsidRPr="001C78AE">
        <w:rPr>
          <w:rFonts w:eastAsia="Arial"/>
          <w:color w:val="000000"/>
          <w:szCs w:val="24"/>
          <w:lang w:val="en-US"/>
        </w:rPr>
        <w:t xml:space="preserve"> và số nu loại </w:t>
      </w:r>
      <w:r w:rsidRPr="001C78AE">
        <w:rPr>
          <w:rFonts w:eastAsia="Courier New"/>
          <w:color w:val="000000"/>
          <w:szCs w:val="24"/>
          <w:lang w:eastAsia="vi-VN" w:bidi="vi-VN"/>
        </w:rPr>
        <w:t>G= 1050</w:t>
      </w:r>
      <w:r w:rsidRPr="001C78AE">
        <w:rPr>
          <w:rFonts w:eastAsia="Arial"/>
          <w:color w:val="000000"/>
          <w:szCs w:val="24"/>
        </w:rPr>
        <w:t xml:space="preserve">. </w:t>
      </w:r>
      <w:r w:rsidRPr="001C78AE">
        <w:rPr>
          <w:rFonts w:eastAsia="Tahoma"/>
          <w:color w:val="000000"/>
        </w:rPr>
        <w:t xml:space="preserve">Hãy </w:t>
      </w:r>
      <w:r w:rsidRPr="001C78AE">
        <w:rPr>
          <w:rFonts w:eastAsia="Arial"/>
          <w:color w:val="000000"/>
          <w:szCs w:val="24"/>
        </w:rPr>
        <w:t xml:space="preserve">cho </w:t>
      </w:r>
      <w:r w:rsidRPr="001C78AE">
        <w:rPr>
          <w:rFonts w:eastAsia="Arial"/>
          <w:color w:val="000000"/>
          <w:szCs w:val="24"/>
          <w:lang w:val="en-US"/>
        </w:rPr>
        <w:t xml:space="preserve">biết </w:t>
      </w:r>
      <w:r w:rsidRPr="001C78AE">
        <w:rPr>
          <w:rFonts w:eastAsia="Arial"/>
          <w:noProof/>
          <w:color w:val="000000"/>
          <w:szCs w:val="24"/>
          <w:lang w:val="en-US"/>
        </w:rPr>
        <w:t>có bao nhiêu phát biểu sau đây đúng</w:t>
      </w:r>
      <w:r w:rsidRPr="001C78AE">
        <w:rPr>
          <w:rFonts w:eastAsia="Arial"/>
          <w:noProof/>
          <w:color w:val="000000"/>
          <w:szCs w:val="24"/>
        </w:rPr>
        <w:t>?</w:t>
      </w:r>
    </w:p>
    <w:p w:rsidR="001C78AE" w:rsidRPr="001C78AE" w:rsidRDefault="001C78AE" w:rsidP="001C78AE">
      <w:pPr>
        <w:widowControl w:val="0"/>
        <w:spacing w:before="120"/>
        <w:rPr>
          <w:rFonts w:eastAsia="Arial"/>
          <w:color w:val="000000"/>
          <w:szCs w:val="24"/>
        </w:rPr>
      </w:pPr>
      <w:r w:rsidRPr="001C78AE">
        <w:rPr>
          <w:rFonts w:eastAsia="Arial"/>
          <w:color w:val="000000"/>
          <w:szCs w:val="24"/>
          <w:highlight w:val="cyan"/>
          <w:lang w:val="en-US"/>
        </w:rPr>
        <w:t>I.</w:t>
      </w:r>
      <w:r w:rsidRPr="001C78AE">
        <w:rPr>
          <w:rFonts w:eastAsia="Arial"/>
          <w:color w:val="000000"/>
          <w:szCs w:val="24"/>
          <w:highlight w:val="cyan"/>
        </w:rPr>
        <w:t>Phân tử DNA có tổng 3000 nucleotide.</w:t>
      </w:r>
    </w:p>
    <w:p w:rsidR="001C78AE" w:rsidRPr="001C78AE" w:rsidRDefault="001C78AE" w:rsidP="001C78AE">
      <w:pPr>
        <w:widowControl w:val="0"/>
        <w:spacing w:before="120"/>
        <w:rPr>
          <w:rFonts w:eastAsia="Arial"/>
          <w:color w:val="000000"/>
          <w:szCs w:val="24"/>
        </w:rPr>
      </w:pPr>
      <w:r w:rsidRPr="001C78AE">
        <w:rPr>
          <w:rFonts w:eastAsia="Arial"/>
          <w:color w:val="000000"/>
          <w:szCs w:val="24"/>
          <w:lang w:val="en-US"/>
        </w:rPr>
        <w:t>II.</w:t>
      </w:r>
      <w:r w:rsidRPr="001C78AE">
        <w:rPr>
          <w:rFonts w:eastAsia="Arial"/>
          <w:color w:val="000000"/>
          <w:szCs w:val="24"/>
        </w:rPr>
        <w:t>Tỉ lệ % số nucleotide loại C trên mạch 2 của đoạn DNA  là 30%.</w:t>
      </w:r>
    </w:p>
    <w:p w:rsidR="001C78AE" w:rsidRPr="001C78AE" w:rsidRDefault="001C78AE" w:rsidP="001C78AE">
      <w:pPr>
        <w:widowControl w:val="0"/>
        <w:spacing w:before="120"/>
        <w:rPr>
          <w:rFonts w:eastAsia="Arial"/>
          <w:color w:val="000000"/>
          <w:szCs w:val="24"/>
        </w:rPr>
      </w:pPr>
      <w:r w:rsidRPr="001C78AE">
        <w:rPr>
          <w:rFonts w:eastAsia="Arial"/>
          <w:color w:val="000000"/>
          <w:szCs w:val="24"/>
          <w:highlight w:val="cyan"/>
          <w:lang w:val="en-US"/>
        </w:rPr>
        <w:t>III.</w:t>
      </w:r>
      <w:r w:rsidRPr="001C78AE">
        <w:rPr>
          <w:rFonts w:eastAsia="Arial"/>
          <w:color w:val="000000"/>
          <w:szCs w:val="24"/>
          <w:highlight w:val="cyan"/>
        </w:rPr>
        <w:t xml:space="preserve">Tỉ lệ  </w:t>
      </w:r>
      <w:r w:rsidRPr="001C78AE">
        <w:rPr>
          <w:rFonts w:eastAsia="Arial"/>
          <w:color w:val="000000"/>
          <w:position w:val="-24"/>
          <w:szCs w:val="24"/>
          <w:highlight w:val="cyan"/>
        </w:rPr>
        <w:object w:dxaOrig="660" w:dyaOrig="620">
          <v:shape id="_x0000_i1026" type="#_x0000_t75" alt="" style="width:32.8pt;height:31pt" o:ole="">
            <v:imagedata r:id="rId26" o:title=""/>
          </v:shape>
          <o:OLEObject Type="Embed" ProgID="Equation.DSMT4" ShapeID="_x0000_i1026" DrawAspect="Content" ObjectID="_1817120445" r:id="rId32"/>
        </w:object>
      </w:r>
      <w:r w:rsidRPr="001C78AE">
        <w:rPr>
          <w:rFonts w:eastAsia="Arial"/>
          <w:color w:val="000000"/>
          <w:szCs w:val="24"/>
          <w:highlight w:val="cyan"/>
        </w:rPr>
        <w:t xml:space="preserve">của đoạn DNA là </w:t>
      </w:r>
      <w:r w:rsidRPr="001C78AE">
        <w:rPr>
          <w:rFonts w:eastAsia="Arial"/>
          <w:color w:val="000000"/>
          <w:szCs w:val="24"/>
          <w:highlight w:val="cyan"/>
          <w:lang w:val="en-US"/>
        </w:rPr>
        <w:t>2/3</w:t>
      </w:r>
      <w:r w:rsidRPr="001C78AE">
        <w:rPr>
          <w:rFonts w:eastAsia="Arial"/>
          <w:color w:val="000000"/>
          <w:szCs w:val="24"/>
          <w:highlight w:val="cyan"/>
        </w:rPr>
        <w:t>.</w:t>
      </w:r>
    </w:p>
    <w:p w:rsidR="001C78AE" w:rsidRPr="001C78AE" w:rsidRDefault="001C78AE" w:rsidP="001C78AE">
      <w:pPr>
        <w:widowControl w:val="0"/>
        <w:spacing w:before="120"/>
        <w:rPr>
          <w:rFonts w:eastAsia="Arial"/>
          <w:color w:val="000000"/>
          <w:szCs w:val="24"/>
        </w:rPr>
      </w:pPr>
      <w:r w:rsidRPr="001C78AE">
        <w:rPr>
          <w:rFonts w:eastAsia="Arial"/>
          <w:color w:val="000000"/>
          <w:szCs w:val="24"/>
          <w:highlight w:val="cyan"/>
          <w:lang w:val="en-US"/>
        </w:rPr>
        <w:t>IV.</w:t>
      </w:r>
      <w:r w:rsidRPr="001C78AE">
        <w:rPr>
          <w:rFonts w:eastAsia="Arial"/>
          <w:color w:val="000000"/>
          <w:szCs w:val="24"/>
          <w:highlight w:val="cyan"/>
        </w:rPr>
        <w:t>Tổng liên kết hydro của đoạn DNA  là 7800.  Biết rằng trên mạch 1 có 1050 nucleotide loại C.</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1. </w:t>
      </w:r>
      <w:r w:rsidRPr="001C78AE">
        <w:rPr>
          <w:rFonts w:eastAsia="Times New Roman"/>
          <w:b/>
          <w:color w:val="000000"/>
          <w:szCs w:val="24"/>
          <w:lang w:val="en-US"/>
        </w:rPr>
        <w:tab/>
        <w:t>B.</w:t>
      </w:r>
      <w:r w:rsidRPr="001C78AE">
        <w:rPr>
          <w:rFonts w:eastAsia="Times New Roman"/>
          <w:color w:val="000000"/>
          <w:szCs w:val="24"/>
          <w:lang w:val="en-US"/>
        </w:rPr>
        <w:t xml:space="preserve"> 2. </w:t>
      </w:r>
      <w:r w:rsidRPr="001C78AE">
        <w:rPr>
          <w:rFonts w:eastAsia="Times New Roman"/>
          <w:b/>
          <w:color w:val="000000"/>
          <w:szCs w:val="24"/>
          <w:lang w:val="en-US"/>
        </w:rPr>
        <w:tab/>
        <w:t>C.</w:t>
      </w:r>
      <w:r w:rsidRPr="001C78AE">
        <w:rPr>
          <w:rFonts w:eastAsia="Times New Roman"/>
          <w:color w:val="000000"/>
          <w:szCs w:val="24"/>
          <w:lang w:val="en-US"/>
        </w:rPr>
        <w:t xml:space="preserve"> 4. </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3.</w:t>
      </w:r>
      <w:r w:rsidRPr="001C78AE">
        <w:rPr>
          <w:rFonts w:eastAsia="Times New Roman"/>
          <w:color w:val="000000"/>
          <w:szCs w:val="24"/>
          <w:lang w:val="en-US"/>
        </w:rPr>
        <w:t xml:space="preserve"> </w:t>
      </w:r>
    </w:p>
    <w:p w:rsidR="001C78AE" w:rsidRPr="001C78AE" w:rsidRDefault="001C78AE" w:rsidP="001C78AE">
      <w:pPr>
        <w:widowControl w:val="0"/>
        <w:spacing w:before="120"/>
        <w:rPr>
          <w:rFonts w:eastAsia="Arial"/>
          <w:color w:val="000000"/>
          <w:szCs w:val="24"/>
        </w:rPr>
      </w:pPr>
    </w:p>
    <w:p w:rsidR="001C78AE" w:rsidRPr="001C78AE" w:rsidRDefault="001C78AE" w:rsidP="001C78AE">
      <w:pPr>
        <w:tabs>
          <w:tab w:val="left" w:pos="283"/>
          <w:tab w:val="left" w:pos="2835"/>
          <w:tab w:val="left" w:pos="5386"/>
          <w:tab w:val="left" w:pos="7937"/>
        </w:tabs>
        <w:spacing w:after="160" w:line="259" w:lineRule="auto"/>
        <w:jc w:val="center"/>
        <w:rPr>
          <w:rFonts w:eastAsia="Times New Roman"/>
          <w:b/>
          <w:color w:val="000000"/>
          <w:szCs w:val="24"/>
          <w:lang w:val="en-US"/>
        </w:rPr>
      </w:pPr>
      <w:r w:rsidRPr="001C78AE">
        <w:rPr>
          <w:rFonts w:eastAsia="Times New Roman"/>
          <w:b/>
          <w:color w:val="000000"/>
          <w:szCs w:val="24"/>
          <w:lang w:val="en-US"/>
        </w:rPr>
        <w:lastRenderedPageBreak/>
        <w:t>Hướng dẫn giải</w:t>
      </w:r>
    </w:p>
    <w:p w:rsidR="001C78AE" w:rsidRPr="001C78AE" w:rsidRDefault="001C78AE" w:rsidP="001C78AE">
      <w:pPr>
        <w:widowControl w:val="0"/>
        <w:tabs>
          <w:tab w:val="left" w:pos="283"/>
          <w:tab w:val="left" w:pos="2835"/>
          <w:tab w:val="left" w:pos="5386"/>
          <w:tab w:val="left" w:pos="7937"/>
        </w:tabs>
        <w:spacing w:line="240" w:lineRule="auto"/>
        <w:rPr>
          <w:rFonts w:eastAsia="Arial"/>
          <w:b/>
          <w:bCs/>
          <w:i/>
          <w:iCs/>
          <w:color w:val="000000"/>
          <w:szCs w:val="24"/>
          <w:lang w:val="en-US"/>
        </w:rPr>
      </w:pPr>
      <w:r w:rsidRPr="001C78AE">
        <w:rPr>
          <w:rFonts w:eastAsia="Arial"/>
          <w:b/>
          <w:bCs/>
          <w:i/>
          <w:iCs/>
          <w:color w:val="000000"/>
          <w:szCs w:val="24"/>
          <w:lang w:val="en-US"/>
        </w:rPr>
        <w:t>Đáp án D (I,III,IV đúng)</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b/>
          <w:bCs/>
          <w:i/>
          <w:iCs/>
          <w:color w:val="000000"/>
          <w:szCs w:val="24"/>
          <w:lang w:val="en-US" w:eastAsia="vi-VN" w:bidi="vi-VN"/>
        </w:rPr>
      </w:pPr>
      <w:r w:rsidRPr="001C78AE">
        <w:rPr>
          <w:rFonts w:eastAsia="Courier New"/>
          <w:b/>
          <w:bCs/>
          <w:i/>
          <w:iCs/>
          <w:color w:val="000000"/>
          <w:szCs w:val="24"/>
          <w:lang w:val="en-US" w:eastAsia="vi-VN" w:bidi="vi-VN"/>
        </w:rPr>
        <w:t>I đúng</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 Trên mạch 1 của đoạn DNA  có A</w:t>
      </w:r>
      <w:r w:rsidRPr="001C78AE">
        <w:rPr>
          <w:rFonts w:eastAsia="Courier New"/>
          <w:i/>
          <w:iCs/>
          <w:color w:val="000000"/>
          <w:szCs w:val="24"/>
          <w:vertAlign w:val="subscript"/>
          <w:lang w:eastAsia="vi-VN" w:bidi="vi-VN"/>
        </w:rPr>
        <w:t xml:space="preserve">1 + </w:t>
      </w:r>
      <w:r w:rsidRPr="001C78AE">
        <w:rPr>
          <w:rFonts w:eastAsia="Courier New"/>
          <w:i/>
          <w:iCs/>
          <w:color w:val="000000"/>
          <w:szCs w:val="24"/>
          <w:lang w:eastAsia="vi-VN" w:bidi="vi-VN"/>
        </w:rPr>
        <w:t>G</w:t>
      </w:r>
      <w:r w:rsidRPr="001C78AE">
        <w:rPr>
          <w:rFonts w:eastAsia="Courier New"/>
          <w:i/>
          <w:iCs/>
          <w:color w:val="000000"/>
          <w:szCs w:val="24"/>
          <w:vertAlign w:val="subscript"/>
          <w:lang w:eastAsia="vi-VN" w:bidi="vi-VN"/>
        </w:rPr>
        <w:t xml:space="preserve">1 = </w:t>
      </w:r>
      <w:r w:rsidRPr="001C78AE">
        <w:rPr>
          <w:rFonts w:eastAsia="Courier New"/>
          <w:i/>
          <w:iCs/>
          <w:color w:val="000000"/>
          <w:szCs w:val="24"/>
          <w:lang w:eastAsia="vi-VN" w:bidi="vi-VN"/>
        </w:rPr>
        <w:t>40%</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Trên mạch 2 có T</w:t>
      </w:r>
      <w:r w:rsidRPr="001C78AE">
        <w:rPr>
          <w:rFonts w:eastAsia="Courier New"/>
          <w:i/>
          <w:iCs/>
          <w:color w:val="000000"/>
          <w:szCs w:val="24"/>
          <w:vertAlign w:val="subscript"/>
          <w:lang w:eastAsia="vi-VN" w:bidi="vi-VN"/>
        </w:rPr>
        <w:t xml:space="preserve">2 + </w:t>
      </w:r>
      <w:r w:rsidRPr="001C78AE">
        <w:rPr>
          <w:rFonts w:eastAsia="Courier New"/>
          <w:i/>
          <w:iCs/>
          <w:color w:val="000000"/>
          <w:szCs w:val="24"/>
          <w:lang w:eastAsia="vi-VN" w:bidi="vi-VN"/>
        </w:rPr>
        <w:t>C</w:t>
      </w:r>
      <w:r w:rsidRPr="001C78AE">
        <w:rPr>
          <w:rFonts w:eastAsia="Courier New"/>
          <w:i/>
          <w:iCs/>
          <w:color w:val="000000"/>
          <w:szCs w:val="24"/>
          <w:vertAlign w:val="subscript"/>
          <w:lang w:eastAsia="vi-VN" w:bidi="vi-VN"/>
        </w:rPr>
        <w:t xml:space="preserve">2 </w:t>
      </w:r>
      <w:r w:rsidRPr="001C78AE">
        <w:rPr>
          <w:rFonts w:eastAsia="Courier New"/>
          <w:i/>
          <w:iCs/>
          <w:color w:val="000000"/>
          <w:szCs w:val="24"/>
          <w:lang w:eastAsia="vi-VN" w:bidi="vi-VN"/>
        </w:rPr>
        <w:t>= 40% (1)</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 Trên mạch 2 của đoạn DNA  có A</w:t>
      </w:r>
      <w:r w:rsidRPr="001C78AE">
        <w:rPr>
          <w:rFonts w:eastAsia="Courier New"/>
          <w:i/>
          <w:iCs/>
          <w:color w:val="000000"/>
          <w:szCs w:val="24"/>
          <w:vertAlign w:val="subscript"/>
          <w:lang w:eastAsia="vi-VN" w:bidi="vi-VN"/>
        </w:rPr>
        <w:t xml:space="preserve">2 </w:t>
      </w:r>
      <w:r w:rsidRPr="001C78AE">
        <w:rPr>
          <w:rFonts w:eastAsia="Courier New"/>
          <w:i/>
          <w:iCs/>
          <w:color w:val="000000"/>
          <w:szCs w:val="24"/>
          <w:lang w:eastAsia="vi-VN" w:bidi="vi-VN"/>
        </w:rPr>
        <w:t>+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50% (2)</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C</w:t>
      </w:r>
      <w:r w:rsidRPr="001C78AE">
        <w:rPr>
          <w:rFonts w:eastAsia="Courier New"/>
          <w:i/>
          <w:iCs/>
          <w:color w:val="000000"/>
          <w:szCs w:val="24"/>
          <w:vertAlign w:val="subscript"/>
          <w:lang w:eastAsia="vi-VN" w:bidi="vi-VN"/>
        </w:rPr>
        <w:t xml:space="preserve">2 </w:t>
      </w:r>
      <w:r w:rsidRPr="001C78AE">
        <w:rPr>
          <w:rFonts w:eastAsia="Courier New"/>
          <w:i/>
          <w:iCs/>
          <w:color w:val="000000"/>
          <w:szCs w:val="24"/>
          <w:lang w:eastAsia="vi-VN" w:bidi="vi-VN"/>
        </w:rPr>
        <w:t>+ G</w:t>
      </w:r>
      <w:r w:rsidRPr="001C78AE">
        <w:rPr>
          <w:rFonts w:eastAsia="Courier New"/>
          <w:i/>
          <w:iCs/>
          <w:color w:val="000000"/>
          <w:szCs w:val="24"/>
          <w:vertAlign w:val="subscript"/>
          <w:lang w:eastAsia="vi-VN" w:bidi="vi-VN"/>
        </w:rPr>
        <w:t xml:space="preserve">2 </w:t>
      </w:r>
      <w:r w:rsidRPr="001C78AE">
        <w:rPr>
          <w:rFonts w:eastAsia="Courier New"/>
          <w:i/>
          <w:iCs/>
          <w:color w:val="000000"/>
          <w:szCs w:val="24"/>
          <w:lang w:eastAsia="vi-VN" w:bidi="vi-VN"/>
        </w:rPr>
        <w:t>= 60% (3)</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Cộng 3 phương trình theo về, ta có.</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1) + (2) + (3) = T</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A</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40% + 50% + 60% = 150%.</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T</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w:t>
      </w:r>
      <w:r w:rsidRPr="001C78AE">
        <w:rPr>
          <w:rFonts w:eastAsia="Courier New"/>
          <w:bCs/>
          <w:i/>
          <w:iCs/>
          <w:color w:val="000000"/>
          <w:szCs w:val="24"/>
          <w:lang w:eastAsia="vi-VN" w:bidi="vi-VN"/>
        </w:rPr>
        <w:t>C</w:t>
      </w:r>
      <w:r w:rsidRPr="001C78AE">
        <w:rPr>
          <w:rFonts w:eastAsia="Courier New"/>
          <w:bCs/>
          <w:i/>
          <w:iCs/>
          <w:color w:val="000000"/>
          <w:szCs w:val="24"/>
          <w:vertAlign w:val="subscript"/>
          <w:lang w:eastAsia="vi-VN" w:bidi="vi-VN"/>
        </w:rPr>
        <w:t>2</w:t>
      </w:r>
      <w:r w:rsidRPr="001C78AE">
        <w:rPr>
          <w:rFonts w:eastAsia="Courier New"/>
          <w:b/>
          <w:bCs/>
          <w:i/>
          <w:iCs/>
          <w:color w:val="000000"/>
          <w:szCs w:val="24"/>
          <w:lang w:eastAsia="vi-VN" w:bidi="vi-VN"/>
        </w:rPr>
        <w:t xml:space="preserve"> </w:t>
      </w:r>
      <w:r w:rsidRPr="001C78AE">
        <w:rPr>
          <w:rFonts w:eastAsia="Courier New"/>
          <w:i/>
          <w:iCs/>
          <w:color w:val="000000"/>
          <w:szCs w:val="24"/>
          <w:lang w:eastAsia="vi-VN" w:bidi="vi-VN"/>
        </w:rPr>
        <w:t>+ A</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150%.</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Mà T</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A</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100%. </w:t>
      </w: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2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50% </w:t>
      </w: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Trên mạch 2 có C = 2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b.Vì đoạn DNA  có cấu trúc bổ sung nên A = T = A</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T</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G = C =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Thay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5% vào (1) </w:t>
      </w: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T</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1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Thay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5% vào (2) </w:t>
      </w: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A</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Courier New"/>
          <w:i/>
          <w:iCs/>
          <w:color w:val="000000"/>
          <w:szCs w:val="24"/>
          <w:lang w:eastAsia="vi-VN" w:bidi="vi-VN"/>
        </w:rPr>
        <w:t>Thay C</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25% vào (3) </w:t>
      </w: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3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b/>
          <w:bCs/>
          <w:i/>
          <w:iCs/>
          <w:color w:val="000000"/>
          <w:szCs w:val="24"/>
          <w:lang w:val="en-US" w:eastAsia="vi-VN" w:bidi="vi-VN"/>
        </w:rPr>
      </w:pPr>
      <w:r w:rsidRPr="001C78AE">
        <w:rPr>
          <w:rFonts w:eastAsia="Courier New"/>
          <w:b/>
          <w:bCs/>
          <w:i/>
          <w:iCs/>
          <w:color w:val="000000"/>
          <w:szCs w:val="24"/>
          <w:lang w:val="en-US" w:eastAsia="vi-VN" w:bidi="vi-VN"/>
        </w:rPr>
        <w:t>II sai</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Arial"/>
          <w:i/>
          <w:iCs/>
          <w:color w:val="000000"/>
          <w:szCs w:val="24"/>
          <w:lang w:eastAsia="vi-VN" w:bidi="vi-VN"/>
        </w:rPr>
        <w:t>-</w:t>
      </w:r>
      <w:r w:rsidRPr="001C78AE">
        <w:rPr>
          <w:rFonts w:eastAsia="Courier New"/>
          <w:i/>
          <w:iCs/>
          <w:color w:val="000000"/>
          <w:szCs w:val="24"/>
          <w:lang w:eastAsia="vi-VN" w:bidi="vi-VN"/>
        </w:rPr>
        <w:t>Vì hai mạch liên kết bổ sung. Cho nên, C</w:t>
      </w:r>
      <w:r w:rsidRPr="001C78AE">
        <w:rPr>
          <w:rFonts w:eastAsia="Courier New"/>
          <w:i/>
          <w:iCs/>
          <w:color w:val="000000"/>
          <w:szCs w:val="24"/>
          <w:vertAlign w:val="subscript"/>
          <w:lang w:eastAsia="vi-VN" w:bidi="vi-VN"/>
        </w:rPr>
        <w:t>1</w:t>
      </w:r>
      <w:r w:rsidRPr="001C78AE">
        <w:rPr>
          <w:rFonts w:eastAsia="Courier New"/>
          <w:i/>
          <w:iCs/>
          <w:color w:val="000000"/>
          <w:szCs w:val="24"/>
          <w:lang w:eastAsia="vi-VN" w:bidi="vi-VN"/>
        </w:rPr>
        <w:t>= 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xml:space="preserve"> = 35%.</w:t>
      </w:r>
    </w:p>
    <w:p w:rsidR="001C78AE" w:rsidRPr="001C78AE" w:rsidRDefault="001C78AE" w:rsidP="001C78AE">
      <w:pPr>
        <w:widowControl w:val="0"/>
        <w:tabs>
          <w:tab w:val="left" w:pos="283"/>
          <w:tab w:val="left" w:pos="2835"/>
          <w:tab w:val="left" w:pos="5386"/>
          <w:tab w:val="left" w:pos="7937"/>
        </w:tabs>
        <w:spacing w:line="240" w:lineRule="auto"/>
        <w:jc w:val="both"/>
        <w:rPr>
          <w:rFonts w:eastAsia="Courier New"/>
          <w:i/>
          <w:iCs/>
          <w:color w:val="000000"/>
          <w:szCs w:val="24"/>
          <w:lang w:eastAsia="vi-VN" w:bidi="vi-VN"/>
        </w:rPr>
      </w:pPr>
      <w:r w:rsidRPr="001C78AE">
        <w:rPr>
          <w:rFonts w:eastAsia="Arial"/>
          <w:i/>
          <w:iCs/>
          <w:color w:val="000000"/>
          <w:szCs w:val="24"/>
          <w:lang w:eastAsia="vi-VN" w:bidi="vi-VN"/>
        </w:rPr>
        <w:t>-</w:t>
      </w:r>
      <w:r w:rsidRPr="001C78AE">
        <w:rPr>
          <w:rFonts w:eastAsia="Courier New"/>
          <w:i/>
          <w:iCs/>
          <w:color w:val="000000"/>
          <w:szCs w:val="24"/>
          <w:lang w:eastAsia="vi-VN" w:bidi="vi-VN"/>
        </w:rPr>
        <w:t>G</w:t>
      </w:r>
      <w:r w:rsidRPr="001C78AE">
        <w:rPr>
          <w:rFonts w:eastAsia="Courier New"/>
          <w:i/>
          <w:iCs/>
          <w:color w:val="000000"/>
          <w:szCs w:val="24"/>
          <w:vertAlign w:val="subscript"/>
          <w:lang w:eastAsia="vi-VN" w:bidi="vi-VN"/>
        </w:rPr>
        <w:t>2</w:t>
      </w:r>
      <w:r w:rsidRPr="001C78AE">
        <w:rPr>
          <w:rFonts w:eastAsia="Courier New"/>
          <w:i/>
          <w:iCs/>
          <w:color w:val="000000"/>
          <w:szCs w:val="24"/>
          <w:lang w:eastAsia="vi-VN" w:bidi="vi-VN"/>
        </w:rPr>
        <w:t>= 1050 và chiếm 35% tổng số nucleotide của mạch.</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Courier New"/>
          <w:i/>
          <w:iCs/>
          <w:color w:val="000000"/>
          <w:szCs w:val="24"/>
          <w:lang w:eastAsia="vi-VN" w:bidi="vi-VN"/>
        </w:rPr>
        <w:sym w:font="Wingdings" w:char="F0E0"/>
      </w:r>
      <w:r w:rsidRPr="001C78AE">
        <w:rPr>
          <w:rFonts w:eastAsia="Courier New"/>
          <w:i/>
          <w:iCs/>
          <w:color w:val="000000"/>
          <w:szCs w:val="24"/>
          <w:lang w:eastAsia="vi-VN" w:bidi="vi-VN"/>
        </w:rPr>
        <w:t xml:space="preserve"> Tổng số nucleotide của mạch 2 =</w:t>
      </w:r>
      <w:r w:rsidRPr="001C78AE">
        <w:rPr>
          <w:rFonts w:eastAsia="Courier New"/>
          <w:i/>
          <w:iCs/>
          <w:noProof/>
          <w:color w:val="000000"/>
          <w:position w:val="-24"/>
          <w:szCs w:val="24"/>
          <w:lang w:val="en-US"/>
        </w:rPr>
        <w:drawing>
          <wp:inline distT="0" distB="0" distL="0" distR="0" wp14:anchorId="4C376F35" wp14:editId="05B22BCF">
            <wp:extent cx="1133475" cy="3905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1C78AE">
        <w:rPr>
          <w:rFonts w:eastAsia="Courier New"/>
          <w:i/>
          <w:iCs/>
          <w:color w:val="000000"/>
          <w:szCs w:val="24"/>
          <w:lang w:eastAsia="vi-VN" w:bidi="vi-VN"/>
        </w:rPr>
        <w:t xml:space="preserve"> </w:t>
      </w:r>
      <w:r w:rsidRPr="001C78AE">
        <w:rPr>
          <w:rFonts w:eastAsia="Arial"/>
          <w:i/>
          <w:iCs/>
          <w:color w:val="000000"/>
          <w:szCs w:val="24"/>
          <w:lang w:eastAsia="vi-VN" w:bidi="vi-VN"/>
        </w:rPr>
        <w:fldChar w:fldCharType="begin"/>
      </w:r>
      <w:r w:rsidRPr="001C78AE">
        <w:rPr>
          <w:rFonts w:eastAsia="Arial"/>
          <w:i/>
          <w:iCs/>
          <w:color w:val="000000"/>
          <w:szCs w:val="24"/>
          <w:lang w:eastAsia="vi-VN" w:bidi="vi-VN"/>
        </w:rPr>
        <w:instrText xml:space="preserve"> QUOTE </w:instrText>
      </w:r>
      <m:oMath>
        <m:f>
          <m:fPr>
            <m:ctrlPr>
              <w:rPr>
                <w:rFonts w:ascii="Cambria Math" w:eastAsia="Arial" w:hAnsi="Cambria Math"/>
                <w:i/>
                <w:iCs/>
                <w:color w:val="000000"/>
                <w:szCs w:val="24"/>
              </w:rPr>
            </m:ctrlPr>
          </m:fPr>
          <m:num>
            <m:r>
              <m:rPr>
                <m:sty m:val="p"/>
              </m:rPr>
              <w:rPr>
                <w:rFonts w:ascii="Cambria Math" w:eastAsia="Arial" w:hAnsi="Cambria Math"/>
                <w:color w:val="000000"/>
                <w:szCs w:val="24"/>
              </w:rPr>
              <m:t>1050</m:t>
            </m:r>
          </m:num>
          <m:den>
            <m:r>
              <m:rPr>
                <m:sty m:val="p"/>
              </m:rPr>
              <w:rPr>
                <w:rFonts w:ascii="Cambria Math" w:eastAsia="Arial" w:hAnsi="Cambria Math"/>
                <w:color w:val="000000"/>
                <w:szCs w:val="24"/>
              </w:rPr>
              <m:t>35%</m:t>
            </m:r>
          </m:den>
        </m:f>
        <m:r>
          <m:rPr>
            <m:sty m:val="p"/>
          </m:rPr>
          <w:rPr>
            <w:rFonts w:ascii="Cambria Math" w:eastAsia="Arial" w:hAnsi="Cambria Math"/>
            <w:color w:val="000000"/>
            <w:szCs w:val="24"/>
          </w:rPr>
          <m:t>=3000 (nu)</m:t>
        </m:r>
      </m:oMath>
      <w:r w:rsidRPr="001C78AE">
        <w:rPr>
          <w:rFonts w:eastAsia="Arial"/>
          <w:i/>
          <w:iCs/>
          <w:color w:val="000000"/>
          <w:szCs w:val="24"/>
          <w:lang w:eastAsia="vi-VN" w:bidi="vi-VN"/>
        </w:rPr>
        <w:instrText xml:space="preserve"> </w:instrText>
      </w:r>
      <w:r w:rsidRPr="001C78AE">
        <w:rPr>
          <w:rFonts w:eastAsia="Arial"/>
          <w:i/>
          <w:iCs/>
          <w:color w:val="000000"/>
          <w:szCs w:val="24"/>
          <w:lang w:eastAsia="vi-VN" w:bidi="vi-VN"/>
        </w:rPr>
        <w:fldChar w:fldCharType="end"/>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sym w:font="Wingdings" w:char="F0E0"/>
      </w:r>
      <w:r w:rsidRPr="001C78AE">
        <w:rPr>
          <w:rFonts w:eastAsia="Arial"/>
          <w:i/>
          <w:iCs/>
          <w:color w:val="000000"/>
          <w:szCs w:val="24"/>
          <w:lang w:eastAsia="vi-VN" w:bidi="vi-VN"/>
        </w:rPr>
        <w:t xml:space="preserve"> Số nucleotide mỗi loại của mạch 2:</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t>G</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1050.</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t>C</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xml:space="preserve"> = 25% x 3000 = 750 </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t>T</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xml:space="preserve"> = 15% x 3000 = 450.</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t>A</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xml:space="preserve"> = 25% x 3000 = 750.</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sym w:font="Wingdings" w:char="F0E0"/>
      </w:r>
      <w:r w:rsidRPr="001C78AE">
        <w:rPr>
          <w:rFonts w:eastAsia="Arial"/>
          <w:i/>
          <w:iCs/>
          <w:color w:val="000000"/>
          <w:szCs w:val="24"/>
          <w:lang w:eastAsia="vi-VN" w:bidi="vi-VN"/>
        </w:rPr>
        <w:t xml:space="preserve"> Số nucleotide mỗi loại của DNA  là</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eastAsia="vi-VN" w:bidi="vi-VN"/>
        </w:rPr>
      </w:pPr>
      <w:r w:rsidRPr="001C78AE">
        <w:rPr>
          <w:rFonts w:eastAsia="Arial"/>
          <w:i/>
          <w:iCs/>
          <w:color w:val="000000"/>
          <w:szCs w:val="24"/>
          <w:lang w:eastAsia="vi-VN" w:bidi="vi-VN"/>
        </w:rPr>
        <w:t>G = C = G</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xml:space="preserve"> + C</w:t>
      </w:r>
      <w:r w:rsidRPr="001C78AE">
        <w:rPr>
          <w:rFonts w:eastAsia="Arial"/>
          <w:i/>
          <w:iCs/>
          <w:color w:val="000000"/>
          <w:szCs w:val="24"/>
          <w:vertAlign w:val="subscript"/>
          <w:lang w:eastAsia="vi-VN" w:bidi="vi-VN"/>
        </w:rPr>
        <w:t>2</w:t>
      </w:r>
      <w:r w:rsidRPr="001C78AE">
        <w:rPr>
          <w:rFonts w:eastAsia="Arial"/>
          <w:i/>
          <w:iCs/>
          <w:color w:val="000000"/>
          <w:szCs w:val="24"/>
          <w:lang w:eastAsia="vi-VN" w:bidi="vi-VN"/>
        </w:rPr>
        <w:t xml:space="preserve"> = 1050 + 750 = 1800.</w:t>
      </w:r>
    </w:p>
    <w:p w:rsidR="001C78AE" w:rsidRPr="001C78AE" w:rsidRDefault="001C78AE" w:rsidP="001C78AE">
      <w:pPr>
        <w:widowControl w:val="0"/>
        <w:tabs>
          <w:tab w:val="left" w:pos="283"/>
          <w:tab w:val="left" w:pos="2835"/>
          <w:tab w:val="left" w:pos="5386"/>
          <w:tab w:val="left" w:pos="7937"/>
        </w:tabs>
        <w:spacing w:line="240" w:lineRule="auto"/>
        <w:jc w:val="both"/>
        <w:rPr>
          <w:rFonts w:eastAsia="Arial"/>
          <w:i/>
          <w:iCs/>
          <w:color w:val="000000"/>
          <w:szCs w:val="24"/>
          <w:lang w:val="en-US" w:eastAsia="vi-VN" w:bidi="vi-VN"/>
        </w:rPr>
      </w:pPr>
      <w:r w:rsidRPr="001C78AE">
        <w:rPr>
          <w:rFonts w:eastAsia="Arial"/>
          <w:i/>
          <w:iCs/>
          <w:color w:val="000000"/>
          <w:szCs w:val="24"/>
          <w:lang w:eastAsia="vi-VN" w:bidi="vi-VN"/>
        </w:rPr>
        <w:t>- Số liên kết hydro = 2A + 3G = 2 x 1200 + 3 x 1800 = 7800 (liên kết).</w:t>
      </w:r>
      <w:r w:rsidRPr="001C78AE">
        <w:rPr>
          <w:rFonts w:eastAsia="Arial"/>
          <w:i/>
          <w:iCs/>
          <w:color w:val="000000"/>
          <w:szCs w:val="24"/>
          <w:lang w:val="en-US" w:eastAsia="vi-VN" w:bidi="vi-VN"/>
        </w:rPr>
        <w:t xml:space="preserve"> </w:t>
      </w:r>
      <w:r w:rsidRPr="001C78AE">
        <w:rPr>
          <w:rFonts w:eastAsia="Arial"/>
          <w:b/>
          <w:bCs/>
          <w:i/>
          <w:iCs/>
          <w:color w:val="000000"/>
          <w:szCs w:val="24"/>
          <w:lang w:val="en-US" w:eastAsia="vi-VN" w:bidi="vi-VN"/>
        </w:rPr>
        <w:t>IV đúng</w:t>
      </w:r>
    </w:p>
    <w:p w:rsidR="001C78AE" w:rsidRPr="001C78AE" w:rsidRDefault="001C78AE" w:rsidP="001C78AE">
      <w:pPr>
        <w:spacing w:before="120"/>
        <w:rPr>
          <w:rFonts w:eastAsia="Arial"/>
          <w:noProof/>
          <w:color w:val="000000"/>
          <w:szCs w:val="24"/>
        </w:rPr>
      </w:pPr>
      <w:r w:rsidRPr="001C78AE">
        <w:rPr>
          <w:rFonts w:eastAsia="Arial"/>
          <w:b/>
          <w:color w:val="000000"/>
        </w:rPr>
        <w:t xml:space="preserve">Câu 69. </w:t>
      </w:r>
      <w:r w:rsidRPr="001C78AE">
        <w:rPr>
          <w:rFonts w:eastAsia="Tahoma"/>
          <w:color w:val="000000"/>
        </w:rPr>
        <w:t xml:space="preserve">Hình vẽ sau đây mô tả cấu tạo chung của một </w:t>
      </w:r>
      <w:r w:rsidRPr="001C78AE">
        <w:rPr>
          <w:rFonts w:eastAsia="Arial"/>
          <w:color w:val="000000"/>
          <w:szCs w:val="24"/>
          <w:lang w:eastAsia="vi-VN" w:bidi="vi-VN"/>
        </w:rPr>
        <w:t>nucleotide</w:t>
      </w:r>
      <w:r w:rsidRPr="001C78AE">
        <w:rPr>
          <w:rFonts w:eastAsia="Tahoma"/>
          <w:color w:val="000000"/>
        </w:rPr>
        <w:t xml:space="preserve">. Hãy </w:t>
      </w:r>
      <w:r w:rsidRPr="001C78AE">
        <w:rPr>
          <w:rFonts w:eastAsia="Arial"/>
          <w:color w:val="000000"/>
          <w:szCs w:val="24"/>
        </w:rPr>
        <w:t xml:space="preserve">cho </w:t>
      </w:r>
      <w:r w:rsidRPr="001C78AE">
        <w:rPr>
          <w:rFonts w:eastAsia="Arial"/>
          <w:color w:val="000000"/>
          <w:szCs w:val="24"/>
          <w:lang w:val="en-US"/>
        </w:rPr>
        <w:t xml:space="preserve">biết </w:t>
      </w:r>
      <w:r w:rsidRPr="001C78AE">
        <w:rPr>
          <w:rFonts w:eastAsia="Arial"/>
          <w:noProof/>
          <w:color w:val="000000"/>
          <w:szCs w:val="24"/>
          <w:lang w:val="en-US"/>
        </w:rPr>
        <w:t>có bao nhiêu phát biểu sau đây đúng</w:t>
      </w:r>
      <w:r w:rsidRPr="001C78AE">
        <w:rPr>
          <w:rFonts w:eastAsia="Arial"/>
          <w:noProof/>
          <w:color w:val="000000"/>
          <w:szCs w:val="24"/>
        </w:rPr>
        <w:t>?</w:t>
      </w:r>
    </w:p>
    <w:p w:rsidR="001C78AE" w:rsidRPr="001C78AE" w:rsidRDefault="001C78AE" w:rsidP="001C78AE">
      <w:pPr>
        <w:spacing w:before="120"/>
        <w:rPr>
          <w:rFonts w:eastAsia="Tahoma"/>
          <w:color w:val="000000"/>
        </w:rPr>
      </w:pPr>
      <w:r w:rsidRPr="001C78AE">
        <w:rPr>
          <w:rFonts w:eastAsia="Tahoma"/>
          <w:noProof/>
          <w:color w:val="000000"/>
          <w:lang w:val="en-US"/>
        </w:rPr>
        <w:drawing>
          <wp:anchor distT="0" distB="0" distL="114300" distR="114300" simplePos="0" relativeHeight="251675648" behindDoc="0" locked="0" layoutInCell="1" allowOverlap="1" wp14:anchorId="1F4758BA" wp14:editId="0F2397B6">
            <wp:simplePos x="0" y="0"/>
            <wp:positionH relativeFrom="column">
              <wp:posOffset>1715854</wp:posOffset>
            </wp:positionH>
            <wp:positionV relativeFrom="paragraph">
              <wp:posOffset>66775</wp:posOffset>
            </wp:positionV>
            <wp:extent cx="2514600" cy="15811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14600" cy="1581150"/>
                    </a:xfrm>
                    <a:prstGeom prst="rect">
                      <a:avLst/>
                    </a:prstGeom>
                    <a:noFill/>
                    <a:ln>
                      <a:noFill/>
                    </a:ln>
                  </pic:spPr>
                </pic:pic>
              </a:graphicData>
            </a:graphic>
          </wp:anchor>
        </w:drawing>
      </w:r>
      <w:r w:rsidRPr="001C78AE">
        <w:rPr>
          <w:rFonts w:eastAsia="Tahoma"/>
          <w:color w:val="000000"/>
        </w:rPr>
        <w:t xml:space="preserve"> </w:t>
      </w: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Tahoma"/>
          <w:color w:val="000000"/>
        </w:rPr>
      </w:pPr>
    </w:p>
    <w:p w:rsidR="001C78AE" w:rsidRPr="001C78AE" w:rsidRDefault="001C78AE" w:rsidP="001C78AE">
      <w:pPr>
        <w:tabs>
          <w:tab w:val="left" w:pos="283"/>
          <w:tab w:val="left" w:pos="2835"/>
          <w:tab w:val="left" w:pos="5386"/>
          <w:tab w:val="left" w:pos="7937"/>
        </w:tabs>
        <w:spacing w:after="38"/>
        <w:jc w:val="both"/>
        <w:rPr>
          <w:rFonts w:eastAsia="Arial"/>
          <w:color w:val="000000"/>
        </w:rPr>
      </w:pPr>
    </w:p>
    <w:p w:rsidR="001C78AE" w:rsidRPr="001C78AE" w:rsidRDefault="001C78AE" w:rsidP="001C78AE">
      <w:pPr>
        <w:tabs>
          <w:tab w:val="left" w:pos="283"/>
          <w:tab w:val="left" w:pos="2835"/>
          <w:tab w:val="left" w:pos="5386"/>
          <w:tab w:val="left" w:pos="7937"/>
        </w:tabs>
        <w:spacing w:line="240" w:lineRule="auto"/>
        <w:jc w:val="both"/>
        <w:rPr>
          <w:rFonts w:eastAsia="Arial"/>
          <w:b/>
          <w:color w:val="000000"/>
          <w:szCs w:val="24"/>
        </w:rPr>
      </w:pPr>
    </w:p>
    <w:p w:rsidR="001C78AE" w:rsidRPr="001C78AE" w:rsidRDefault="001C78AE" w:rsidP="001C78AE">
      <w:pPr>
        <w:spacing w:before="120"/>
        <w:rPr>
          <w:rFonts w:eastAsia="Arial"/>
          <w:color w:val="000000"/>
        </w:rPr>
      </w:pPr>
      <w:r w:rsidRPr="001C78AE">
        <w:rPr>
          <w:rFonts w:eastAsia="Arial"/>
          <w:color w:val="000000"/>
          <w:lang w:val="en-US"/>
        </w:rPr>
        <w:t>I.</w:t>
      </w:r>
      <w:r w:rsidRPr="001C78AE">
        <w:rPr>
          <w:rFonts w:eastAsia="Arial"/>
          <w:color w:val="000000"/>
        </w:rPr>
        <w:t xml:space="preserve">Đây là đơn phân cấu tạo nên RNA và trong một đơn phân này có chứa 4 loại base </w:t>
      </w:r>
      <w:r w:rsidRPr="001C78AE">
        <w:rPr>
          <w:rFonts w:eastAsia="Times New Roman"/>
          <w:color w:val="000000"/>
          <w:szCs w:val="24"/>
        </w:rPr>
        <w:t xml:space="preserve">nitrogenous </w:t>
      </w:r>
      <w:r w:rsidRPr="001C78AE">
        <w:rPr>
          <w:rFonts w:eastAsia="Arial"/>
          <w:color w:val="000000"/>
        </w:rPr>
        <w:t>là A, T, G và C.</w:t>
      </w:r>
    </w:p>
    <w:p w:rsidR="001C78AE" w:rsidRPr="001C78AE" w:rsidRDefault="001C78AE" w:rsidP="001C78AE">
      <w:pPr>
        <w:spacing w:before="120"/>
        <w:rPr>
          <w:rFonts w:eastAsia="Arial"/>
          <w:color w:val="000000"/>
        </w:rPr>
      </w:pPr>
      <w:r w:rsidRPr="001C78AE">
        <w:rPr>
          <w:rFonts w:eastAsia="Arial"/>
          <w:color w:val="000000"/>
          <w:highlight w:val="cyan"/>
          <w:lang w:val="en-US"/>
        </w:rPr>
        <w:t>II.</w:t>
      </w:r>
      <w:r w:rsidRPr="001C78AE">
        <w:rPr>
          <w:rFonts w:eastAsia="Arial"/>
          <w:color w:val="000000"/>
          <w:highlight w:val="cyan"/>
        </w:rPr>
        <w:t xml:space="preserve">Các </w:t>
      </w:r>
      <w:r w:rsidRPr="001C78AE">
        <w:rPr>
          <w:rFonts w:eastAsia="Arial"/>
          <w:color w:val="000000"/>
          <w:szCs w:val="24"/>
          <w:highlight w:val="cyan"/>
          <w:lang w:eastAsia="vi-VN" w:bidi="vi-VN"/>
        </w:rPr>
        <w:t>nucleotide</w:t>
      </w:r>
      <w:r w:rsidRPr="001C78AE">
        <w:rPr>
          <w:rFonts w:eastAsia="Arial"/>
          <w:color w:val="000000"/>
          <w:highlight w:val="cyan"/>
        </w:rPr>
        <w:t xml:space="preserve"> khác nhau chỉ khác nhau ở thành phần base</w:t>
      </w:r>
      <w:r w:rsidRPr="001C78AE">
        <w:rPr>
          <w:rFonts w:eastAsia="Times New Roman"/>
          <w:color w:val="000000"/>
          <w:szCs w:val="24"/>
          <w:highlight w:val="cyan"/>
        </w:rPr>
        <w:t xml:space="preserve"> nitrogenous</w:t>
      </w:r>
      <w:r w:rsidRPr="001C78AE">
        <w:rPr>
          <w:rFonts w:eastAsia="Arial"/>
          <w:color w:val="000000"/>
          <w:highlight w:val="cyan"/>
        </w:rPr>
        <w:t>..</w:t>
      </w:r>
    </w:p>
    <w:p w:rsidR="001C78AE" w:rsidRPr="001C78AE" w:rsidRDefault="001C78AE" w:rsidP="001C78AE">
      <w:pPr>
        <w:spacing w:before="120"/>
        <w:rPr>
          <w:rFonts w:eastAsia="Arial"/>
          <w:color w:val="000000"/>
        </w:rPr>
      </w:pPr>
      <w:r w:rsidRPr="001C78AE">
        <w:rPr>
          <w:rFonts w:eastAsia="Arial"/>
          <w:color w:val="000000"/>
          <w:lang w:val="en-US"/>
        </w:rPr>
        <w:t>III.</w:t>
      </w:r>
      <w:r w:rsidRPr="001C78AE">
        <w:rPr>
          <w:rFonts w:eastAsia="Arial"/>
          <w:color w:val="000000"/>
        </w:rPr>
        <w:t xml:space="preserve">Đường </w:t>
      </w:r>
      <w:r w:rsidRPr="001C78AE">
        <w:rPr>
          <w:rFonts w:eastAsia="Arial"/>
          <w:color w:val="000000"/>
          <w:lang w:val="en-US"/>
        </w:rPr>
        <w:t xml:space="preserve">deoxyribose </w:t>
      </w:r>
      <w:r w:rsidRPr="001C78AE">
        <w:rPr>
          <w:rFonts w:eastAsia="Arial"/>
          <w:color w:val="000000"/>
        </w:rPr>
        <w:t>có công thức phân tử là C</w:t>
      </w:r>
      <w:r w:rsidRPr="001C78AE">
        <w:rPr>
          <w:rFonts w:eastAsia="Arial"/>
          <w:color w:val="000000"/>
          <w:vertAlign w:val="subscript"/>
        </w:rPr>
        <w:t>5</w:t>
      </w:r>
      <w:r w:rsidRPr="001C78AE">
        <w:rPr>
          <w:rFonts w:eastAsia="Arial"/>
          <w:color w:val="000000"/>
        </w:rPr>
        <w:t>H</w:t>
      </w:r>
      <w:r w:rsidRPr="001C78AE">
        <w:rPr>
          <w:rFonts w:eastAsia="Arial"/>
          <w:color w:val="000000"/>
          <w:vertAlign w:val="subscript"/>
        </w:rPr>
        <w:t>10</w:t>
      </w:r>
      <w:r w:rsidRPr="001C78AE">
        <w:rPr>
          <w:rFonts w:eastAsia="Arial"/>
          <w:color w:val="000000"/>
        </w:rPr>
        <w:t>O</w:t>
      </w:r>
      <w:r w:rsidRPr="001C78AE">
        <w:rPr>
          <w:rFonts w:eastAsia="Arial"/>
          <w:color w:val="000000"/>
          <w:vertAlign w:val="subscript"/>
        </w:rPr>
        <w:t>5</w:t>
      </w:r>
      <w:r w:rsidRPr="001C78AE">
        <w:rPr>
          <w:rFonts w:eastAsia="Arial"/>
          <w:color w:val="000000"/>
        </w:rPr>
        <w:t xml:space="preserve">; base </w:t>
      </w:r>
      <w:r w:rsidRPr="001C78AE">
        <w:rPr>
          <w:rFonts w:eastAsia="Times New Roman"/>
          <w:color w:val="000000"/>
          <w:szCs w:val="24"/>
        </w:rPr>
        <w:t xml:space="preserve">nitrogenous </w:t>
      </w:r>
      <w:r w:rsidRPr="001C78AE">
        <w:rPr>
          <w:rFonts w:eastAsia="Arial"/>
          <w:color w:val="000000"/>
        </w:rPr>
        <w:t>gồm có 4 loại: A, U, G, C.</w:t>
      </w:r>
    </w:p>
    <w:p w:rsidR="001C78AE" w:rsidRPr="001C78AE" w:rsidRDefault="001C78AE" w:rsidP="001C78AE">
      <w:pPr>
        <w:spacing w:before="120"/>
        <w:rPr>
          <w:rFonts w:eastAsia="Arial"/>
          <w:color w:val="000000"/>
          <w:lang w:val="en-US"/>
        </w:rPr>
      </w:pPr>
      <w:r w:rsidRPr="001C78AE">
        <w:rPr>
          <w:rFonts w:eastAsia="Arial"/>
          <w:color w:val="000000"/>
          <w:lang w:val="en-US"/>
        </w:rPr>
        <w:t>IV.</w:t>
      </w:r>
      <w:r w:rsidRPr="001C78AE">
        <w:rPr>
          <w:rFonts w:eastAsia="Arial"/>
          <w:color w:val="000000"/>
        </w:rPr>
        <w:t xml:space="preserve">Một nuclêôtit gồm ba thành phần: acid photphoric, đường </w:t>
      </w:r>
      <w:r w:rsidRPr="001C78AE">
        <w:rPr>
          <w:rFonts w:eastAsia="Arial"/>
          <w:color w:val="000000"/>
          <w:lang w:val="en-US"/>
        </w:rPr>
        <w:t>deoxyribose</w:t>
      </w:r>
      <w:r w:rsidRPr="001C78AE">
        <w:rPr>
          <w:rFonts w:eastAsia="Arial"/>
          <w:color w:val="000000"/>
        </w:rPr>
        <w:t>, base nitrogenous và có kích thước 3,4 nm</w:t>
      </w:r>
      <w:r w:rsidRPr="001C78AE">
        <w:rPr>
          <w:rFonts w:eastAsia="Arial"/>
          <w:color w:val="000000"/>
          <w:lang w:val="en-US"/>
        </w:rPr>
        <w:t>.</w:t>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highlight w:val="cyan"/>
          <w:u w:val="single"/>
          <w:lang w:val="en-US"/>
        </w:rPr>
        <w:t>A.</w:t>
      </w:r>
      <w:r w:rsidRPr="001C78AE">
        <w:rPr>
          <w:rFonts w:eastAsia="Times New Roman"/>
          <w:color w:val="000000"/>
          <w:szCs w:val="24"/>
          <w:highlight w:val="cyan"/>
          <w:lang w:val="en-US"/>
        </w:rPr>
        <w:t xml:space="preserve"> 1.</w:t>
      </w:r>
      <w:r w:rsidRPr="001C78AE">
        <w:rPr>
          <w:rFonts w:eastAsia="Times New Roman"/>
          <w:color w:val="000000"/>
          <w:szCs w:val="24"/>
          <w:lang w:val="en-US"/>
        </w:rPr>
        <w:t xml:space="preserve"> </w:t>
      </w:r>
      <w:r w:rsidRPr="001C78AE">
        <w:rPr>
          <w:rFonts w:eastAsia="Times New Roman"/>
          <w:b/>
          <w:color w:val="000000"/>
          <w:szCs w:val="24"/>
          <w:lang w:val="en-US"/>
        </w:rPr>
        <w:tab/>
        <w:t>B.</w:t>
      </w:r>
      <w:r w:rsidRPr="001C78AE">
        <w:rPr>
          <w:rFonts w:eastAsia="Times New Roman"/>
          <w:color w:val="000000"/>
          <w:szCs w:val="24"/>
          <w:lang w:val="en-US"/>
        </w:rPr>
        <w:t xml:space="preserve"> 2. </w:t>
      </w:r>
      <w:r w:rsidRPr="001C78AE">
        <w:rPr>
          <w:rFonts w:eastAsia="Times New Roman"/>
          <w:b/>
          <w:color w:val="000000"/>
          <w:szCs w:val="24"/>
          <w:lang w:val="en-US"/>
        </w:rPr>
        <w:tab/>
        <w:t>C.</w:t>
      </w:r>
      <w:r w:rsidRPr="001C78AE">
        <w:rPr>
          <w:rFonts w:eastAsia="Times New Roman"/>
          <w:color w:val="000000"/>
          <w:szCs w:val="24"/>
          <w:lang w:val="en-US"/>
        </w:rPr>
        <w:t xml:space="preserve"> 3. </w:t>
      </w:r>
      <w:r w:rsidRPr="001C78AE">
        <w:rPr>
          <w:rFonts w:eastAsia="Times New Roman"/>
          <w:b/>
          <w:color w:val="000000"/>
          <w:szCs w:val="24"/>
          <w:lang w:val="en-US"/>
        </w:rPr>
        <w:tab/>
        <w:t>D.</w:t>
      </w:r>
      <w:r w:rsidRPr="001C78AE">
        <w:rPr>
          <w:rFonts w:eastAsia="Times New Roman"/>
          <w:color w:val="000000"/>
          <w:szCs w:val="24"/>
          <w:lang w:val="en-US"/>
        </w:rPr>
        <w:t xml:space="preserve"> 4. </w:t>
      </w:r>
    </w:p>
    <w:p w:rsidR="001C78AE" w:rsidRPr="001C78AE" w:rsidRDefault="001C78AE" w:rsidP="001C78AE">
      <w:pPr>
        <w:spacing w:before="120"/>
        <w:rPr>
          <w:rFonts w:eastAsia="Arial"/>
          <w:noProof/>
          <w:color w:val="000000"/>
          <w:szCs w:val="24"/>
        </w:rPr>
      </w:pPr>
      <w:r w:rsidRPr="001C78AE">
        <w:rPr>
          <w:rFonts w:eastAsia="Arial"/>
          <w:b/>
          <w:color w:val="000000"/>
        </w:rPr>
        <w:t xml:space="preserve">Câu 70. </w:t>
      </w:r>
      <w:r w:rsidRPr="001C78AE">
        <w:rPr>
          <w:rFonts w:eastAsia="Arial"/>
          <w:color w:val="000000"/>
        </w:rPr>
        <w:t>Trên mạch 1 của gen có 300A, 400T, 500G, 600</w:t>
      </w:r>
      <w:r w:rsidRPr="001C78AE">
        <w:rPr>
          <w:rFonts w:eastAsia="Arial"/>
          <w:color w:val="000000"/>
          <w:lang w:val="en-US"/>
        </w:rPr>
        <w:t>C</w:t>
      </w:r>
      <w:r w:rsidRPr="001C78AE">
        <w:rPr>
          <w:rFonts w:eastAsia="Arial"/>
          <w:color w:val="000000"/>
        </w:rPr>
        <w:t xml:space="preserve">. </w:t>
      </w:r>
      <w:r w:rsidRPr="001C78AE">
        <w:rPr>
          <w:rFonts w:eastAsia="Tahoma"/>
          <w:color w:val="000000"/>
        </w:rPr>
        <w:t xml:space="preserve">Hãy </w:t>
      </w:r>
      <w:r w:rsidRPr="001C78AE">
        <w:rPr>
          <w:rFonts w:eastAsia="Arial"/>
          <w:color w:val="000000"/>
          <w:szCs w:val="24"/>
        </w:rPr>
        <w:t xml:space="preserve">cho </w:t>
      </w:r>
      <w:r w:rsidRPr="001C78AE">
        <w:rPr>
          <w:rFonts w:eastAsia="Arial"/>
          <w:color w:val="000000"/>
          <w:szCs w:val="24"/>
          <w:lang w:val="en-US"/>
        </w:rPr>
        <w:t xml:space="preserve">biết </w:t>
      </w:r>
      <w:r w:rsidRPr="001C78AE">
        <w:rPr>
          <w:rFonts w:eastAsia="Arial"/>
          <w:noProof/>
          <w:color w:val="000000"/>
          <w:szCs w:val="24"/>
          <w:lang w:val="en-US"/>
        </w:rPr>
        <w:t>có bao nhiêu phát biểu sau đây đúng</w:t>
      </w:r>
      <w:r w:rsidRPr="001C78AE">
        <w:rPr>
          <w:rFonts w:eastAsia="Arial"/>
          <w:noProof/>
          <w:color w:val="000000"/>
          <w:szCs w:val="24"/>
        </w:rPr>
        <w:t>?</w:t>
      </w:r>
    </w:p>
    <w:p w:rsidR="001C78AE" w:rsidRPr="001C78AE" w:rsidRDefault="001C78AE" w:rsidP="001C78AE">
      <w:pPr>
        <w:spacing w:before="120"/>
        <w:rPr>
          <w:rFonts w:eastAsia="Arial"/>
          <w:color w:val="000000"/>
        </w:rPr>
      </w:pPr>
      <w:r w:rsidRPr="001C78AE">
        <w:rPr>
          <w:rFonts w:eastAsia="Arial"/>
          <w:color w:val="000000"/>
          <w:lang w:val="en-US"/>
        </w:rPr>
        <w:lastRenderedPageBreak/>
        <w:t>I</w:t>
      </w:r>
      <w:r w:rsidRPr="001C78AE">
        <w:rPr>
          <w:rFonts w:eastAsia="Arial"/>
          <w:color w:val="000000"/>
        </w:rPr>
        <w:t>.</w:t>
      </w:r>
      <w:r w:rsidRPr="001C78AE">
        <w:rPr>
          <w:rFonts w:eastAsia="Arial"/>
          <w:color w:val="000000"/>
        </w:rPr>
        <w:tab/>
        <w:t xml:space="preserve">Ở mạch 2 của gen, có 500 </w:t>
      </w:r>
      <w:r w:rsidRPr="001C78AE">
        <w:rPr>
          <w:rFonts w:eastAsia="Arial"/>
          <w:color w:val="000000"/>
          <w:szCs w:val="24"/>
          <w:lang w:eastAsia="vi-VN" w:bidi="vi-VN"/>
        </w:rPr>
        <w:t>nucleotide</w:t>
      </w:r>
      <w:r w:rsidRPr="001C78AE">
        <w:rPr>
          <w:rFonts w:eastAsia="Arial"/>
          <w:color w:val="000000"/>
        </w:rPr>
        <w:t xml:space="preserve"> loại C.</w:t>
      </w:r>
      <w:r w:rsidRPr="001C78AE">
        <w:rPr>
          <w:rFonts w:eastAsia="Arial"/>
          <w:color w:val="000000"/>
        </w:rPr>
        <w:tab/>
      </w:r>
    </w:p>
    <w:p w:rsidR="001C78AE" w:rsidRPr="001C78AE" w:rsidRDefault="001C78AE" w:rsidP="001C78AE">
      <w:pPr>
        <w:spacing w:before="120"/>
        <w:rPr>
          <w:rFonts w:eastAsia="Arial"/>
          <w:color w:val="000000"/>
        </w:rPr>
      </w:pPr>
      <w:r w:rsidRPr="001C78AE">
        <w:rPr>
          <w:rFonts w:eastAsia="Arial"/>
          <w:color w:val="000000"/>
        </w:rPr>
        <w:t>II.</w:t>
      </w:r>
      <w:r w:rsidRPr="001C78AE">
        <w:rPr>
          <w:rFonts w:eastAsia="Arial"/>
          <w:color w:val="000000"/>
        </w:rPr>
        <w:tab/>
        <w:t xml:space="preserve">Gen có tổng số 1800 cặp </w:t>
      </w:r>
      <w:r w:rsidRPr="001C78AE">
        <w:rPr>
          <w:rFonts w:eastAsia="Arial"/>
          <w:color w:val="000000"/>
          <w:szCs w:val="24"/>
          <w:lang w:eastAsia="vi-VN" w:bidi="vi-VN"/>
        </w:rPr>
        <w:t>nucleotide</w:t>
      </w:r>
      <w:r w:rsidRPr="001C78AE">
        <w:rPr>
          <w:rFonts w:eastAsia="Arial"/>
          <w:color w:val="000000"/>
        </w:rPr>
        <w:t>.</w:t>
      </w:r>
    </w:p>
    <w:p w:rsidR="001C78AE" w:rsidRPr="001C78AE" w:rsidRDefault="001C78AE" w:rsidP="001C78AE">
      <w:pPr>
        <w:spacing w:before="120"/>
        <w:rPr>
          <w:rFonts w:eastAsia="Arial"/>
          <w:color w:val="000000"/>
        </w:rPr>
      </w:pPr>
      <w:r w:rsidRPr="001C78AE">
        <w:rPr>
          <w:rFonts w:eastAsia="Arial"/>
          <w:color w:val="000000"/>
        </w:rPr>
        <w:t>III.</w:t>
      </w:r>
      <w:r w:rsidRPr="001C78AE">
        <w:rPr>
          <w:rFonts w:eastAsia="Arial"/>
          <w:color w:val="000000"/>
          <w:lang w:val="en-US"/>
        </w:rPr>
        <w:t xml:space="preserve"> </w:t>
      </w:r>
      <w:r w:rsidRPr="001C78AE">
        <w:rPr>
          <w:rFonts w:eastAsia="Arial"/>
          <w:color w:val="000000"/>
        </w:rPr>
        <w:t>Gen dài 612nm.</w:t>
      </w:r>
    </w:p>
    <w:p w:rsidR="001C78AE" w:rsidRPr="001C78AE" w:rsidRDefault="001C78AE" w:rsidP="001C78AE">
      <w:pPr>
        <w:spacing w:before="120"/>
        <w:rPr>
          <w:rFonts w:eastAsia="Arial"/>
          <w:color w:val="000000"/>
        </w:rPr>
      </w:pPr>
      <w:r w:rsidRPr="001C78AE">
        <w:rPr>
          <w:rFonts w:eastAsia="Arial"/>
          <w:color w:val="000000"/>
        </w:rPr>
        <w:t>IV.</w:t>
      </w:r>
      <w:r w:rsidRPr="001C78AE">
        <w:rPr>
          <w:rFonts w:eastAsia="Arial"/>
          <w:color w:val="000000"/>
          <w:lang w:val="en-US"/>
        </w:rPr>
        <w:t xml:space="preserve"> </w:t>
      </w:r>
      <w:r w:rsidRPr="001C78AE">
        <w:rPr>
          <w:rFonts w:eastAsia="Arial"/>
          <w:color w:val="000000"/>
        </w:rPr>
        <w:t xml:space="preserve">Gen có 4700 liên kết </w:t>
      </w:r>
      <w:r w:rsidRPr="001C78AE">
        <w:rPr>
          <w:rFonts w:eastAsia="Arial"/>
          <w:color w:val="000000"/>
          <w:szCs w:val="24"/>
        </w:rPr>
        <w:t>hidrogen</w:t>
      </w:r>
      <w:r w:rsidRPr="001C78AE">
        <w:rPr>
          <w:rFonts w:eastAsia="Arial"/>
          <w:color w:val="000000"/>
        </w:rPr>
        <w:t>.</w:t>
      </w:r>
      <w:r w:rsidRPr="001C78AE">
        <w:rPr>
          <w:rFonts w:eastAsia="Arial"/>
          <w:color w:val="000000"/>
        </w:rPr>
        <w:tab/>
      </w:r>
    </w:p>
    <w:p w:rsidR="001C78AE" w:rsidRPr="001C78AE" w:rsidRDefault="001C78AE" w:rsidP="001C78AE">
      <w:pPr>
        <w:tabs>
          <w:tab w:val="left" w:pos="283"/>
          <w:tab w:val="left" w:pos="2835"/>
          <w:tab w:val="left" w:pos="5386"/>
          <w:tab w:val="left" w:pos="7937"/>
        </w:tabs>
        <w:spacing w:after="160" w:line="259" w:lineRule="auto"/>
        <w:jc w:val="both"/>
        <w:rPr>
          <w:rFonts w:eastAsia="Times New Roman"/>
          <w:color w:val="000000"/>
          <w:szCs w:val="24"/>
          <w:lang w:val="en-US"/>
        </w:rPr>
      </w:pPr>
      <w:r w:rsidRPr="001C78AE">
        <w:rPr>
          <w:rFonts w:eastAsia="Times New Roman"/>
          <w:b/>
          <w:color w:val="000000"/>
          <w:szCs w:val="24"/>
          <w:lang w:val="en-US"/>
        </w:rPr>
        <w:t>A.</w:t>
      </w:r>
      <w:r w:rsidRPr="001C78AE">
        <w:rPr>
          <w:rFonts w:eastAsia="Times New Roman"/>
          <w:color w:val="000000"/>
          <w:szCs w:val="24"/>
          <w:lang w:val="en-US"/>
        </w:rPr>
        <w:t xml:space="preserve"> 1. </w:t>
      </w:r>
      <w:r w:rsidRPr="001C78AE">
        <w:rPr>
          <w:rFonts w:eastAsia="Times New Roman"/>
          <w:b/>
          <w:color w:val="000000"/>
          <w:szCs w:val="24"/>
          <w:lang w:val="en-US"/>
        </w:rPr>
        <w:tab/>
        <w:t>B.</w:t>
      </w:r>
      <w:r w:rsidRPr="001C78AE">
        <w:rPr>
          <w:rFonts w:eastAsia="Times New Roman"/>
          <w:color w:val="000000"/>
          <w:szCs w:val="24"/>
          <w:lang w:val="en-US"/>
        </w:rPr>
        <w:t xml:space="preserve"> 2. </w:t>
      </w:r>
      <w:r w:rsidRPr="001C78AE">
        <w:rPr>
          <w:rFonts w:eastAsia="Times New Roman"/>
          <w:b/>
          <w:color w:val="000000"/>
          <w:szCs w:val="24"/>
          <w:lang w:val="en-US"/>
        </w:rPr>
        <w:tab/>
        <w:t>C.</w:t>
      </w:r>
      <w:r w:rsidRPr="001C78AE">
        <w:rPr>
          <w:rFonts w:eastAsia="Times New Roman"/>
          <w:color w:val="000000"/>
          <w:szCs w:val="24"/>
          <w:lang w:val="en-US"/>
        </w:rPr>
        <w:t xml:space="preserve"> 3. </w:t>
      </w:r>
      <w:r w:rsidRPr="001C78AE">
        <w:rPr>
          <w:rFonts w:eastAsia="Times New Roman"/>
          <w:b/>
          <w:color w:val="000000"/>
          <w:szCs w:val="24"/>
          <w:lang w:val="en-US"/>
        </w:rPr>
        <w:tab/>
      </w:r>
      <w:r w:rsidRPr="001C78AE">
        <w:rPr>
          <w:rFonts w:eastAsia="Times New Roman"/>
          <w:b/>
          <w:color w:val="000000"/>
          <w:szCs w:val="24"/>
          <w:highlight w:val="cyan"/>
          <w:u w:val="single"/>
          <w:lang w:val="en-US"/>
        </w:rPr>
        <w:t>D.</w:t>
      </w:r>
      <w:r w:rsidRPr="001C78AE">
        <w:rPr>
          <w:rFonts w:eastAsia="Times New Roman"/>
          <w:color w:val="000000"/>
          <w:szCs w:val="24"/>
          <w:highlight w:val="cyan"/>
          <w:lang w:val="en-US"/>
        </w:rPr>
        <w:t xml:space="preserve"> 4.</w:t>
      </w:r>
      <w:r w:rsidRPr="001C78AE">
        <w:rPr>
          <w:rFonts w:eastAsia="Times New Roman"/>
          <w:color w:val="000000"/>
          <w:szCs w:val="24"/>
          <w:lang w:val="en-US"/>
        </w:rPr>
        <w:t xml:space="preserve"> </w:t>
      </w:r>
    </w:p>
    <w:p w:rsidR="001C78AE" w:rsidRPr="001C78AE" w:rsidRDefault="001C78AE" w:rsidP="001C78AE">
      <w:pPr>
        <w:rPr>
          <w:rFonts w:eastAsia="Times New Roman"/>
          <w:b/>
          <w:color w:val="000000"/>
          <w:szCs w:val="24"/>
          <w:lang w:val="en-US"/>
        </w:rPr>
      </w:pPr>
      <w:r w:rsidRPr="001C78AE">
        <w:rPr>
          <w:rFonts w:eastAsia="Times New Roman"/>
          <w:b/>
          <w:color w:val="000000"/>
          <w:szCs w:val="24"/>
          <w:lang w:val="en-US"/>
        </w:rPr>
        <w:t>Hướng dẫn giải</w:t>
      </w:r>
    </w:p>
    <w:p w:rsidR="001C78AE" w:rsidRPr="001C78AE" w:rsidRDefault="001C78AE" w:rsidP="001C78AE">
      <w:pPr>
        <w:rPr>
          <w:rFonts w:eastAsia="Arial"/>
          <w:i/>
          <w:iCs/>
          <w:color w:val="000000"/>
        </w:rPr>
      </w:pPr>
      <w:r w:rsidRPr="001C78AE">
        <w:rPr>
          <w:rFonts w:eastAsia="Arial"/>
          <w:b/>
          <w:bCs/>
          <w:i/>
          <w:iCs/>
          <w:color w:val="000000"/>
          <w:lang w:val="en-US"/>
        </w:rPr>
        <w:t>I</w:t>
      </w:r>
      <w:r w:rsidRPr="001C78AE">
        <w:rPr>
          <w:rFonts w:eastAsia="Arial"/>
          <w:b/>
          <w:bCs/>
          <w:i/>
          <w:iCs/>
          <w:color w:val="000000"/>
        </w:rPr>
        <w:t xml:space="preserve"> </w:t>
      </w:r>
      <w:r w:rsidRPr="001C78AE">
        <w:rPr>
          <w:rFonts w:eastAsia="Arial"/>
          <w:b/>
          <w:bCs/>
          <w:i/>
          <w:iCs/>
          <w:color w:val="000000"/>
          <w:lang w:val="en-US"/>
        </w:rPr>
        <w:t>đúng</w:t>
      </w:r>
      <w:r w:rsidRPr="001C78AE">
        <w:rPr>
          <w:rFonts w:eastAsia="Arial"/>
          <w:i/>
          <w:iCs/>
          <w:color w:val="000000"/>
          <w:lang w:val="en-US"/>
        </w:rPr>
        <w:t xml:space="preserve"> .</w:t>
      </w:r>
      <w:r w:rsidRPr="001C78AE">
        <w:rPr>
          <w:rFonts w:eastAsia="Arial"/>
          <w:i/>
          <w:iCs/>
          <w:color w:val="000000"/>
        </w:rPr>
        <w:t>Vì G1 = X2= 500.</w:t>
      </w:r>
    </w:p>
    <w:p w:rsidR="001C78AE" w:rsidRPr="001C78AE" w:rsidRDefault="001C78AE" w:rsidP="001C78AE">
      <w:pPr>
        <w:rPr>
          <w:rFonts w:eastAsia="Arial"/>
          <w:i/>
          <w:iCs/>
          <w:color w:val="000000"/>
        </w:rPr>
      </w:pPr>
      <w:r w:rsidRPr="001C78AE">
        <w:rPr>
          <w:rFonts w:eastAsia="Arial"/>
          <w:b/>
          <w:bCs/>
          <w:i/>
          <w:iCs/>
          <w:color w:val="000000"/>
        </w:rPr>
        <w:t>II đúng.</w:t>
      </w:r>
      <w:r w:rsidRPr="001C78AE">
        <w:rPr>
          <w:rFonts w:eastAsia="Arial"/>
          <w:i/>
          <w:iCs/>
          <w:color w:val="000000"/>
        </w:rPr>
        <w:t xml:space="preserve"> Vì mạch 1 có tổng số </w:t>
      </w:r>
      <w:r w:rsidRPr="001C78AE">
        <w:rPr>
          <w:rFonts w:eastAsia="Arial"/>
          <w:i/>
          <w:iCs/>
          <w:color w:val="000000"/>
          <w:szCs w:val="24"/>
        </w:rPr>
        <w:t>nucleotide</w:t>
      </w:r>
      <w:r w:rsidRPr="001C78AE">
        <w:rPr>
          <w:rFonts w:eastAsia="Arial"/>
          <w:i/>
          <w:iCs/>
          <w:color w:val="000000"/>
        </w:rPr>
        <w:t xml:space="preserve"> = 300 + 400 + 500 + 600 = 1800</w:t>
      </w:r>
    </w:p>
    <w:p w:rsidR="001C78AE" w:rsidRPr="001C78AE" w:rsidRDefault="001C78AE" w:rsidP="001C78AE">
      <w:pPr>
        <w:rPr>
          <w:rFonts w:eastAsia="Arial"/>
          <w:i/>
          <w:iCs/>
          <w:color w:val="000000"/>
        </w:rPr>
      </w:pPr>
      <w:r w:rsidRPr="001C78AE">
        <w:rPr>
          <w:rFonts w:eastAsia="Arial"/>
          <w:i/>
          <w:iCs/>
          <w:color w:val="000000"/>
        </w:rPr>
        <w:t xml:space="preserve">→ Vì gen có 2 mạch cho nên sẽ có 1800 cặp </w:t>
      </w:r>
      <w:r w:rsidRPr="001C78AE">
        <w:rPr>
          <w:rFonts w:eastAsia="Arial"/>
          <w:i/>
          <w:iCs/>
          <w:color w:val="000000"/>
          <w:szCs w:val="24"/>
        </w:rPr>
        <w:t>nucleotide</w:t>
      </w:r>
      <w:r w:rsidRPr="001C78AE">
        <w:rPr>
          <w:rFonts w:eastAsia="Arial"/>
          <w:i/>
          <w:iCs/>
          <w:color w:val="000000"/>
        </w:rPr>
        <w:t>.</w:t>
      </w:r>
    </w:p>
    <w:p w:rsidR="001C78AE" w:rsidRPr="001C78AE" w:rsidRDefault="001C78AE" w:rsidP="001C78AE">
      <w:pPr>
        <w:rPr>
          <w:rFonts w:eastAsia="Arial"/>
          <w:i/>
          <w:iCs/>
          <w:color w:val="000000"/>
        </w:rPr>
      </w:pPr>
      <w:r w:rsidRPr="001C78AE">
        <w:rPr>
          <w:rFonts w:eastAsia="Arial"/>
          <w:b/>
          <w:bCs/>
          <w:i/>
          <w:iCs/>
          <w:color w:val="000000"/>
        </w:rPr>
        <w:t>III đúng.</w:t>
      </w:r>
      <w:r w:rsidRPr="001C78AE">
        <w:rPr>
          <w:rFonts w:eastAsia="Arial"/>
          <w:i/>
          <w:iCs/>
          <w:color w:val="000000"/>
        </w:rPr>
        <w:t xml:space="preserve"> Vì gen có 1800 cặp </w:t>
      </w:r>
      <w:r w:rsidRPr="001C78AE">
        <w:rPr>
          <w:rFonts w:eastAsia="Arial"/>
          <w:i/>
          <w:iCs/>
          <w:color w:val="000000"/>
          <w:szCs w:val="24"/>
        </w:rPr>
        <w:t>nucleotide</w:t>
      </w:r>
      <w:r w:rsidRPr="001C78AE">
        <w:rPr>
          <w:rFonts w:eastAsia="Arial"/>
          <w:i/>
          <w:iCs/>
          <w:color w:val="000000"/>
        </w:rPr>
        <w:t xml:space="preserve"> nên có chiều dài = 1800 × 3,4 = 6120 A</w:t>
      </w:r>
      <w:r w:rsidRPr="001C78AE">
        <w:rPr>
          <w:rFonts w:eastAsia="Arial"/>
          <w:i/>
          <w:iCs/>
          <w:color w:val="000000"/>
          <w:vertAlign w:val="superscript"/>
        </w:rPr>
        <w:t>0</w:t>
      </w:r>
      <w:r w:rsidRPr="001C78AE">
        <w:rPr>
          <w:rFonts w:eastAsia="Arial"/>
          <w:i/>
          <w:iCs/>
          <w:color w:val="000000"/>
        </w:rPr>
        <w:t xml:space="preserve"> = 612nm.</w:t>
      </w:r>
    </w:p>
    <w:p w:rsidR="001C78AE" w:rsidRPr="001C78AE" w:rsidRDefault="001C78AE" w:rsidP="001C78AE">
      <w:pPr>
        <w:rPr>
          <w:rFonts w:eastAsia="Arial"/>
          <w:i/>
          <w:iCs/>
          <w:color w:val="000000"/>
        </w:rPr>
      </w:pPr>
      <w:r w:rsidRPr="001C78AE">
        <w:rPr>
          <w:rFonts w:eastAsia="Arial"/>
          <w:b/>
          <w:bCs/>
          <w:i/>
          <w:iCs/>
          <w:color w:val="000000"/>
        </w:rPr>
        <w:t>IV đúng.</w:t>
      </w:r>
      <w:r w:rsidRPr="001C78AE">
        <w:rPr>
          <w:rFonts w:eastAsia="Arial"/>
          <w:i/>
          <w:iCs/>
          <w:color w:val="000000"/>
        </w:rPr>
        <w:t xml:space="preserve"> Vì tổng liên kết </w:t>
      </w:r>
      <w:r w:rsidRPr="001C78AE">
        <w:rPr>
          <w:rFonts w:eastAsia="Arial"/>
          <w:i/>
          <w:iCs/>
          <w:color w:val="000000"/>
          <w:szCs w:val="24"/>
        </w:rPr>
        <w:t>hidrogen</w:t>
      </w:r>
      <w:r w:rsidRPr="001C78AE">
        <w:rPr>
          <w:rFonts w:eastAsia="Arial"/>
          <w:i/>
          <w:iCs/>
          <w:color w:val="000000"/>
        </w:rPr>
        <w:t xml:space="preserve"> = N + G = 1800 × 2 + 900 = 4700 liên kết </w:t>
      </w:r>
      <w:r w:rsidRPr="001C78AE">
        <w:rPr>
          <w:rFonts w:eastAsia="Arial"/>
          <w:i/>
          <w:iCs/>
          <w:color w:val="000000"/>
          <w:szCs w:val="24"/>
        </w:rPr>
        <w:t>hidrogen</w:t>
      </w:r>
      <w:r w:rsidRPr="001C78AE">
        <w:rPr>
          <w:rFonts w:eastAsia="Arial"/>
          <w:i/>
          <w:iCs/>
          <w:color w:val="000000"/>
        </w:rPr>
        <w:t>.</w:t>
      </w:r>
    </w:p>
    <w:p w:rsidR="001C78AE" w:rsidRPr="001C78AE" w:rsidRDefault="001C78AE" w:rsidP="001C78AE">
      <w:pPr>
        <w:tabs>
          <w:tab w:val="left" w:pos="283"/>
          <w:tab w:val="left" w:pos="2835"/>
          <w:tab w:val="left" w:pos="5386"/>
          <w:tab w:val="left" w:pos="7937"/>
        </w:tabs>
        <w:jc w:val="both"/>
        <w:rPr>
          <w:rFonts w:eastAsia="Times New Roman"/>
          <w:b/>
          <w:i/>
          <w:iCs/>
          <w:color w:val="000000"/>
          <w:szCs w:val="24"/>
          <w:lang w:val="en-US"/>
        </w:rPr>
      </w:pPr>
    </w:p>
    <w:p w:rsidR="001C78AE" w:rsidRPr="001C78AE" w:rsidRDefault="001C78AE" w:rsidP="001C78AE">
      <w:pPr>
        <w:jc w:val="center"/>
        <w:rPr>
          <w:rFonts w:asciiTheme="majorHAnsi" w:eastAsia="Times New Roman" w:hAnsiTheme="majorHAnsi" w:cstheme="majorHAnsi"/>
          <w:b/>
          <w:color w:val="FF0000"/>
          <w:szCs w:val="24"/>
          <w:lang w:val="en-US"/>
        </w:rPr>
      </w:pPr>
    </w:p>
    <w:sectPr w:rsidR="001C78AE" w:rsidRPr="001C78AE" w:rsidSect="00075B28">
      <w:headerReference w:type="default" r:id="rId34"/>
      <w:footerReference w:type="default" r:id="rId35"/>
      <w:pgSz w:w="11906" w:h="16838"/>
      <w:pgMar w:top="284" w:right="567" w:bottom="142" w:left="567" w:header="340" w:footer="30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136" w:rsidRDefault="001C5136" w:rsidP="00DB3D44">
      <w:pPr>
        <w:spacing w:line="240" w:lineRule="auto"/>
      </w:pPr>
      <w:r>
        <w:separator/>
      </w:r>
    </w:p>
  </w:endnote>
  <w:endnote w:type="continuationSeparator" w:id="0">
    <w:p w:rsidR="001C5136" w:rsidRDefault="001C5136" w:rsidP="00DB3D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B28" w:rsidRPr="00075B28" w:rsidRDefault="00075B28" w:rsidP="00075B28">
    <w:pPr>
      <w:widowControl w:val="0"/>
      <w:tabs>
        <w:tab w:val="center" w:pos="4680"/>
        <w:tab w:val="right" w:pos="9360"/>
        <w:tab w:val="right" w:pos="10348"/>
      </w:tabs>
      <w:spacing w:before="120" w:after="120" w:line="240" w:lineRule="auto"/>
      <w:rPr>
        <w:rFonts w:eastAsia="SimSun"/>
        <w:color w:val="000000"/>
        <w:kern w:val="2"/>
        <w:szCs w:val="24"/>
        <w:lang w:val="en-US" w:eastAsia="zh-CN"/>
      </w:rPr>
    </w:pPr>
    <w:r w:rsidRPr="00075B28">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075B28">
      <w:rPr>
        <w:rFonts w:eastAsia="SimSun"/>
        <w:b/>
        <w:color w:val="000000"/>
        <w:kern w:val="2"/>
        <w:szCs w:val="24"/>
        <w:lang w:val="nl-NL" w:eastAsia="zh-CN"/>
      </w:rPr>
      <w:t xml:space="preserve">   </w:t>
    </w:r>
    <w:r w:rsidRPr="00075B28">
      <w:rPr>
        <w:rFonts w:eastAsia="SimSun"/>
        <w:b/>
        <w:color w:val="00B0F0"/>
        <w:kern w:val="2"/>
        <w:szCs w:val="24"/>
        <w:lang w:val="nl-NL" w:eastAsia="zh-CN"/>
      </w:rPr>
      <w:t/>
    </w:r>
    <w:r w:rsidRPr="00075B28">
      <w:rPr>
        <w:rFonts w:eastAsia="SimSun"/>
        <w:b/>
        <w:color w:val="FF0000"/>
        <w:kern w:val="2"/>
        <w:szCs w:val="24"/>
        <w:lang w:val="nl-NL" w:eastAsia="zh-CN"/>
      </w:rPr>
      <w:t xml:space="preserve"/>
    </w:r>
    <w:r w:rsidRPr="00075B28">
      <w:rPr>
        <w:rFonts w:eastAsia="SimSun"/>
        <w:b/>
        <w:color w:val="000000"/>
        <w:kern w:val="2"/>
        <w:szCs w:val="24"/>
        <w:lang w:val="en-US" w:eastAsia="zh-CN"/>
      </w:rPr>
      <w:t xml:space="preserve">                                </w:t>
    </w:r>
    <w:r w:rsidRPr="00075B28">
      <w:rPr>
        <w:rFonts w:eastAsia="SimSun"/>
        <w:b/>
        <w:color w:val="FF0000"/>
        <w:kern w:val="2"/>
        <w:szCs w:val="24"/>
        <w:lang w:val="en-US" w:eastAsia="zh-CN"/>
      </w:rPr>
      <w:t>Trang</w:t>
    </w:r>
    <w:r w:rsidRPr="00075B28">
      <w:rPr>
        <w:rFonts w:eastAsia="SimSun"/>
        <w:b/>
        <w:color w:val="0070C0"/>
        <w:kern w:val="2"/>
        <w:szCs w:val="24"/>
        <w:lang w:val="en-US" w:eastAsia="zh-CN"/>
      </w:rPr>
      <w:t xml:space="preserve"> </w:t>
    </w:r>
    <w:r w:rsidRPr="00075B28">
      <w:rPr>
        <w:rFonts w:eastAsia="SimSun"/>
        <w:b/>
        <w:color w:val="0070C0"/>
        <w:kern w:val="2"/>
        <w:szCs w:val="24"/>
        <w:lang w:val="en-US" w:eastAsia="zh-CN"/>
      </w:rPr>
      <w:fldChar w:fldCharType="begin"/>
    </w:r>
    <w:r w:rsidRPr="00075B28">
      <w:rPr>
        <w:rFonts w:eastAsia="SimSun"/>
        <w:b/>
        <w:color w:val="0070C0"/>
        <w:kern w:val="2"/>
        <w:szCs w:val="24"/>
        <w:lang w:val="en-US" w:eastAsia="zh-CN"/>
      </w:rPr>
      <w:instrText xml:space="preserve"> PAGE   \* MERGEFORMAT </w:instrText>
    </w:r>
    <w:r w:rsidRPr="00075B28">
      <w:rPr>
        <w:rFonts w:eastAsia="SimSun"/>
        <w:b/>
        <w:color w:val="0070C0"/>
        <w:kern w:val="2"/>
        <w:szCs w:val="24"/>
        <w:lang w:val="en-US" w:eastAsia="zh-CN"/>
      </w:rPr>
      <w:fldChar w:fldCharType="separate"/>
    </w:r>
    <w:r>
      <w:rPr>
        <w:rFonts w:eastAsia="SimSun"/>
        <w:b/>
        <w:noProof/>
        <w:color w:val="0070C0"/>
        <w:kern w:val="2"/>
        <w:szCs w:val="24"/>
        <w:lang w:val="en-US" w:eastAsia="zh-CN"/>
      </w:rPr>
      <w:t>1</w:t>
    </w:r>
    <w:r w:rsidRPr="00075B28">
      <w:rPr>
        <w:rFonts w:eastAsia="SimSun"/>
        <w:b/>
        <w:color w:val="0070C0"/>
        <w:kern w:val="2"/>
        <w:szCs w:val="24"/>
        <w:lang w:val="en-US" w:eastAsia="zh-CN"/>
      </w:rPr>
      <w:fldChar w:fldCharType="end"/>
    </w:r>
    <w:r w:rsidRPr="00075B28">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136" w:rsidRDefault="001C5136" w:rsidP="00DB3D44">
      <w:pPr>
        <w:spacing w:line="240" w:lineRule="auto"/>
      </w:pPr>
      <w:r>
        <w:separator/>
      </w:r>
    </w:p>
  </w:footnote>
  <w:footnote w:type="continuationSeparator" w:id="0">
    <w:p w:rsidR="001C5136" w:rsidRDefault="001C5136" w:rsidP="00DB3D4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B28" w:rsidRPr="00075B28" w:rsidRDefault="00075B28" w:rsidP="00075B28">
    <w:pPr>
      <w:widowControl w:val="0"/>
      <w:tabs>
        <w:tab w:val="center" w:pos="4513"/>
        <w:tab w:val="right" w:pos="9026"/>
      </w:tabs>
      <w:autoSpaceDE w:val="0"/>
      <w:autoSpaceDN w:val="0"/>
      <w:spacing w:line="240" w:lineRule="auto"/>
      <w:jc w:val="center"/>
      <w:rPr>
        <w:rFonts w:eastAsia="Times New Roman"/>
        <w:sz w:val="22"/>
        <w:szCs w:val="22"/>
        <w:lang w:val="vi"/>
      </w:rPr>
    </w:pPr>
    <w:r w:rsidRPr="00075B28">
      <w:rPr>
        <w:rFonts w:eastAsia="Calibri"/>
        <w:b/>
        <w:color w:val="00B0F0"/>
        <w:szCs w:val="24"/>
        <w:lang w:val="nl-NL"/>
      </w:rPr>
      <w:t/>
    </w:r>
    <w:r w:rsidRPr="00075B28">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B4CC3"/>
    <w:multiLevelType w:val="hybridMultilevel"/>
    <w:tmpl w:val="F95490C4"/>
    <w:lvl w:ilvl="0" w:tplc="81E0F8B6">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48633407"/>
    <w:multiLevelType w:val="hybridMultilevel"/>
    <w:tmpl w:val="C972A106"/>
    <w:lvl w:ilvl="0" w:tplc="449A5C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C8D10F7"/>
    <w:multiLevelType w:val="hybridMultilevel"/>
    <w:tmpl w:val="1B58409A"/>
    <w:lvl w:ilvl="0" w:tplc="449A5C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505704A"/>
    <w:multiLevelType w:val="hybridMultilevel"/>
    <w:tmpl w:val="200E40D2"/>
    <w:lvl w:ilvl="0" w:tplc="449A5C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AF376C"/>
    <w:multiLevelType w:val="hybridMultilevel"/>
    <w:tmpl w:val="6BE0FC6A"/>
    <w:lvl w:ilvl="0" w:tplc="CC7E93BE">
      <w:start w:val="1"/>
      <w:numFmt w:val="upperLetter"/>
      <w:lvlText w:val="%1."/>
      <w:lvlJc w:val="left"/>
      <w:pPr>
        <w:ind w:left="943" w:hanging="360"/>
      </w:pPr>
      <w:rPr>
        <w:rFonts w:hint="default"/>
        <w:b/>
        <w:color w:val="0000FF"/>
        <w:u w:val="single"/>
      </w:rPr>
    </w:lvl>
    <w:lvl w:ilvl="1" w:tplc="04090019" w:tentative="1">
      <w:start w:val="1"/>
      <w:numFmt w:val="lowerLetter"/>
      <w:lvlText w:val="%2."/>
      <w:lvlJc w:val="left"/>
      <w:pPr>
        <w:ind w:left="1663" w:hanging="360"/>
      </w:pPr>
    </w:lvl>
    <w:lvl w:ilvl="2" w:tplc="0409001B" w:tentative="1">
      <w:start w:val="1"/>
      <w:numFmt w:val="lowerRoman"/>
      <w:lvlText w:val="%3."/>
      <w:lvlJc w:val="right"/>
      <w:pPr>
        <w:ind w:left="2383" w:hanging="180"/>
      </w:pPr>
    </w:lvl>
    <w:lvl w:ilvl="3" w:tplc="0409000F" w:tentative="1">
      <w:start w:val="1"/>
      <w:numFmt w:val="decimal"/>
      <w:lvlText w:val="%4."/>
      <w:lvlJc w:val="left"/>
      <w:pPr>
        <w:ind w:left="3103" w:hanging="360"/>
      </w:pPr>
    </w:lvl>
    <w:lvl w:ilvl="4" w:tplc="04090019" w:tentative="1">
      <w:start w:val="1"/>
      <w:numFmt w:val="lowerLetter"/>
      <w:lvlText w:val="%5."/>
      <w:lvlJc w:val="left"/>
      <w:pPr>
        <w:ind w:left="3823" w:hanging="360"/>
      </w:pPr>
    </w:lvl>
    <w:lvl w:ilvl="5" w:tplc="0409001B" w:tentative="1">
      <w:start w:val="1"/>
      <w:numFmt w:val="lowerRoman"/>
      <w:lvlText w:val="%6."/>
      <w:lvlJc w:val="right"/>
      <w:pPr>
        <w:ind w:left="4543" w:hanging="180"/>
      </w:pPr>
    </w:lvl>
    <w:lvl w:ilvl="6" w:tplc="0409000F" w:tentative="1">
      <w:start w:val="1"/>
      <w:numFmt w:val="decimal"/>
      <w:lvlText w:val="%7."/>
      <w:lvlJc w:val="left"/>
      <w:pPr>
        <w:ind w:left="5263" w:hanging="360"/>
      </w:pPr>
    </w:lvl>
    <w:lvl w:ilvl="7" w:tplc="04090019" w:tentative="1">
      <w:start w:val="1"/>
      <w:numFmt w:val="lowerLetter"/>
      <w:lvlText w:val="%8."/>
      <w:lvlJc w:val="left"/>
      <w:pPr>
        <w:ind w:left="5983" w:hanging="360"/>
      </w:pPr>
    </w:lvl>
    <w:lvl w:ilvl="8" w:tplc="0409001B" w:tentative="1">
      <w:start w:val="1"/>
      <w:numFmt w:val="lowerRoman"/>
      <w:lvlText w:val="%9."/>
      <w:lvlJc w:val="right"/>
      <w:pPr>
        <w:ind w:left="6703" w:hanging="180"/>
      </w:p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75"/>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0B80"/>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B28"/>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72C"/>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47D"/>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6CF"/>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36"/>
    <w:rsid w:val="001C51CB"/>
    <w:rsid w:val="001C5878"/>
    <w:rsid w:val="001C5B2B"/>
    <w:rsid w:val="001C60B3"/>
    <w:rsid w:val="001C64D2"/>
    <w:rsid w:val="001C6602"/>
    <w:rsid w:val="001C6E4D"/>
    <w:rsid w:val="001C70BC"/>
    <w:rsid w:val="001C78AE"/>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2C1B"/>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165"/>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9E"/>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2B3"/>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585"/>
    <w:rsid w:val="003C66E1"/>
    <w:rsid w:val="003C6B05"/>
    <w:rsid w:val="003C6E38"/>
    <w:rsid w:val="003C769E"/>
    <w:rsid w:val="003C77F1"/>
    <w:rsid w:val="003C7C59"/>
    <w:rsid w:val="003C7DF4"/>
    <w:rsid w:val="003D08CB"/>
    <w:rsid w:val="003D0AD3"/>
    <w:rsid w:val="003D10DD"/>
    <w:rsid w:val="003D1272"/>
    <w:rsid w:val="003D155C"/>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1E66"/>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495"/>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49"/>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648"/>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2F79"/>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390"/>
    <w:rsid w:val="005755E0"/>
    <w:rsid w:val="005757B7"/>
    <w:rsid w:val="00575D26"/>
    <w:rsid w:val="00576AA4"/>
    <w:rsid w:val="00576CAC"/>
    <w:rsid w:val="0057721C"/>
    <w:rsid w:val="00577C9F"/>
    <w:rsid w:val="00580890"/>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11"/>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1D0"/>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6E75"/>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7CB"/>
    <w:rsid w:val="00893BEB"/>
    <w:rsid w:val="00893F72"/>
    <w:rsid w:val="00894287"/>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2B"/>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7E0"/>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DA2"/>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13F"/>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A84"/>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670"/>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0C86"/>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583"/>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A11"/>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3AE"/>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8CA"/>
    <w:rsid w:val="00DA6D5F"/>
    <w:rsid w:val="00DA6DB7"/>
    <w:rsid w:val="00DA6EEB"/>
    <w:rsid w:val="00DA6F6D"/>
    <w:rsid w:val="00DA72A9"/>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44"/>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68E"/>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9F0"/>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06E75"/>
  </w:style>
  <w:style w:type="character" w:customStyle="1" w:styleId="HeaderChar">
    <w:name w:val="Header Char"/>
    <w:basedOn w:val="DefaultParagraphFont"/>
    <w:link w:val="Header"/>
    <w:uiPriority w:val="99"/>
    <w:rsid w:val="00806E75"/>
    <w:rPr>
      <w:rFonts w:asciiTheme="minorHAnsi" w:hAnsiTheme="minorHAnsi" w:cstheme="minorBidi"/>
      <w:sz w:val="22"/>
      <w:szCs w:val="22"/>
      <w:lang w:val="en-US"/>
    </w:rPr>
  </w:style>
  <w:style w:type="paragraph" w:styleId="Header">
    <w:name w:val="header"/>
    <w:basedOn w:val="Normal"/>
    <w:link w:val="HeaderChar"/>
    <w:uiPriority w:val="99"/>
    <w:unhideWhenUsed/>
    <w:rsid w:val="00806E75"/>
    <w:pPr>
      <w:tabs>
        <w:tab w:val="center" w:pos="4680"/>
        <w:tab w:val="right" w:pos="9360"/>
      </w:tabs>
      <w:spacing w:line="240" w:lineRule="auto"/>
      <w:ind w:firstLine="720"/>
    </w:pPr>
    <w:rPr>
      <w:rFonts w:asciiTheme="minorHAnsi" w:hAnsiTheme="minorHAnsi" w:cstheme="minorBidi"/>
      <w:sz w:val="22"/>
      <w:szCs w:val="22"/>
      <w:lang w:val="en-US"/>
    </w:rPr>
  </w:style>
  <w:style w:type="character" w:customStyle="1" w:styleId="HeaderChar1">
    <w:name w:val="Header Char1"/>
    <w:basedOn w:val="DefaultParagraphFont"/>
    <w:uiPriority w:val="99"/>
    <w:semiHidden/>
    <w:rsid w:val="00806E75"/>
  </w:style>
  <w:style w:type="character" w:customStyle="1" w:styleId="FooterChar">
    <w:name w:val="Footer Char"/>
    <w:basedOn w:val="DefaultParagraphFont"/>
    <w:link w:val="Footer"/>
    <w:uiPriority w:val="99"/>
    <w:rsid w:val="00806E75"/>
    <w:rPr>
      <w:rFonts w:asciiTheme="minorHAnsi" w:hAnsiTheme="minorHAnsi" w:cstheme="minorBidi"/>
      <w:sz w:val="22"/>
      <w:szCs w:val="22"/>
      <w:lang w:val="en-US"/>
    </w:rPr>
  </w:style>
  <w:style w:type="paragraph" w:styleId="Footer">
    <w:name w:val="footer"/>
    <w:basedOn w:val="Normal"/>
    <w:link w:val="FooterChar"/>
    <w:uiPriority w:val="99"/>
    <w:unhideWhenUsed/>
    <w:rsid w:val="00806E75"/>
    <w:pPr>
      <w:tabs>
        <w:tab w:val="center" w:pos="4680"/>
        <w:tab w:val="right" w:pos="9360"/>
      </w:tabs>
      <w:spacing w:line="240" w:lineRule="auto"/>
      <w:ind w:firstLine="720"/>
    </w:pPr>
    <w:rPr>
      <w:rFonts w:asciiTheme="minorHAnsi" w:hAnsiTheme="minorHAnsi" w:cstheme="minorBidi"/>
      <w:sz w:val="22"/>
      <w:szCs w:val="22"/>
      <w:lang w:val="en-US"/>
    </w:rPr>
  </w:style>
  <w:style w:type="character" w:customStyle="1" w:styleId="FooterChar1">
    <w:name w:val="Footer Char1"/>
    <w:basedOn w:val="DefaultParagraphFont"/>
    <w:uiPriority w:val="99"/>
    <w:semiHidden/>
    <w:rsid w:val="00806E75"/>
  </w:style>
  <w:style w:type="paragraph" w:customStyle="1" w:styleId="mau">
    <w:name w:val="mau"/>
    <w:basedOn w:val="Normal"/>
    <w:rsid w:val="00806E75"/>
    <w:pPr>
      <w:spacing w:before="100" w:beforeAutospacing="1" w:after="100" w:afterAutospacing="1" w:line="240" w:lineRule="auto"/>
    </w:pPr>
    <w:rPr>
      <w:rFonts w:eastAsia="Times New Roman"/>
      <w:szCs w:val="24"/>
      <w:lang w:val="en-US"/>
    </w:rPr>
  </w:style>
  <w:style w:type="paragraph" w:styleId="NormalWeb">
    <w:name w:val="Normal (Web)"/>
    <w:basedOn w:val="Normal"/>
    <w:uiPriority w:val="99"/>
    <w:unhideWhenUsed/>
    <w:rsid w:val="00806E75"/>
    <w:pPr>
      <w:spacing w:before="100" w:beforeAutospacing="1" w:after="100" w:afterAutospacing="1" w:line="240" w:lineRule="auto"/>
    </w:pPr>
    <w:rPr>
      <w:rFonts w:eastAsia="Times New Roman"/>
      <w:szCs w:val="24"/>
      <w:lang w:val="en-US"/>
    </w:rPr>
  </w:style>
  <w:style w:type="character" w:styleId="Strong">
    <w:name w:val="Strong"/>
    <w:basedOn w:val="DefaultParagraphFont"/>
    <w:uiPriority w:val="22"/>
    <w:qFormat/>
    <w:rsid w:val="00806E75"/>
    <w:rPr>
      <w:b/>
      <w:bCs/>
    </w:rPr>
  </w:style>
  <w:style w:type="paragraph" w:styleId="ListParagraph">
    <w:name w:val="List Paragraph"/>
    <w:basedOn w:val="Normal"/>
    <w:uiPriority w:val="34"/>
    <w:qFormat/>
    <w:rsid w:val="00806E75"/>
    <w:pPr>
      <w:spacing w:after="160" w:line="259" w:lineRule="auto"/>
      <w:ind w:left="720" w:firstLine="720"/>
      <w:contextualSpacing/>
    </w:pPr>
    <w:rPr>
      <w:rFonts w:asciiTheme="minorHAnsi" w:hAnsiTheme="minorHAnsi" w:cstheme="minorBidi"/>
      <w:sz w:val="22"/>
      <w:szCs w:val="22"/>
      <w:lang w:val="en-US"/>
    </w:rPr>
  </w:style>
  <w:style w:type="table" w:styleId="TableGrid">
    <w:name w:val="Table Grid"/>
    <w:basedOn w:val="TableNormal"/>
    <w:uiPriority w:val="39"/>
    <w:rsid w:val="00806E75"/>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806E75"/>
    <w:pPr>
      <w:widowControl w:val="0"/>
    </w:pPr>
    <w:rPr>
      <w:rFonts w:ascii="Arial" w:eastAsia="Arial" w:hAnsi="Arial" w:cs="Arial"/>
      <w:color w:val="000000"/>
      <w:sz w:val="22"/>
      <w:szCs w:val="20"/>
      <w:lang w:val="en-US"/>
    </w:rPr>
  </w:style>
  <w:style w:type="paragraph" w:styleId="BalloonText">
    <w:name w:val="Balloon Text"/>
    <w:basedOn w:val="Normal"/>
    <w:link w:val="BalloonTextChar"/>
    <w:uiPriority w:val="99"/>
    <w:semiHidden/>
    <w:unhideWhenUsed/>
    <w:rsid w:val="003D155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15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06E75"/>
  </w:style>
  <w:style w:type="character" w:customStyle="1" w:styleId="HeaderChar">
    <w:name w:val="Header Char"/>
    <w:basedOn w:val="DefaultParagraphFont"/>
    <w:link w:val="Header"/>
    <w:uiPriority w:val="99"/>
    <w:rsid w:val="00806E75"/>
    <w:rPr>
      <w:rFonts w:asciiTheme="minorHAnsi" w:hAnsiTheme="minorHAnsi" w:cstheme="minorBidi"/>
      <w:sz w:val="22"/>
      <w:szCs w:val="22"/>
      <w:lang w:val="en-US"/>
    </w:rPr>
  </w:style>
  <w:style w:type="paragraph" w:styleId="Header">
    <w:name w:val="header"/>
    <w:basedOn w:val="Normal"/>
    <w:link w:val="HeaderChar"/>
    <w:uiPriority w:val="99"/>
    <w:unhideWhenUsed/>
    <w:rsid w:val="00806E75"/>
    <w:pPr>
      <w:tabs>
        <w:tab w:val="center" w:pos="4680"/>
        <w:tab w:val="right" w:pos="9360"/>
      </w:tabs>
      <w:spacing w:line="240" w:lineRule="auto"/>
      <w:ind w:firstLine="720"/>
    </w:pPr>
    <w:rPr>
      <w:rFonts w:asciiTheme="minorHAnsi" w:hAnsiTheme="minorHAnsi" w:cstheme="minorBidi"/>
      <w:sz w:val="22"/>
      <w:szCs w:val="22"/>
      <w:lang w:val="en-US"/>
    </w:rPr>
  </w:style>
  <w:style w:type="character" w:customStyle="1" w:styleId="HeaderChar1">
    <w:name w:val="Header Char1"/>
    <w:basedOn w:val="DefaultParagraphFont"/>
    <w:uiPriority w:val="99"/>
    <w:semiHidden/>
    <w:rsid w:val="00806E75"/>
  </w:style>
  <w:style w:type="character" w:customStyle="1" w:styleId="FooterChar">
    <w:name w:val="Footer Char"/>
    <w:basedOn w:val="DefaultParagraphFont"/>
    <w:link w:val="Footer"/>
    <w:uiPriority w:val="99"/>
    <w:rsid w:val="00806E75"/>
    <w:rPr>
      <w:rFonts w:asciiTheme="minorHAnsi" w:hAnsiTheme="minorHAnsi" w:cstheme="minorBidi"/>
      <w:sz w:val="22"/>
      <w:szCs w:val="22"/>
      <w:lang w:val="en-US"/>
    </w:rPr>
  </w:style>
  <w:style w:type="paragraph" w:styleId="Footer">
    <w:name w:val="footer"/>
    <w:basedOn w:val="Normal"/>
    <w:link w:val="FooterChar"/>
    <w:uiPriority w:val="99"/>
    <w:unhideWhenUsed/>
    <w:rsid w:val="00806E75"/>
    <w:pPr>
      <w:tabs>
        <w:tab w:val="center" w:pos="4680"/>
        <w:tab w:val="right" w:pos="9360"/>
      </w:tabs>
      <w:spacing w:line="240" w:lineRule="auto"/>
      <w:ind w:firstLine="720"/>
    </w:pPr>
    <w:rPr>
      <w:rFonts w:asciiTheme="minorHAnsi" w:hAnsiTheme="minorHAnsi" w:cstheme="minorBidi"/>
      <w:sz w:val="22"/>
      <w:szCs w:val="22"/>
      <w:lang w:val="en-US"/>
    </w:rPr>
  </w:style>
  <w:style w:type="character" w:customStyle="1" w:styleId="FooterChar1">
    <w:name w:val="Footer Char1"/>
    <w:basedOn w:val="DefaultParagraphFont"/>
    <w:uiPriority w:val="99"/>
    <w:semiHidden/>
    <w:rsid w:val="00806E75"/>
  </w:style>
  <w:style w:type="paragraph" w:customStyle="1" w:styleId="mau">
    <w:name w:val="mau"/>
    <w:basedOn w:val="Normal"/>
    <w:rsid w:val="00806E75"/>
    <w:pPr>
      <w:spacing w:before="100" w:beforeAutospacing="1" w:after="100" w:afterAutospacing="1" w:line="240" w:lineRule="auto"/>
    </w:pPr>
    <w:rPr>
      <w:rFonts w:eastAsia="Times New Roman"/>
      <w:szCs w:val="24"/>
      <w:lang w:val="en-US"/>
    </w:rPr>
  </w:style>
  <w:style w:type="paragraph" w:styleId="NormalWeb">
    <w:name w:val="Normal (Web)"/>
    <w:basedOn w:val="Normal"/>
    <w:uiPriority w:val="99"/>
    <w:unhideWhenUsed/>
    <w:rsid w:val="00806E75"/>
    <w:pPr>
      <w:spacing w:before="100" w:beforeAutospacing="1" w:after="100" w:afterAutospacing="1" w:line="240" w:lineRule="auto"/>
    </w:pPr>
    <w:rPr>
      <w:rFonts w:eastAsia="Times New Roman"/>
      <w:szCs w:val="24"/>
      <w:lang w:val="en-US"/>
    </w:rPr>
  </w:style>
  <w:style w:type="character" w:styleId="Strong">
    <w:name w:val="Strong"/>
    <w:basedOn w:val="DefaultParagraphFont"/>
    <w:uiPriority w:val="22"/>
    <w:qFormat/>
    <w:rsid w:val="00806E75"/>
    <w:rPr>
      <w:b/>
      <w:bCs/>
    </w:rPr>
  </w:style>
  <w:style w:type="paragraph" w:styleId="ListParagraph">
    <w:name w:val="List Paragraph"/>
    <w:basedOn w:val="Normal"/>
    <w:uiPriority w:val="34"/>
    <w:qFormat/>
    <w:rsid w:val="00806E75"/>
    <w:pPr>
      <w:spacing w:after="160" w:line="259" w:lineRule="auto"/>
      <w:ind w:left="720" w:firstLine="720"/>
      <w:contextualSpacing/>
    </w:pPr>
    <w:rPr>
      <w:rFonts w:asciiTheme="minorHAnsi" w:hAnsiTheme="minorHAnsi" w:cstheme="minorBidi"/>
      <w:sz w:val="22"/>
      <w:szCs w:val="22"/>
      <w:lang w:val="en-US"/>
    </w:rPr>
  </w:style>
  <w:style w:type="table" w:styleId="TableGrid">
    <w:name w:val="Table Grid"/>
    <w:basedOn w:val="TableNormal"/>
    <w:uiPriority w:val="39"/>
    <w:rsid w:val="00806E75"/>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806E75"/>
    <w:pPr>
      <w:widowControl w:val="0"/>
    </w:pPr>
    <w:rPr>
      <w:rFonts w:ascii="Arial" w:eastAsia="Arial" w:hAnsi="Arial" w:cs="Arial"/>
      <w:color w:val="000000"/>
      <w:sz w:val="22"/>
      <w:szCs w:val="20"/>
      <w:lang w:val="en-US"/>
    </w:rPr>
  </w:style>
  <w:style w:type="paragraph" w:styleId="BalloonText">
    <w:name w:val="Balloon Text"/>
    <w:basedOn w:val="Normal"/>
    <w:link w:val="BalloonTextChar"/>
    <w:uiPriority w:val="99"/>
    <w:semiHidden/>
    <w:unhideWhenUsed/>
    <w:rsid w:val="003D155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15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media/image4.png" Type="http://schemas.openxmlformats.org/officeDocument/2006/relationships/image"/><Relationship Id="rId12" Target="media/image5.jpg" Type="http://schemas.openxmlformats.org/officeDocument/2006/relationships/image"/><Relationship Id="rId13" Target="media/image6.jpg" Type="http://schemas.openxmlformats.org/officeDocument/2006/relationships/image"/><Relationship Id="rId14" Target="media/image7.jpeg" Type="http://schemas.openxmlformats.org/officeDocument/2006/relationships/image"/><Relationship Id="rId15" Target="media/image8.jpe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jpeg" Type="http://schemas.openxmlformats.org/officeDocument/2006/relationships/image"/><Relationship Id="rId21" Target="media/image12.jpeg" Type="http://schemas.openxmlformats.org/officeDocument/2006/relationships/image"/><Relationship Id="rId22" Target="media/image13.png" Type="http://schemas.openxmlformats.org/officeDocument/2006/relationships/image"/><Relationship Id="rId23" Target="media/image14.wmf" Type="http://schemas.openxmlformats.org/officeDocument/2006/relationships/image"/><Relationship Id="rId24" Target="media/image15.wmf" Type="http://schemas.openxmlformats.org/officeDocument/2006/relationships/image"/><Relationship Id="rId25" Target="media/image16.wmf" Type="http://schemas.openxmlformats.org/officeDocument/2006/relationships/image"/><Relationship Id="rId26" Target="media/image17.wmf" Type="http://schemas.openxmlformats.org/officeDocument/2006/relationships/image"/><Relationship Id="rId27" Target="embeddings/oleObject1.bin" Type="http://schemas.openxmlformats.org/officeDocument/2006/relationships/oleObject"/><Relationship Id="rId28" Target="media/image18.png" Type="http://schemas.openxmlformats.org/officeDocument/2006/relationships/image"/><Relationship Id="rId29" Target="media/image19.jpeg" Type="http://schemas.openxmlformats.org/officeDocument/2006/relationships/image"/><Relationship Id="rId3" Target="stylesWithEffects.xml" Type="http://schemas.microsoft.com/office/2007/relationships/stylesWithEffects"/><Relationship Id="rId30" Target="media/image20.jpeg" Type="http://schemas.openxmlformats.org/officeDocument/2006/relationships/image"/><Relationship Id="rId31" Target="media/image21.png" Type="http://schemas.openxmlformats.org/officeDocument/2006/relationships/image"/><Relationship Id="rId32" Target="embeddings/oleObject2.bin" Type="http://schemas.openxmlformats.org/officeDocument/2006/relationships/oleObject"/><Relationship Id="rId33" Target="media/image22.wmf" Type="http://schemas.openxmlformats.org/officeDocument/2006/relationships/image"/><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249</Words>
  <Characters>29921</Characters>
  <Application>Microsoft Office Word</Application>
  <DocSecurity>0</DocSecurity>
  <Lines>249</Lines>
  <Paragraphs>70</Paragraphs>
  <ScaleCrop>false</ScaleCrop>
  <Company>thuvienhoclieu.com</Company>
  <LinksUpToDate>false</LinksUpToDate>
  <CharactersWithSpaces>35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7:51:00Z</dcterms:created>
  <dc:creator>admin</dc:creator>
  <dc:description>70 câu trắc nghiệm DNA và tính  toán DNA sinh 12 có lời giải chi tiết được soạn dưới dạng file word và PDF gồm 21 trang. Các bạn xem và tải về ở dưới.</dc:description>
  <dcterms:modified xsi:type="dcterms:W3CDTF">2025-08-19T07:54:00Z</dcterms:modified>
  <cp:revision>1</cp:revision>
  <dc:title>70 Câu Trắc Nghiệm DNA Và Tính Toán DNA Sinh 12 Có Lời Giải Chi Tiết</dc:title>
</cp:coreProperties>
</file>